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1.xml" ContentType="application/vnd.openxmlformats-officedocument.drawingml.chart+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1"/>
    <p:sldMasterId id="2147483652" r:id="rId2"/>
  </p:sldMasterIdLst>
  <p:notesMasterIdLst>
    <p:notesMasterId r:id="rId34"/>
  </p:notesMasterIdLst>
  <p:handoutMasterIdLst>
    <p:handoutMasterId r:id="rId35"/>
  </p:handoutMasterIdLst>
  <p:sldIdLst>
    <p:sldId id="903" r:id="rId3"/>
    <p:sldId id="547" r:id="rId4"/>
    <p:sldId id="789" r:id="rId5"/>
    <p:sldId id="907" r:id="rId6"/>
    <p:sldId id="844" r:id="rId7"/>
    <p:sldId id="879" r:id="rId8"/>
    <p:sldId id="881" r:id="rId9"/>
    <p:sldId id="882" r:id="rId10"/>
    <p:sldId id="894" r:id="rId11"/>
    <p:sldId id="827" r:id="rId12"/>
    <p:sldId id="886" r:id="rId13"/>
    <p:sldId id="887" r:id="rId14"/>
    <p:sldId id="888" r:id="rId15"/>
    <p:sldId id="853" r:id="rId16"/>
    <p:sldId id="890" r:id="rId17"/>
    <p:sldId id="891" r:id="rId18"/>
    <p:sldId id="899" r:id="rId19"/>
    <p:sldId id="889" r:id="rId20"/>
    <p:sldId id="892" r:id="rId21"/>
    <p:sldId id="893" r:id="rId22"/>
    <p:sldId id="895" r:id="rId23"/>
    <p:sldId id="900" r:id="rId24"/>
    <p:sldId id="896" r:id="rId25"/>
    <p:sldId id="901" r:id="rId26"/>
    <p:sldId id="898" r:id="rId27"/>
    <p:sldId id="820" r:id="rId28"/>
    <p:sldId id="665" r:id="rId29"/>
    <p:sldId id="908" r:id="rId30"/>
    <p:sldId id="905" r:id="rId31"/>
    <p:sldId id="904" r:id="rId32"/>
    <p:sldId id="885" r:id="rId33"/>
  </p:sldIdLst>
  <p:sldSz cx="9144000" cy="6858000" type="screen4x3"/>
  <p:notesSz cx="6997700" cy="9283700"/>
  <p:defaultTextStyle>
    <a:defPPr>
      <a:defRPr lang="en-GB"/>
    </a:defPPr>
    <a:lvl1pPr algn="l" rtl="0" fontAlgn="base">
      <a:spcBef>
        <a:spcPct val="0"/>
      </a:spcBef>
      <a:spcAft>
        <a:spcPct val="0"/>
      </a:spcAft>
      <a:defRPr sz="3200" kern="1200">
        <a:solidFill>
          <a:schemeClr val="tx1"/>
        </a:solidFill>
        <a:latin typeface="Arial" charset="0"/>
        <a:ea typeface="+mn-ea"/>
        <a:cs typeface="Times New Roman" pitchFamily="18" charset="0"/>
      </a:defRPr>
    </a:lvl1pPr>
    <a:lvl2pPr marL="457200" algn="l" rtl="0" fontAlgn="base">
      <a:spcBef>
        <a:spcPct val="0"/>
      </a:spcBef>
      <a:spcAft>
        <a:spcPct val="0"/>
      </a:spcAft>
      <a:defRPr sz="3200" kern="1200">
        <a:solidFill>
          <a:schemeClr val="tx1"/>
        </a:solidFill>
        <a:latin typeface="Arial" charset="0"/>
        <a:ea typeface="+mn-ea"/>
        <a:cs typeface="Times New Roman" pitchFamily="18" charset="0"/>
      </a:defRPr>
    </a:lvl2pPr>
    <a:lvl3pPr marL="914400" algn="l" rtl="0" fontAlgn="base">
      <a:spcBef>
        <a:spcPct val="0"/>
      </a:spcBef>
      <a:spcAft>
        <a:spcPct val="0"/>
      </a:spcAft>
      <a:defRPr sz="3200" kern="1200">
        <a:solidFill>
          <a:schemeClr val="tx1"/>
        </a:solidFill>
        <a:latin typeface="Arial" charset="0"/>
        <a:ea typeface="+mn-ea"/>
        <a:cs typeface="Times New Roman" pitchFamily="18" charset="0"/>
      </a:defRPr>
    </a:lvl3pPr>
    <a:lvl4pPr marL="1371600" algn="l" rtl="0" fontAlgn="base">
      <a:spcBef>
        <a:spcPct val="0"/>
      </a:spcBef>
      <a:spcAft>
        <a:spcPct val="0"/>
      </a:spcAft>
      <a:defRPr sz="3200" kern="1200">
        <a:solidFill>
          <a:schemeClr val="tx1"/>
        </a:solidFill>
        <a:latin typeface="Arial" charset="0"/>
        <a:ea typeface="+mn-ea"/>
        <a:cs typeface="Times New Roman" pitchFamily="18" charset="0"/>
      </a:defRPr>
    </a:lvl4pPr>
    <a:lvl5pPr marL="1828800" algn="l" rtl="0" fontAlgn="base">
      <a:spcBef>
        <a:spcPct val="0"/>
      </a:spcBef>
      <a:spcAft>
        <a:spcPct val="0"/>
      </a:spcAft>
      <a:defRPr sz="3200" kern="1200">
        <a:solidFill>
          <a:schemeClr val="tx1"/>
        </a:solidFill>
        <a:latin typeface="Arial" charset="0"/>
        <a:ea typeface="+mn-ea"/>
        <a:cs typeface="Times New Roman" pitchFamily="18" charset="0"/>
      </a:defRPr>
    </a:lvl5pPr>
    <a:lvl6pPr marL="2286000" algn="l" defTabSz="914400" rtl="0" eaLnBrk="1" latinLnBrk="0" hangingPunct="1">
      <a:defRPr sz="3200" kern="1200">
        <a:solidFill>
          <a:schemeClr val="tx1"/>
        </a:solidFill>
        <a:latin typeface="Arial" charset="0"/>
        <a:ea typeface="+mn-ea"/>
        <a:cs typeface="Times New Roman" pitchFamily="18" charset="0"/>
      </a:defRPr>
    </a:lvl6pPr>
    <a:lvl7pPr marL="2743200" algn="l" defTabSz="914400" rtl="0" eaLnBrk="1" latinLnBrk="0" hangingPunct="1">
      <a:defRPr sz="3200" kern="1200">
        <a:solidFill>
          <a:schemeClr val="tx1"/>
        </a:solidFill>
        <a:latin typeface="Arial" charset="0"/>
        <a:ea typeface="+mn-ea"/>
        <a:cs typeface="Times New Roman" pitchFamily="18" charset="0"/>
      </a:defRPr>
    </a:lvl7pPr>
    <a:lvl8pPr marL="3200400" algn="l" defTabSz="914400" rtl="0" eaLnBrk="1" latinLnBrk="0" hangingPunct="1">
      <a:defRPr sz="3200" kern="1200">
        <a:solidFill>
          <a:schemeClr val="tx1"/>
        </a:solidFill>
        <a:latin typeface="Arial" charset="0"/>
        <a:ea typeface="+mn-ea"/>
        <a:cs typeface="Times New Roman" pitchFamily="18" charset="0"/>
      </a:defRPr>
    </a:lvl8pPr>
    <a:lvl9pPr marL="3657600" algn="l" defTabSz="914400" rtl="0" eaLnBrk="1" latinLnBrk="0" hangingPunct="1">
      <a:defRPr sz="3200"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24">
          <p15:clr>
            <a:srgbClr val="A4A3A4"/>
          </p15:clr>
        </p15:guide>
        <p15:guide id="2" pos="22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393FF"/>
    <a:srgbClr val="DADAF6"/>
    <a:srgbClr val="B5B5ED"/>
    <a:srgbClr val="4F4FFF"/>
    <a:srgbClr val="A0A0E8"/>
    <a:srgbClr val="C0C0C0"/>
    <a:srgbClr val="30BE30"/>
    <a:srgbClr val="305480"/>
    <a:srgbClr val="C5C5C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82" autoAdjust="0"/>
    <p:restoredTop sz="66431" autoAdjust="0"/>
  </p:normalViewPr>
  <p:slideViewPr>
    <p:cSldViewPr>
      <p:cViewPr>
        <p:scale>
          <a:sx n="82" d="100"/>
          <a:sy n="82" d="100"/>
        </p:scale>
        <p:origin x="-78" y="-36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0" d="100"/>
        <a:sy n="60" d="100"/>
      </p:scale>
      <p:origin x="0" y="0"/>
    </p:cViewPr>
  </p:sorterViewPr>
  <p:notesViewPr>
    <p:cSldViewPr>
      <p:cViewPr>
        <p:scale>
          <a:sx n="150" d="100"/>
          <a:sy n="150" d="100"/>
        </p:scale>
        <p:origin x="-504" y="612"/>
      </p:cViewPr>
      <p:guideLst>
        <p:guide orient="horz" pos="2924"/>
        <p:guide pos="22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63424966616024"/>
          <c:y val="5.0925925925925944E-2"/>
          <c:w val="0.8702838789888111"/>
          <c:h val="0.83779308836395461"/>
        </c:manualLayout>
      </c:layout>
      <c:barChart>
        <c:barDir val="col"/>
        <c:grouping val="clustered"/>
        <c:varyColors val="0"/>
        <c:ser>
          <c:idx val="0"/>
          <c:order val="0"/>
          <c:tx>
            <c:strRef>
              <c:f>Sheet1!$B$1</c:f>
              <c:strCache>
                <c:ptCount val="1"/>
                <c:pt idx="0">
                  <c:v>Forecast Percentile</c:v>
                </c:pt>
              </c:strCache>
            </c:strRef>
          </c:tx>
          <c:invertIfNegative val="0"/>
          <c:dPt>
            <c:idx val="0"/>
            <c:invertIfNegative val="0"/>
            <c:bubble3D val="0"/>
            <c:spPr>
              <a:solidFill>
                <a:srgbClr val="C00000"/>
              </a:solidFill>
            </c:spPr>
          </c:dPt>
          <c:dPt>
            <c:idx val="1"/>
            <c:invertIfNegative val="0"/>
            <c:bubble3D val="0"/>
            <c:spPr>
              <a:solidFill>
                <a:srgbClr val="C00000"/>
              </a:solidFill>
            </c:spPr>
          </c:dPt>
          <c:dPt>
            <c:idx val="2"/>
            <c:invertIfNegative val="0"/>
            <c:bubble3D val="0"/>
            <c:spPr>
              <a:solidFill>
                <a:srgbClr val="C00000"/>
              </a:solidFill>
            </c:spPr>
          </c:dPt>
          <c:dPt>
            <c:idx val="3"/>
            <c:invertIfNegative val="0"/>
            <c:bubble3D val="0"/>
            <c:spPr>
              <a:solidFill>
                <a:srgbClr val="00B050"/>
              </a:solidFill>
            </c:spPr>
          </c:dPt>
          <c:dPt>
            <c:idx val="4"/>
            <c:invertIfNegative val="0"/>
            <c:bubble3D val="0"/>
            <c:spPr>
              <a:solidFill>
                <a:srgbClr val="00B050"/>
              </a:solidFill>
            </c:spPr>
          </c:dPt>
          <c:dPt>
            <c:idx val="5"/>
            <c:invertIfNegative val="0"/>
            <c:bubble3D val="0"/>
            <c:spPr>
              <a:solidFill>
                <a:srgbClr val="00B050"/>
              </a:solidFill>
            </c:spPr>
          </c:dPt>
          <c:dPt>
            <c:idx val="11"/>
            <c:invertIfNegative val="0"/>
            <c:bubble3D val="0"/>
            <c:spPr>
              <a:solidFill>
                <a:srgbClr val="002060"/>
              </a:solidFill>
            </c:spPr>
          </c:dPt>
          <c:cat>
            <c:strRef>
              <c:f>Sheet1!$A$2:$A$13</c:f>
              <c:strCache>
                <c:ptCount val="12"/>
                <c:pt idx="0">
                  <c:v>Jun</c:v>
                </c:pt>
                <c:pt idx="1">
                  <c:v>Jul</c:v>
                </c:pt>
                <c:pt idx="2">
                  <c:v>Aug</c:v>
                </c:pt>
                <c:pt idx="3">
                  <c:v>Sep</c:v>
                </c:pt>
                <c:pt idx="4">
                  <c:v>Oct</c:v>
                </c:pt>
                <c:pt idx="5">
                  <c:v>Nov</c:v>
                </c:pt>
                <c:pt idx="6">
                  <c:v>Dec</c:v>
                </c:pt>
                <c:pt idx="7">
                  <c:v>Jan</c:v>
                </c:pt>
                <c:pt idx="8">
                  <c:v>Feb</c:v>
                </c:pt>
                <c:pt idx="9">
                  <c:v>Mar</c:v>
                </c:pt>
                <c:pt idx="10">
                  <c:v>Apr</c:v>
                </c:pt>
                <c:pt idx="11">
                  <c:v>May</c:v>
                </c:pt>
              </c:strCache>
            </c:strRef>
          </c:cat>
          <c:val>
            <c:numRef>
              <c:f>Sheet1!$B$2:$B$13</c:f>
              <c:numCache>
                <c:formatCode>General</c:formatCode>
                <c:ptCount val="12"/>
                <c:pt idx="0">
                  <c:v>70</c:v>
                </c:pt>
                <c:pt idx="1">
                  <c:v>70</c:v>
                </c:pt>
                <c:pt idx="2">
                  <c:v>70</c:v>
                </c:pt>
                <c:pt idx="3">
                  <c:v>50</c:v>
                </c:pt>
                <c:pt idx="4">
                  <c:v>50</c:v>
                </c:pt>
                <c:pt idx="5">
                  <c:v>50</c:v>
                </c:pt>
                <c:pt idx="6">
                  <c:v>30</c:v>
                </c:pt>
                <c:pt idx="7">
                  <c:v>30</c:v>
                </c:pt>
                <c:pt idx="8">
                  <c:v>30</c:v>
                </c:pt>
                <c:pt idx="9">
                  <c:v>30</c:v>
                </c:pt>
                <c:pt idx="10">
                  <c:v>30</c:v>
                </c:pt>
                <c:pt idx="11">
                  <c:v>20</c:v>
                </c:pt>
              </c:numCache>
            </c:numRef>
          </c:val>
        </c:ser>
        <c:dLbls>
          <c:showLegendKey val="0"/>
          <c:showVal val="0"/>
          <c:showCatName val="0"/>
          <c:showSerName val="0"/>
          <c:showPercent val="0"/>
          <c:showBubbleSize val="0"/>
        </c:dLbls>
        <c:gapWidth val="0"/>
        <c:axId val="113339392"/>
        <c:axId val="50184576"/>
      </c:barChart>
      <c:catAx>
        <c:axId val="113339392"/>
        <c:scaling>
          <c:orientation val="minMax"/>
        </c:scaling>
        <c:delete val="0"/>
        <c:axPos val="b"/>
        <c:numFmt formatCode="General" sourceLinked="0"/>
        <c:majorTickMark val="none"/>
        <c:minorTickMark val="none"/>
        <c:tickLblPos val="nextTo"/>
        <c:crossAx val="50184576"/>
        <c:crosses val="autoZero"/>
        <c:auto val="1"/>
        <c:lblAlgn val="ctr"/>
        <c:lblOffset val="100"/>
        <c:noMultiLvlLbl val="0"/>
      </c:catAx>
      <c:valAx>
        <c:axId val="50184576"/>
        <c:scaling>
          <c:orientation val="minMax"/>
        </c:scaling>
        <c:delete val="0"/>
        <c:axPos val="l"/>
        <c:numFmt formatCode="General" sourceLinked="1"/>
        <c:majorTickMark val="out"/>
        <c:minorTickMark val="none"/>
        <c:tickLblPos val="nextTo"/>
        <c:crossAx val="113339392"/>
        <c:crosses val="autoZero"/>
        <c:crossBetween val="between"/>
      </c:valAx>
    </c:plotArea>
    <c:plotVisOnly val="1"/>
    <c:dispBlanksAs val="gap"/>
    <c:showDLblsOverMax val="0"/>
  </c:chart>
  <c:txPr>
    <a:bodyPr/>
    <a:lstStyle/>
    <a:p>
      <a:pPr>
        <a:defRPr sz="14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Arial" charset="0"/>
                <a:cs typeface="Times New Roman" pitchFamily="-112" charset="0"/>
              </a:defRPr>
            </a:lvl1pPr>
          </a:lstStyle>
          <a:p>
            <a:pPr>
              <a:defRPr/>
            </a:pPr>
            <a:endParaRPr lang="en-US" dirty="0"/>
          </a:p>
        </p:txBody>
      </p:sp>
      <p:sp>
        <p:nvSpPr>
          <p:cNvPr id="110595" name="Rectangle 3"/>
          <p:cNvSpPr>
            <a:spLocks noGrp="1" noChangeArrowheads="1"/>
          </p:cNvSpPr>
          <p:nvPr>
            <p:ph type="dt" sz="quarter" idx="1"/>
          </p:nvPr>
        </p:nvSpPr>
        <p:spPr bwMode="auto">
          <a:xfrm>
            <a:off x="3962400" y="0"/>
            <a:ext cx="3033713"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Arial" charset="0"/>
                <a:cs typeface="Times New Roman" pitchFamily="-112" charset="0"/>
              </a:defRPr>
            </a:lvl1pPr>
          </a:lstStyle>
          <a:p>
            <a:pPr>
              <a:defRPr/>
            </a:pPr>
            <a:fld id="{48B115A8-6941-43DC-9F31-F7B4E4E9A641}" type="datetimeFigureOut">
              <a:rPr lang="en-US"/>
              <a:pPr>
                <a:defRPr/>
              </a:pPr>
              <a:t>7/7/2015</a:t>
            </a:fld>
            <a:endParaRPr lang="en-US" dirty="0"/>
          </a:p>
        </p:txBody>
      </p:sp>
      <p:sp>
        <p:nvSpPr>
          <p:cNvPr id="110596" name="Rectangle 4"/>
          <p:cNvSpPr>
            <a:spLocks noGrp="1" noChangeArrowheads="1"/>
          </p:cNvSpPr>
          <p:nvPr>
            <p:ph type="ftr" sz="quarter" idx="2"/>
          </p:nvPr>
        </p:nvSpPr>
        <p:spPr bwMode="auto">
          <a:xfrm>
            <a:off x="0" y="8818563"/>
            <a:ext cx="3032125"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cs typeface="Times New Roman" pitchFamily="-112" charset="0"/>
              </a:defRPr>
            </a:lvl1pPr>
          </a:lstStyle>
          <a:p>
            <a:pPr>
              <a:defRPr/>
            </a:pPr>
            <a:endParaRPr lang="en-US" dirty="0"/>
          </a:p>
        </p:txBody>
      </p:sp>
      <p:sp>
        <p:nvSpPr>
          <p:cNvPr id="110597" name="Rectangle 5"/>
          <p:cNvSpPr>
            <a:spLocks noGrp="1" noChangeArrowheads="1"/>
          </p:cNvSpPr>
          <p:nvPr>
            <p:ph type="sldNum" sz="quarter" idx="3"/>
          </p:nvPr>
        </p:nvSpPr>
        <p:spPr bwMode="auto">
          <a:xfrm>
            <a:off x="3962400" y="8818563"/>
            <a:ext cx="3033713"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Arial" charset="0"/>
                <a:cs typeface="Times New Roman" pitchFamily="-112" charset="0"/>
              </a:defRPr>
            </a:lvl1pPr>
          </a:lstStyle>
          <a:p>
            <a:pPr>
              <a:defRPr/>
            </a:pPr>
            <a:fld id="{8B479AF9-B533-41D1-AA0A-ABFAE5059D45}" type="slidenum">
              <a:rPr lang="en-US"/>
              <a:pPr>
                <a:defRPr/>
              </a:pPr>
              <a:t>‹#›</a:t>
            </a:fld>
            <a:endParaRPr lang="en-US" dirty="0"/>
          </a:p>
        </p:txBody>
      </p:sp>
    </p:spTree>
    <p:extLst>
      <p:ext uri="{BB962C8B-B14F-4D97-AF65-F5344CB8AC3E}">
        <p14:creationId xmlns:p14="http://schemas.microsoft.com/office/powerpoint/2010/main" val="8683637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35300" cy="463550"/>
          </a:xfrm>
          <a:prstGeom prst="rect">
            <a:avLst/>
          </a:prstGeom>
          <a:noFill/>
          <a:ln w="9525">
            <a:noFill/>
            <a:miter lim="800000"/>
            <a:headEnd/>
            <a:tailEnd/>
          </a:ln>
          <a:effectLst/>
        </p:spPr>
        <p:txBody>
          <a:bodyPr vert="horz" wrap="square" lIns="91280" tIns="45640" rIns="91280" bIns="45640" numCol="1" anchor="t" anchorCtr="0" compatLnSpc="1">
            <a:prstTxWarp prst="textNoShape">
              <a:avLst/>
            </a:prstTxWarp>
          </a:bodyPr>
          <a:lstStyle>
            <a:lvl1pPr defTabSz="912813" eaLnBrk="0" hangingPunct="0">
              <a:defRPr sz="1200">
                <a:latin typeface="Times New Roman" pitchFamily="18" charset="0"/>
                <a:cs typeface="Times New Roman" pitchFamily="18" charset="0"/>
              </a:defRPr>
            </a:lvl1pPr>
          </a:lstStyle>
          <a:p>
            <a:pPr>
              <a:defRPr/>
            </a:pPr>
            <a:endParaRPr lang="en-GB" dirty="0"/>
          </a:p>
        </p:txBody>
      </p:sp>
      <p:sp>
        <p:nvSpPr>
          <p:cNvPr id="11267" name="Rectangle 3"/>
          <p:cNvSpPr>
            <a:spLocks noGrp="1" noChangeArrowheads="1"/>
          </p:cNvSpPr>
          <p:nvPr>
            <p:ph type="dt" idx="1"/>
          </p:nvPr>
        </p:nvSpPr>
        <p:spPr bwMode="auto">
          <a:xfrm>
            <a:off x="3962400" y="0"/>
            <a:ext cx="3035300" cy="463550"/>
          </a:xfrm>
          <a:prstGeom prst="rect">
            <a:avLst/>
          </a:prstGeom>
          <a:noFill/>
          <a:ln w="9525">
            <a:noFill/>
            <a:miter lim="800000"/>
            <a:headEnd/>
            <a:tailEnd/>
          </a:ln>
          <a:effectLst/>
        </p:spPr>
        <p:txBody>
          <a:bodyPr vert="horz" wrap="square" lIns="91280" tIns="45640" rIns="91280" bIns="45640" numCol="1" anchor="t" anchorCtr="0" compatLnSpc="1">
            <a:prstTxWarp prst="textNoShape">
              <a:avLst/>
            </a:prstTxWarp>
          </a:bodyPr>
          <a:lstStyle>
            <a:lvl1pPr algn="r" defTabSz="912813" eaLnBrk="0" hangingPunct="0">
              <a:defRPr sz="1200">
                <a:latin typeface="Times New Roman" pitchFamily="18" charset="0"/>
                <a:cs typeface="Times New Roman" pitchFamily="18" charset="0"/>
              </a:defRPr>
            </a:lvl1pPr>
          </a:lstStyle>
          <a:p>
            <a:pPr>
              <a:defRPr/>
            </a:pPr>
            <a:endParaRPr lang="en-GB" dirty="0"/>
          </a:p>
        </p:txBody>
      </p:sp>
      <p:sp>
        <p:nvSpPr>
          <p:cNvPr id="13316" name="Rectangle 4"/>
          <p:cNvSpPr>
            <a:spLocks noGrp="1" noRot="1" noChangeAspect="1" noChangeArrowheads="1" noTextEdit="1"/>
          </p:cNvSpPr>
          <p:nvPr>
            <p:ph type="sldImg" idx="2"/>
          </p:nvPr>
        </p:nvSpPr>
        <p:spPr bwMode="auto">
          <a:xfrm>
            <a:off x="1177925" y="698500"/>
            <a:ext cx="4641850" cy="3481388"/>
          </a:xfrm>
          <a:prstGeom prst="rect">
            <a:avLst/>
          </a:prstGeom>
          <a:noFill/>
          <a:ln w="9525">
            <a:solidFill>
              <a:srgbClr val="000000"/>
            </a:solidFill>
            <a:miter lim="800000"/>
            <a:headEnd/>
            <a:tailEnd/>
          </a:ln>
        </p:spPr>
      </p:sp>
      <p:sp>
        <p:nvSpPr>
          <p:cNvPr id="11269" name="Rectangle 5"/>
          <p:cNvSpPr>
            <a:spLocks noGrp="1" noChangeArrowheads="1"/>
          </p:cNvSpPr>
          <p:nvPr>
            <p:ph type="body" sz="quarter" idx="3"/>
          </p:nvPr>
        </p:nvSpPr>
        <p:spPr bwMode="auto">
          <a:xfrm>
            <a:off x="933450" y="4411663"/>
            <a:ext cx="5130800" cy="4173537"/>
          </a:xfrm>
          <a:prstGeom prst="rect">
            <a:avLst/>
          </a:prstGeom>
          <a:noFill/>
          <a:ln w="9525">
            <a:noFill/>
            <a:miter lim="800000"/>
            <a:headEnd/>
            <a:tailEnd/>
          </a:ln>
          <a:effectLst/>
        </p:spPr>
        <p:txBody>
          <a:bodyPr vert="horz" wrap="square" lIns="91280" tIns="45640" rIns="91280" bIns="4564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11270" name="Rectangle 6"/>
          <p:cNvSpPr>
            <a:spLocks noGrp="1" noChangeArrowheads="1"/>
          </p:cNvSpPr>
          <p:nvPr>
            <p:ph type="ftr" sz="quarter" idx="4"/>
          </p:nvPr>
        </p:nvSpPr>
        <p:spPr bwMode="auto">
          <a:xfrm>
            <a:off x="0" y="8820150"/>
            <a:ext cx="3035300" cy="463550"/>
          </a:xfrm>
          <a:prstGeom prst="rect">
            <a:avLst/>
          </a:prstGeom>
          <a:noFill/>
          <a:ln w="9525">
            <a:noFill/>
            <a:miter lim="800000"/>
            <a:headEnd/>
            <a:tailEnd/>
          </a:ln>
          <a:effectLst/>
        </p:spPr>
        <p:txBody>
          <a:bodyPr vert="horz" wrap="square" lIns="91280" tIns="45640" rIns="91280" bIns="45640" numCol="1" anchor="b" anchorCtr="0" compatLnSpc="1">
            <a:prstTxWarp prst="textNoShape">
              <a:avLst/>
            </a:prstTxWarp>
          </a:bodyPr>
          <a:lstStyle>
            <a:lvl1pPr defTabSz="912813" eaLnBrk="0" hangingPunct="0">
              <a:defRPr sz="1200">
                <a:latin typeface="Times New Roman" pitchFamily="18" charset="0"/>
                <a:cs typeface="Times New Roman" pitchFamily="18" charset="0"/>
              </a:defRPr>
            </a:lvl1pPr>
          </a:lstStyle>
          <a:p>
            <a:pPr>
              <a:defRPr/>
            </a:pPr>
            <a:endParaRPr lang="en-GB" dirty="0"/>
          </a:p>
        </p:txBody>
      </p:sp>
      <p:sp>
        <p:nvSpPr>
          <p:cNvPr id="11271" name="Rectangle 7"/>
          <p:cNvSpPr>
            <a:spLocks noGrp="1" noChangeArrowheads="1"/>
          </p:cNvSpPr>
          <p:nvPr>
            <p:ph type="sldNum" sz="quarter" idx="5"/>
          </p:nvPr>
        </p:nvSpPr>
        <p:spPr bwMode="auto">
          <a:xfrm>
            <a:off x="3962400" y="8820150"/>
            <a:ext cx="3035300" cy="463550"/>
          </a:xfrm>
          <a:prstGeom prst="rect">
            <a:avLst/>
          </a:prstGeom>
          <a:noFill/>
          <a:ln w="9525">
            <a:noFill/>
            <a:miter lim="800000"/>
            <a:headEnd/>
            <a:tailEnd/>
          </a:ln>
          <a:effectLst/>
        </p:spPr>
        <p:txBody>
          <a:bodyPr vert="horz" wrap="square" lIns="91280" tIns="45640" rIns="91280" bIns="45640" numCol="1" anchor="b" anchorCtr="0" compatLnSpc="1">
            <a:prstTxWarp prst="textNoShape">
              <a:avLst/>
            </a:prstTxWarp>
          </a:bodyPr>
          <a:lstStyle>
            <a:lvl1pPr algn="r" defTabSz="912813" eaLnBrk="0" hangingPunct="0">
              <a:defRPr sz="1200">
                <a:latin typeface="Times New Roman" pitchFamily="18" charset="0"/>
                <a:cs typeface="Times New Roman" pitchFamily="18" charset="0"/>
              </a:defRPr>
            </a:lvl1pPr>
          </a:lstStyle>
          <a:p>
            <a:pPr>
              <a:defRPr/>
            </a:pPr>
            <a:fld id="{5507C4C9-F8D7-4C22-8195-7976B1DA317A}" type="slidenum">
              <a:rPr lang="en-GB"/>
              <a:pPr>
                <a:defRPr/>
              </a:pPr>
              <a:t>‹#›</a:t>
            </a:fld>
            <a:endParaRPr lang="en-GB" dirty="0"/>
          </a:p>
        </p:txBody>
      </p:sp>
    </p:spTree>
    <p:extLst>
      <p:ext uri="{BB962C8B-B14F-4D97-AF65-F5344CB8AC3E}">
        <p14:creationId xmlns:p14="http://schemas.microsoft.com/office/powerpoint/2010/main" val="635817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5507C4C9-F8D7-4C22-8195-7976B1DA317A}" type="slidenum">
              <a:rPr lang="en-GB" smtClean="0"/>
              <a:pPr>
                <a:defRPr/>
              </a:pPr>
              <a:t>1</a:t>
            </a:fld>
            <a:endParaRPr lang="en-GB" dirty="0"/>
          </a:p>
        </p:txBody>
      </p:sp>
    </p:spTree>
    <p:extLst>
      <p:ext uri="{BB962C8B-B14F-4D97-AF65-F5344CB8AC3E}">
        <p14:creationId xmlns:p14="http://schemas.microsoft.com/office/powerpoint/2010/main" val="4122223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10</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This slide shows the main components of the HEFS and how they account for the two sources of uncertainty identified above, namely the weather forecasting uncertainties and the hydrologic modeling uncertainties </a:t>
            </a:r>
          </a:p>
          <a:p>
            <a:pPr marL="171450" indent="-171450">
              <a:buFont typeface="Arial" pitchFamily="34" charset="0"/>
              <a:buChar char="•"/>
            </a:pPr>
            <a:r>
              <a:rPr lang="en-US" baseline="0" dirty="0" smtClean="0"/>
              <a:t>The forcing uncertainties are represented by green boxes and the hydrologic uncertainties are represented by blue boxes</a:t>
            </a:r>
          </a:p>
          <a:p>
            <a:pPr marL="171450" indent="-171450">
              <a:buFont typeface="Arial" pitchFamily="34" charset="0"/>
              <a:buChar char="•"/>
            </a:pPr>
            <a:r>
              <a:rPr lang="en-US" baseline="0" dirty="0" smtClean="0"/>
              <a:t>The Meteorological Ensemble Forecast Processor (MEFP) captures the forcing uncertainties and corrects for biases in the forcing inputs to the HEFS</a:t>
            </a:r>
          </a:p>
          <a:p>
            <a:pPr marL="171450" indent="-171450">
              <a:buFont typeface="Arial" pitchFamily="34" charset="0"/>
              <a:buChar char="•"/>
            </a:pPr>
            <a:r>
              <a:rPr lang="en-US" baseline="0" dirty="0" smtClean="0"/>
              <a:t>Specifically, the MEFP ingests raw forcing information from multiple weather and climate models, as well as the RFC deterministic weather forecasts. The MEFP corrects for biases in the forcing inputs and downscales them for input to the NWS hydrologic models</a:t>
            </a:r>
          </a:p>
          <a:p>
            <a:pPr marL="171450" indent="-171450">
              <a:buFont typeface="Arial" pitchFamily="34" charset="0"/>
              <a:buChar char="•"/>
            </a:pPr>
            <a:r>
              <a:rPr lang="en-US" baseline="0" dirty="0" smtClean="0"/>
              <a:t>These forcing inputs are then used by the Community Hydrologic Prediction System (CHPS) to produce “raw” streamflow forecasts, which account for the forcing uncertainties and biases, but do </a:t>
            </a:r>
            <a:r>
              <a:rPr lang="en-US" b="1" baseline="0" dirty="0" smtClean="0"/>
              <a:t>not</a:t>
            </a:r>
            <a:r>
              <a:rPr lang="en-US" baseline="0" dirty="0" smtClean="0"/>
              <a:t> account for the hydrologic uncertainties and biases</a:t>
            </a:r>
          </a:p>
          <a:p>
            <a:pPr marL="171450" indent="-171450">
              <a:buFont typeface="Arial" pitchFamily="34" charset="0"/>
              <a:buChar char="•"/>
            </a:pPr>
            <a:r>
              <a:rPr lang="en-US" baseline="0" dirty="0" smtClean="0"/>
              <a:t>A separate tool captures the hydrologic modeling uncertainties and corrects for biases in the raw streamflow forecasts. This is known as the Ensemble Postprocessor (EnsPost)</a:t>
            </a:r>
          </a:p>
          <a:p>
            <a:pPr marL="171450" indent="-171450">
              <a:buFont typeface="Arial" pitchFamily="34" charset="0"/>
              <a:buChar char="•"/>
            </a:pPr>
            <a:r>
              <a:rPr lang="en-US" baseline="0" dirty="0" smtClean="0"/>
              <a:t>The final outputs from the HEFS include bias-corrected and downscaled precipitation and temperature forecasts, together with bias-corrected ensemble streamflow forecasts</a:t>
            </a:r>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40111279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11</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The MEFP quantifies the uncertainties in the “raw” weather forecasts from the weather and climate models and corrects for biases in these forcing inputs. The MEFP produces bias-corrected ensemble forecasts of MAT and MAP at the basin scale</a:t>
            </a:r>
          </a:p>
          <a:p>
            <a:pPr marL="171450" indent="-171450">
              <a:buFont typeface="Arial" pitchFamily="34" charset="0"/>
              <a:buChar char="•"/>
            </a:pPr>
            <a:r>
              <a:rPr lang="en-US" baseline="0" dirty="0" smtClean="0"/>
              <a:t>As indicated above, the MEFP can ingest raw forcing from the RFC deterministic forecasts, as well as ensemble forecasts from NCEP’s weather and climate models. For ensemble inputs, the MEFP uses the ensemble mean forecast only</a:t>
            </a:r>
          </a:p>
          <a:p>
            <a:pPr marL="171450" indent="-171450">
              <a:buFont typeface="Arial" pitchFamily="34" charset="0"/>
              <a:buChar char="•"/>
            </a:pPr>
            <a:r>
              <a:rPr lang="en-US" baseline="0" dirty="0" smtClean="0"/>
              <a:t>The MEFP learns from the historical errors in the input forecasts; that is, the differences between the forecasts and observations over a suitably long historical period</a:t>
            </a:r>
          </a:p>
          <a:p>
            <a:pPr marL="171450" indent="-171450">
              <a:buFont typeface="Arial" pitchFamily="34" charset="0"/>
              <a:buChar char="•"/>
            </a:pPr>
            <a:r>
              <a:rPr lang="en-US" baseline="0" dirty="0" smtClean="0"/>
              <a:t>By modeling the forecast errors historically, the MEFP can adjust these forecasts operationally to correct for biases and to add spread in proportion to the historical errors in the raw forecasts </a:t>
            </a:r>
          </a:p>
          <a:p>
            <a:pPr marL="171450" indent="-171450">
              <a:buFont typeface="Arial" pitchFamily="34" charset="0"/>
              <a:buChar char="•"/>
            </a:pPr>
            <a:r>
              <a:rPr lang="en-US" baseline="0" dirty="0" smtClean="0"/>
              <a:t>A separate error model is used for the precipitation and temperature forecasts, but they both involve a linear regression between the observed and forecast amounts</a:t>
            </a:r>
          </a:p>
          <a:p>
            <a:pPr marL="171450" indent="-171450">
              <a:buFont typeface="Arial" pitchFamily="34" charset="0"/>
              <a:buChar char="•"/>
            </a:pPr>
            <a:r>
              <a:rPr lang="en-US" baseline="0" dirty="0" smtClean="0"/>
              <a:t>The regression parameters are estimated using a software tool known as the MEFP Parameter Estimator (MEFPPE), for which a screen capture is provided here</a:t>
            </a:r>
          </a:p>
        </p:txBody>
      </p:sp>
    </p:spTree>
    <p:extLst>
      <p:ext uri="{BB962C8B-B14F-4D97-AF65-F5344CB8AC3E}">
        <p14:creationId xmlns:p14="http://schemas.microsoft.com/office/powerpoint/2010/main" val="19913298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12</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The goal of the EnsPost is to quantify the uncertainties contributed by the hydrologic modeling (increasing the spread in the raw streamflow forecast) and to correct for any biases in the hydrologic models</a:t>
            </a:r>
          </a:p>
          <a:p>
            <a:pPr marL="171450" indent="-171450">
              <a:buFont typeface="Arial" pitchFamily="34" charset="0"/>
              <a:buChar char="•"/>
            </a:pPr>
            <a:r>
              <a:rPr lang="en-US" baseline="0" dirty="0" smtClean="0"/>
              <a:t>By combining the forcing and hydrologic uncertainty, the HEFS produces a streamflow forecast that captures both sources of uncertainty</a:t>
            </a:r>
          </a:p>
          <a:p>
            <a:pPr marL="171450" indent="-171450">
              <a:buFont typeface="Arial" pitchFamily="34" charset="0"/>
              <a:buChar char="•"/>
            </a:pPr>
            <a:r>
              <a:rPr lang="en-US" baseline="0" dirty="0" smtClean="0"/>
              <a:t>As indicated above, the EnsPost models the hydrologic uncertainty independently of any forcing uncertainty. This is achieved by computing the differences between historical simulated flows (hydrologic model predictions generated with observed forcing) and observed flows</a:t>
            </a:r>
          </a:p>
          <a:p>
            <a:pPr marL="171450" indent="-171450">
              <a:buFont typeface="Arial" pitchFamily="34" charset="0"/>
              <a:buChar char="•"/>
            </a:pPr>
            <a:r>
              <a:rPr lang="en-US" baseline="0" dirty="0" smtClean="0"/>
              <a:t>The EnsPost uses a linear regression model (equation shown) to capture the relationship between the historical observations and simulations. The regression line can be thought of as an “adjusted simulation”</a:t>
            </a:r>
          </a:p>
          <a:p>
            <a:pPr marL="171450" indent="-171450">
              <a:buFont typeface="Arial" pitchFamily="34" charset="0"/>
              <a:buChar char="•"/>
            </a:pPr>
            <a:r>
              <a:rPr lang="en-US" baseline="0" dirty="0" smtClean="0"/>
              <a:t>For each historical date, the difference between the regression line (the “adjusted simulation”) and the observed flow represents the hydrologic error</a:t>
            </a:r>
          </a:p>
          <a:p>
            <a:pPr marL="171450" indent="-171450">
              <a:buFont typeface="Arial" pitchFamily="34" charset="0"/>
              <a:buChar char="•"/>
            </a:pPr>
            <a:r>
              <a:rPr lang="en-US" baseline="0" dirty="0" smtClean="0"/>
              <a:t>As with the MEFP, there is a separate tool to estimate the parameters of the regression model, which is known as the EnsPost Parameter Estimator (EnsPostPE)</a:t>
            </a:r>
          </a:p>
          <a:p>
            <a:pPr marL="171450" indent="-171450">
              <a:buFont typeface="Arial" pitchFamily="34" charset="0"/>
              <a:buChar char="•"/>
            </a:pPr>
            <a:r>
              <a:rPr lang="en-US" baseline="0" dirty="0" smtClean="0"/>
              <a:t>In operational forecasting, each “raw” streamflow forecast from the HEFS is adjusted by the regression line (removing bias) and a sample of the hydrologic error is added to the adjusted flow to account for the hydrologic uncertainty</a:t>
            </a:r>
          </a:p>
          <a:p>
            <a:pPr marL="171450" indent="-171450">
              <a:buFont typeface="Arial" pitchFamily="34" charset="0"/>
              <a:buChar char="•"/>
            </a:pPr>
            <a:r>
              <a:rPr lang="en-US" baseline="0" dirty="0" smtClean="0"/>
              <a:t>In practice, the EnsPost error model also uses the observed streamflow immediately prior to the forecast issue time. In this way, the EnsPost benefits from “hydrologic persistence”. However, for simplicity, the equation shown here does not include the prior observed flow</a:t>
            </a:r>
          </a:p>
          <a:p>
            <a:pPr marL="171450" indent="-171450">
              <a:buFont typeface="Arial" pitchFamily="34" charset="0"/>
              <a:buChar char="•"/>
            </a:pPr>
            <a:endParaRPr lang="en-US" baseline="0" dirty="0" smtClean="0"/>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37429345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13</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The Ensemble Verification Service (EVS) was designed to verify forecasts of continuous numerical variables, such as precipitation, temperature or streamflow, at discrete forecast locations, which include basin outlets or basin averages</a:t>
            </a:r>
          </a:p>
          <a:p>
            <a:pPr marL="171450" indent="-171450">
              <a:buFont typeface="Arial" pitchFamily="34" charset="0"/>
              <a:buChar char="•"/>
            </a:pPr>
            <a:r>
              <a:rPr lang="en-US" baseline="0" dirty="0" smtClean="0"/>
              <a:t>The EVS includes a variety of options for verifying subsets of data, such as choosing particular times of the year or verifying with respect to particular thresholds. It’s also possible to condition on the values of multiple variables, such as verifying precipitation forecasts when temperatures are below freezing</a:t>
            </a:r>
          </a:p>
          <a:p>
            <a:pPr marL="171450" indent="-171450">
              <a:buFont typeface="Arial" pitchFamily="34" charset="0"/>
              <a:buChar char="•"/>
            </a:pPr>
            <a:r>
              <a:rPr lang="en-US" baseline="0" dirty="0" smtClean="0"/>
              <a:t>The EVS comprises most of the well-known verification metrics and a few new metrics that are designed for operational forecasting</a:t>
            </a:r>
          </a:p>
          <a:p>
            <a:pPr marL="171450" indent="-171450">
              <a:buFont typeface="Arial" pitchFamily="34" charset="0"/>
              <a:buChar char="•"/>
            </a:pPr>
            <a:r>
              <a:rPr lang="en-US" baseline="0" dirty="0" smtClean="0"/>
              <a:t>These metrics can be produced in a graphical or numerical format and the numerical outputs can be read into other tools to produce custom displays</a:t>
            </a:r>
          </a:p>
          <a:p>
            <a:pPr marL="171450" indent="-171450">
              <a:buFont typeface="Arial" pitchFamily="34" charset="0"/>
              <a:buChar char="•"/>
            </a:pPr>
            <a:r>
              <a:rPr lang="en-US" baseline="0" dirty="0" smtClean="0"/>
              <a:t>In terms of operating the EVS, there’s a Graphical User Interface (GUI), as well as command line options, which are useful for batch-producing the configuration necessary to verify forecasts across a large number of locations</a:t>
            </a:r>
          </a:p>
        </p:txBody>
      </p:sp>
    </p:spTree>
    <p:extLst>
      <p:ext uri="{BB962C8B-B14F-4D97-AF65-F5344CB8AC3E}">
        <p14:creationId xmlns:p14="http://schemas.microsoft.com/office/powerpoint/2010/main" val="18283764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14</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The HEFS has been implemented in two phases. The first phase involved five RFCs (MA, AB, CN, CB and NE), and was completed in 2014. The second phase is ongoing and involves the remaining eight RFCs</a:t>
            </a:r>
          </a:p>
          <a:p>
            <a:pPr marL="171450" indent="-171450">
              <a:buFont typeface="Arial" pitchFamily="34" charset="0"/>
              <a:buChar char="•"/>
            </a:pPr>
            <a:r>
              <a:rPr lang="en-US" baseline="0" dirty="0" smtClean="0"/>
              <a:t>Of the 3,514 river forecast locations in AHPS, the HEFS is running at roughly 1,300 or 1/3</a:t>
            </a:r>
            <a:r>
              <a:rPr lang="en-US" baseline="30000" dirty="0" smtClean="0"/>
              <a:t>rd</a:t>
            </a:r>
            <a:r>
              <a:rPr lang="en-US" baseline="0" dirty="0" smtClean="0"/>
              <a:t> of these locations, and new locations are being added each month   </a:t>
            </a:r>
          </a:p>
          <a:p>
            <a:pPr marL="171450" indent="-171450">
              <a:buFont typeface="Arial" pitchFamily="34" charset="0"/>
              <a:buChar char="•"/>
            </a:pPr>
            <a:endParaRPr lang="en-US" baseline="0" dirty="0" smtClean="0"/>
          </a:p>
          <a:p>
            <a:pPr marL="0" indent="0">
              <a:buFont typeface="Arial" pitchFamily="34" charset="0"/>
              <a:buNone/>
            </a:pPr>
            <a:r>
              <a:rPr lang="en-US" baseline="0" dirty="0" smtClean="0"/>
              <a:t>NOTE: the numbers in this slide can be edited directly as the counts are updated (they are text boxes, not part of the image) </a:t>
            </a:r>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25989607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solidFill>
                  <a:prstClr val="black"/>
                </a:solidFill>
                <a:latin typeface="Times New Roman" pitchFamily="18" charset="0"/>
              </a:rPr>
              <a:pPr algn="r" defTabSz="912813" eaLnBrk="0" hangingPunct="0"/>
              <a:t>15</a:t>
            </a:fld>
            <a:endParaRPr lang="en-GB" sz="1200" dirty="0">
              <a:solidFill>
                <a:prstClr val="black"/>
              </a:solidFill>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T</a:t>
            </a:r>
            <a:r>
              <a:rPr lang="en-US" baseline="0" dirty="0" smtClean="0"/>
              <a:t>he New York City Department of Environmental Protection (NYCDEP) are concerned with </a:t>
            </a:r>
            <a:r>
              <a:rPr lang="en-US" dirty="0" smtClean="0"/>
              <a:t>managing water supply to NYC, both in terms of quantity and quality</a:t>
            </a:r>
            <a:endParaRPr lang="en-US" baseline="0" dirty="0" smtClean="0"/>
          </a:p>
          <a:p>
            <a:pPr marL="171450" indent="-171450">
              <a:buFont typeface="Arial" pitchFamily="34" charset="0"/>
              <a:buChar char="•"/>
            </a:pPr>
            <a:r>
              <a:rPr lang="en-US" baseline="0" dirty="0" smtClean="0"/>
              <a:t>They want to place their decisions within a risk-management framework that properly accounts for the uncertainties associated with different sources of information, allowing them to be weighted appropriately when reaching decisions</a:t>
            </a:r>
          </a:p>
          <a:p>
            <a:pPr marL="171450" indent="-171450">
              <a:buFont typeface="Arial" pitchFamily="34" charset="0"/>
              <a:buChar char="•"/>
            </a:pPr>
            <a:r>
              <a:rPr lang="en-US" baseline="0" dirty="0" smtClean="0"/>
              <a:t>To do this, they have developed an Operational Support Tool (OST)</a:t>
            </a:r>
          </a:p>
          <a:p>
            <a:pPr marL="171450" indent="-171450">
              <a:buFont typeface="Arial" pitchFamily="34" charset="0"/>
              <a:buChar char="•"/>
            </a:pPr>
            <a:r>
              <a:rPr lang="en-US" baseline="0" dirty="0" smtClean="0"/>
              <a:t>The OST comprises a series of hydrologic and decision-support models, with associated inputs, that allow the NYCDEP to forecast various water quantity and quality variables and to make decisions on the basis of risk to water volume or water quality objectives</a:t>
            </a:r>
          </a:p>
          <a:p>
            <a:pPr marL="171450" indent="-171450">
              <a:buFont typeface="Arial" pitchFamily="34" charset="0"/>
              <a:buChar char="•"/>
            </a:pPr>
            <a:r>
              <a:rPr lang="en-US" baseline="0" dirty="0" smtClean="0"/>
              <a:t>For example, one of the critical applications for NYCDEP is the level of turbidity in the NYC water supply reservoirs. When the turbidity reaches a certain threshold, filtration is required, for which an engineering capacity is needed</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The HEFS streamflow forecasts are used as input to the OST, in order to provide forecasts of future reservoir conditions and support risk-based decision making. The NYCDEP provided $1m to the NWS to accelerate the implementation of the HEFS </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The use of the OST is an important condition for NYC avoiding $10B+ in new infrastructure costs for water filtration</a:t>
            </a:r>
          </a:p>
        </p:txBody>
      </p:sp>
    </p:spTree>
    <p:extLst>
      <p:ext uri="{BB962C8B-B14F-4D97-AF65-F5344CB8AC3E}">
        <p14:creationId xmlns:p14="http://schemas.microsoft.com/office/powerpoint/2010/main" val="31906188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solidFill>
                  <a:prstClr val="black"/>
                </a:solidFill>
                <a:latin typeface="Times New Roman" pitchFamily="18" charset="0"/>
              </a:rPr>
              <a:pPr algn="r" defTabSz="912813" eaLnBrk="0" hangingPunct="0"/>
              <a:t>16</a:t>
            </a:fld>
            <a:endParaRPr lang="en-GB" sz="1200" dirty="0">
              <a:solidFill>
                <a:prstClr val="black"/>
              </a:solidFill>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Within the OST, there are four areas of applications of the HEFS, namely: 1) water quality; 2) flood mitigation through reservoir regulation; 3) construction; and 4) habitat preservation</a:t>
            </a:r>
          </a:p>
          <a:p>
            <a:pPr marL="171450" indent="-171450">
              <a:buFont typeface="Arial" pitchFamily="34" charset="0"/>
              <a:buChar char="•"/>
            </a:pPr>
            <a:r>
              <a:rPr lang="en-US" baseline="0" dirty="0" smtClean="0"/>
              <a:t>Examples from each category are provided here</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In terms of construction, the HEFS is being used to support </a:t>
            </a:r>
            <a:r>
              <a:rPr lang="en-GB" dirty="0" smtClean="0"/>
              <a:t>a $2.1 billion upgrade of the Delaware Aqueduct, which is a vital component of the NYC drinking water supply system. The Rondout-West Branch Tunnel (RWBT)</a:t>
            </a:r>
            <a:r>
              <a:rPr lang="en-GB" baseline="0" dirty="0" smtClean="0"/>
              <a:t> </a:t>
            </a:r>
            <a:r>
              <a:rPr lang="en-GB" dirty="0" smtClean="0"/>
              <a:t>is leaking between 15 and 35 million gallons of water each day. T</a:t>
            </a:r>
            <a:r>
              <a:rPr lang="en-GB" baseline="0" dirty="0" smtClean="0"/>
              <a:t>he HEFS is being used to help time the shutdown of the tunnel for repair work</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In terms of water quality, the HEFS is being used to mitigate against high turbidity in the NYCDEP water supply reservoirs, such as the Ashoken. By using the OST to forecast high turbidity events, the need to add expensive (multi-billion dollar) filtration capacity for extreme conditions is reduced</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In terms of habitat preservation, the HEFS is being used within the OST to manage conservation releases from the Delaware Basin Reservoirs. Here, there is a need to retain drinking water capacity in the reservoirs while providing essential water for downstream ecosystems during the dry summer months</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The HEFS forecasts are also being used to help meet seasonal storage objectives in the NYC reservoirs and to avoid the risk of overtopping of the reservoirs during flood conditions</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endParaRPr lang="en-GB" dirty="0" smtClean="0"/>
          </a:p>
        </p:txBody>
      </p:sp>
    </p:spTree>
    <p:extLst>
      <p:ext uri="{BB962C8B-B14F-4D97-AF65-F5344CB8AC3E}">
        <p14:creationId xmlns:p14="http://schemas.microsoft.com/office/powerpoint/2010/main" val="41675719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solidFill>
                  <a:prstClr val="black"/>
                </a:solidFill>
                <a:latin typeface="Times New Roman" pitchFamily="18" charset="0"/>
              </a:rPr>
              <a:pPr algn="r" defTabSz="912813" eaLnBrk="0" hangingPunct="0"/>
              <a:t>17</a:t>
            </a:fld>
            <a:endParaRPr lang="en-GB" sz="1200" dirty="0">
              <a:solidFill>
                <a:prstClr val="black"/>
              </a:solidFill>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itchFamily="34" charset="0"/>
              <a:buChar char="•"/>
            </a:pPr>
            <a:r>
              <a:rPr lang="en-US" sz="1200" kern="1200" dirty="0" smtClean="0">
                <a:solidFill>
                  <a:schemeClr val="tx1"/>
                </a:solidFill>
                <a:effectLst/>
                <a:latin typeface="Times New Roman" pitchFamily="18" charset="0"/>
                <a:ea typeface="+mn-ea"/>
                <a:cs typeface="+mn-cs"/>
              </a:rPr>
              <a:t>Designing forecast products to display uncertainty information both accurately and succinctly</a:t>
            </a:r>
            <a:r>
              <a:rPr lang="en-US" sz="1200" kern="1200" baseline="0" dirty="0" smtClean="0">
                <a:solidFill>
                  <a:schemeClr val="tx1"/>
                </a:solidFill>
                <a:effectLst/>
                <a:latin typeface="Times New Roman" pitchFamily="18" charset="0"/>
                <a:ea typeface="+mn-ea"/>
                <a:cs typeface="+mn-cs"/>
              </a:rPr>
              <a:t> is a complex requirement </a:t>
            </a:r>
            <a:r>
              <a:rPr lang="en-US" sz="1200" kern="1200" dirty="0" smtClean="0">
                <a:solidFill>
                  <a:schemeClr val="tx1"/>
                </a:solidFill>
                <a:effectLst/>
                <a:latin typeface="Times New Roman" pitchFamily="18" charset="0"/>
                <a:ea typeface="+mn-ea"/>
                <a:cs typeface="+mn-cs"/>
              </a:rPr>
              <a:t>and one that must be approached iteratively</a:t>
            </a:r>
          </a:p>
          <a:p>
            <a:pPr marL="171450" indent="-171450">
              <a:buFont typeface="Arial" pitchFamily="34" charset="0"/>
              <a:buChar char="•"/>
            </a:pPr>
            <a:r>
              <a:rPr lang="en-US" sz="1200" kern="1200" dirty="0" smtClean="0">
                <a:solidFill>
                  <a:schemeClr val="tx1"/>
                </a:solidFill>
                <a:effectLst/>
                <a:latin typeface="Times New Roman" pitchFamily="18" charset="0"/>
                <a:ea typeface="+mn-ea"/>
                <a:cs typeface="+mn-cs"/>
              </a:rPr>
              <a:t>As such, the products and services associated with the HEFS will be implemented gradually and improved over time</a:t>
            </a:r>
          </a:p>
          <a:p>
            <a:pPr marL="171450" indent="-171450">
              <a:buFont typeface="Arial" pitchFamily="34" charset="0"/>
              <a:buChar char="•"/>
            </a:pPr>
            <a:r>
              <a:rPr lang="en-US" sz="1200" kern="1200" dirty="0" smtClean="0">
                <a:solidFill>
                  <a:schemeClr val="tx1"/>
                </a:solidFill>
                <a:effectLst/>
                <a:latin typeface="Times New Roman" pitchFamily="18" charset="0"/>
                <a:ea typeface="+mn-ea"/>
                <a:cs typeface="+mn-cs"/>
              </a:rPr>
              <a:t>As part of the implementation of the HEFS,</a:t>
            </a:r>
            <a:r>
              <a:rPr lang="en-US" sz="1200" kern="1200" baseline="0" dirty="0" smtClean="0">
                <a:solidFill>
                  <a:schemeClr val="tx1"/>
                </a:solidFill>
                <a:effectLst/>
                <a:latin typeface="Times New Roman" pitchFamily="18" charset="0"/>
                <a:ea typeface="+mn-ea"/>
                <a:cs typeface="+mn-cs"/>
              </a:rPr>
              <a:t> the AHPS webpages are being updated to display new </a:t>
            </a:r>
            <a:r>
              <a:rPr lang="en-US" sz="1200" kern="1200" dirty="0" smtClean="0">
                <a:solidFill>
                  <a:schemeClr val="tx1"/>
                </a:solidFill>
                <a:effectLst/>
                <a:latin typeface="Times New Roman" pitchFamily="18" charset="0"/>
                <a:ea typeface="+mn-ea"/>
                <a:cs typeface="+mn-cs"/>
              </a:rPr>
              <a:t>probabilistic products</a:t>
            </a:r>
          </a:p>
          <a:p>
            <a:pPr marL="171450" indent="-171450">
              <a:buFont typeface="Arial" pitchFamily="34" charset="0"/>
              <a:buChar char="•"/>
            </a:pPr>
            <a:r>
              <a:rPr lang="en-US" sz="1200" kern="1200" dirty="0" smtClean="0">
                <a:solidFill>
                  <a:schemeClr val="tx1"/>
                </a:solidFill>
                <a:effectLst/>
                <a:latin typeface="Times New Roman" pitchFamily="18" charset="0"/>
                <a:ea typeface="+mn-ea"/>
                <a:cs typeface="+mn-cs"/>
              </a:rPr>
              <a:t>In particular, a new short-range probabilistic product has been developed </a:t>
            </a:r>
            <a:r>
              <a:rPr lang="en-US" sz="1200" kern="1200" baseline="0" dirty="0" smtClean="0">
                <a:solidFill>
                  <a:schemeClr val="tx1"/>
                </a:solidFill>
                <a:effectLst/>
                <a:latin typeface="Times New Roman" pitchFamily="18" charset="0"/>
                <a:ea typeface="+mn-ea"/>
                <a:cs typeface="+mn-cs"/>
              </a:rPr>
              <a:t>to show the forecast uncertainty (spread) over a 14-day forecast horizon</a:t>
            </a:r>
          </a:p>
          <a:p>
            <a:pPr marL="171450" indent="-171450">
              <a:buFont typeface="Arial" pitchFamily="34" charset="0"/>
              <a:buChar char="•"/>
            </a:pPr>
            <a:r>
              <a:rPr lang="en-US" sz="1200" kern="1200" baseline="0" dirty="0" smtClean="0">
                <a:solidFill>
                  <a:schemeClr val="tx1"/>
                </a:solidFill>
                <a:effectLst/>
                <a:latin typeface="Times New Roman" pitchFamily="18" charset="0"/>
                <a:ea typeface="+mn-ea"/>
                <a:cs typeface="+mn-cs"/>
              </a:rPr>
              <a:t>The new product, as illustrated here, conveys the range of possible river stages and corresponding flows at a particular forecast location using different categories of forecast probability, ranging from most likely to less likely</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dirty="0" smtClean="0">
                <a:solidFill>
                  <a:schemeClr val="tx1"/>
                </a:solidFill>
                <a:effectLst/>
                <a:latin typeface="Times New Roman" pitchFamily="18" charset="0"/>
                <a:ea typeface="+mn-ea"/>
                <a:cs typeface="+mn-cs"/>
              </a:rPr>
              <a:t>The</a:t>
            </a:r>
            <a:r>
              <a:rPr lang="en-US" sz="1200" kern="1200" baseline="0" dirty="0" smtClean="0">
                <a:solidFill>
                  <a:schemeClr val="tx1"/>
                </a:solidFill>
                <a:effectLst/>
                <a:latin typeface="Times New Roman" pitchFamily="18" charset="0"/>
                <a:ea typeface="+mn-ea"/>
                <a:cs typeface="+mn-cs"/>
              </a:rPr>
              <a:t> short-range probabilistic </a:t>
            </a:r>
            <a:r>
              <a:rPr lang="en-US" sz="1200" kern="1200" dirty="0" smtClean="0">
                <a:solidFill>
                  <a:schemeClr val="tx1"/>
                </a:solidFill>
                <a:effectLst/>
                <a:latin typeface="Times New Roman" pitchFamily="18" charset="0"/>
                <a:ea typeface="+mn-ea"/>
                <a:cs typeface="+mn-cs"/>
              </a:rPr>
              <a:t>product is currently available on the AHPS webpage for selected forecast locations,</a:t>
            </a:r>
            <a:r>
              <a:rPr lang="en-US" sz="1200" kern="1200" baseline="0" dirty="0" smtClean="0">
                <a:solidFill>
                  <a:schemeClr val="tx1"/>
                </a:solidFill>
                <a:effectLst/>
                <a:latin typeface="Times New Roman" pitchFamily="18" charset="0"/>
                <a:ea typeface="+mn-ea"/>
                <a:cs typeface="+mn-cs"/>
              </a:rPr>
              <a:t> but remains an experimental product</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dirty="0" smtClean="0">
                <a:solidFill>
                  <a:schemeClr val="tx1"/>
                </a:solidFill>
                <a:effectLst/>
                <a:latin typeface="Times New Roman" pitchFamily="18" charset="0"/>
                <a:ea typeface="+mn-ea"/>
                <a:cs typeface="+mn-cs"/>
              </a:rPr>
              <a:t>In terms of moving from an experimental product to a fully operational product, there is an orderly process for documenting changes and gathering external feedback, which is ongoing</a:t>
            </a:r>
            <a:endParaRPr lang="en-US" sz="1200" kern="1200" baseline="0" dirty="0" smtClean="0">
              <a:solidFill>
                <a:schemeClr val="tx1"/>
              </a:solidFill>
              <a:effectLst/>
              <a:latin typeface="Times New Roman" pitchFamily="18" charset="0"/>
              <a:ea typeface="+mn-ea"/>
              <a:cs typeface="+mn-cs"/>
            </a:endParaRPr>
          </a:p>
        </p:txBody>
      </p:sp>
    </p:spTree>
    <p:extLst>
      <p:ext uri="{BB962C8B-B14F-4D97-AF65-F5344CB8AC3E}">
        <p14:creationId xmlns:p14="http://schemas.microsoft.com/office/powerpoint/2010/main" val="25312909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18</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1914561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19</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2174454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5AFFA277-E0A4-46C2-A3C9-7E02DCB08B8C}" type="slidenum">
              <a:rPr lang="en-GB" sz="1200">
                <a:latin typeface="Times New Roman" pitchFamily="18" charset="0"/>
              </a:rPr>
              <a:pPr algn="r" defTabSz="912813" eaLnBrk="0" hangingPunct="0"/>
              <a:t>2</a:t>
            </a:fld>
            <a:endParaRPr lang="en-GB" sz="1200" dirty="0">
              <a:latin typeface="Times New Roman" pitchFamily="18" charset="0"/>
            </a:endParaRPr>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a:ln/>
        </p:spPr>
        <p:txBody>
          <a:bodyPr/>
          <a:lstStyle/>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0" baseline="0" dirty="0" smtClean="0"/>
              <a:t>The Hydrologic Ensemble Forecast Service (HEFS) quantifies the uncertainties associated with hydrologic forecasts for hours to years into the future</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0" baseline="0" dirty="0" smtClean="0"/>
              <a:t>The HEFS is being implemented at all NWS RFCs and coverage with expand gradually over the coming period</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0" baseline="0" dirty="0" smtClean="0"/>
              <a:t>There will be ample opportunity for feedback from partners and users as the implementation progresses</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0" baseline="0" dirty="0" smtClean="0"/>
              <a:t>The purpose of this briefing is to provide an overview of the HEFS and an opportunity for initial feedback and discussion</a:t>
            </a:r>
          </a:p>
        </p:txBody>
      </p:sp>
    </p:spTree>
    <p:extLst>
      <p:ext uri="{BB962C8B-B14F-4D97-AF65-F5344CB8AC3E}">
        <p14:creationId xmlns:p14="http://schemas.microsoft.com/office/powerpoint/2010/main" val="1358694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solidFill>
                  <a:prstClr val="black"/>
                </a:solidFill>
                <a:latin typeface="Times New Roman" pitchFamily="18" charset="0"/>
              </a:rPr>
              <a:pPr algn="r" defTabSz="912813" eaLnBrk="0" hangingPunct="0"/>
              <a:t>20</a:t>
            </a:fld>
            <a:endParaRPr lang="en-GB" sz="1200" dirty="0">
              <a:solidFill>
                <a:prstClr val="black"/>
              </a:solidFill>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itchFamily="34" charset="0"/>
              <a:buChar char="•"/>
            </a:pPr>
            <a:r>
              <a:rPr lang="en-US" sz="1200" kern="1200" dirty="0" smtClean="0">
                <a:solidFill>
                  <a:schemeClr val="tx1"/>
                </a:solidFill>
                <a:effectLst/>
                <a:latin typeface="Times New Roman" pitchFamily="18" charset="0"/>
                <a:ea typeface="+mn-ea"/>
                <a:cs typeface="+mn-cs"/>
              </a:rPr>
              <a:t>As part of the initial implementation of the HEFS, the forcing and streamflow forecasts were evaluated at selected river forecast locations </a:t>
            </a:r>
          </a:p>
          <a:p>
            <a:pPr marL="171450" indent="-171450">
              <a:buFont typeface="Arial" pitchFamily="34" charset="0"/>
              <a:buChar char="•"/>
            </a:pPr>
            <a:r>
              <a:rPr lang="en-US" sz="1200" kern="1200" dirty="0" smtClean="0">
                <a:solidFill>
                  <a:schemeClr val="tx1"/>
                </a:solidFill>
                <a:effectLst/>
                <a:latin typeface="Times New Roman" pitchFamily="18" charset="0"/>
                <a:ea typeface="+mn-ea"/>
                <a:cs typeface="+mn-cs"/>
              </a:rPr>
              <a:t>The aims of the evaluation were to: establish the expected performance and limitations of the HEFS; demonstrate that the outputs from the HEFS were reasonably unbiased and skillful; identify the key factors responsible for forecast error and skill in different situations; and establish a baseline for future enhancements to the HEFS</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effectLst/>
                <a:latin typeface="Times New Roman" pitchFamily="18" charset="0"/>
                <a:ea typeface="+mn-ea"/>
                <a:cs typeface="+mn-cs"/>
              </a:rPr>
              <a:t>The validation was conducted in two phases. In both cases, the precipitation and temperature forecasts from the MEFP were validated, alongside the raw and bias-corrected streamflow forecasts.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effectLst/>
                <a:latin typeface="Times New Roman" pitchFamily="18" charset="0"/>
                <a:ea typeface="+mn-ea"/>
                <a:cs typeface="+mn-cs"/>
              </a:rPr>
              <a:t>The first phase considered the medium-range forecasts with forcing inputs from the GEFS. The second phase considered the long-range forecasts with forcing inputs from the GEFS and CFSv2, as well as climatology after 9 months</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effectLst/>
                <a:latin typeface="Times New Roman" pitchFamily="18" charset="0"/>
                <a:ea typeface="+mn-ea"/>
                <a:cs typeface="+mn-cs"/>
              </a:rPr>
              <a:t>The validation reports are available online at the link provided, and only a brief overview will be provided here</a:t>
            </a:r>
            <a:endParaRPr lang="en-US" baseline="0" dirty="0" smtClean="0"/>
          </a:p>
        </p:txBody>
      </p:sp>
    </p:spTree>
    <p:extLst>
      <p:ext uri="{BB962C8B-B14F-4D97-AF65-F5344CB8AC3E}">
        <p14:creationId xmlns:p14="http://schemas.microsoft.com/office/powerpoint/2010/main" val="9274134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latin typeface="Times New Roman" pitchFamily="18" charset="0"/>
              </a:rPr>
              <a:pPr algn="r" defTabSz="912813" eaLnBrk="0" hangingPunct="0"/>
              <a:t>21</a:t>
            </a:fld>
            <a:endParaRPr lang="en-GB" sz="1200" dirty="0">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This slide shows the skill of the MEFP precipitation and temperature forecasts at four basins, one in each of AB-, CB-, CN- and MA-RFCs</a:t>
            </a:r>
          </a:p>
          <a:p>
            <a:pPr marL="171450" indent="-171450">
              <a:buFont typeface="Arial" pitchFamily="34" charset="0"/>
              <a:buChar char="•"/>
            </a:pPr>
            <a:r>
              <a:rPr lang="en-US" baseline="0" dirty="0" smtClean="0"/>
              <a:t>There is one plot for each basin; the x-axis shows the forecast time horizon and the y-axis shows the forecast skill</a:t>
            </a:r>
          </a:p>
          <a:p>
            <a:pPr marL="171450" indent="-171450">
              <a:buFont typeface="Arial" pitchFamily="34" charset="0"/>
              <a:buChar char="•"/>
            </a:pPr>
            <a:r>
              <a:rPr lang="en-US" baseline="0" dirty="0" smtClean="0"/>
              <a:t>Here, skill is measured against a climatological forecast (akin to ESP forcing) and positive values denote a fractional improvement over climatology. For example, 0.5 denotes a 50% improvement. The measure of skill is the Continuous Ranked Probability Skill Score (CRPSS)</a:t>
            </a:r>
          </a:p>
          <a:p>
            <a:pPr marL="171450" indent="-171450">
              <a:buFont typeface="Arial" pitchFamily="34" charset="0"/>
              <a:buChar char="•"/>
            </a:pPr>
            <a:r>
              <a:rPr lang="en-US" baseline="0" dirty="0" smtClean="0"/>
              <a:t>The MEFP temperature forecasts are substantially more skillful than climatology, particularly at early forecast lead times</a:t>
            </a:r>
          </a:p>
          <a:p>
            <a:pPr marL="171450" indent="-171450">
              <a:buFont typeface="Arial" pitchFamily="34" charset="0"/>
              <a:buChar char="•"/>
            </a:pPr>
            <a:r>
              <a:rPr lang="en-US" baseline="0" dirty="0" smtClean="0"/>
              <a:t>While the MEFP precipitation forecasts are also skillful at early forecast lead times, the skill is more variable between basins and is much smaller during the second week</a:t>
            </a:r>
          </a:p>
          <a:p>
            <a:pPr marL="171450" indent="-171450">
              <a:buFont typeface="Arial" pitchFamily="34" charset="0"/>
              <a:buChar char="•"/>
            </a:pPr>
            <a:r>
              <a:rPr lang="en-US" baseline="0" dirty="0" smtClean="0"/>
              <a:t>This is understandable, because precipitation is more difficult to predict in general, and for some basins in particular, such as CB-DOLC2 (Dolores, CO)</a:t>
            </a:r>
          </a:p>
          <a:p>
            <a:pPr marL="171450" indent="-171450">
              <a:buFont typeface="Arial" pitchFamily="34" charset="0"/>
              <a:buChar char="•"/>
            </a:pPr>
            <a:r>
              <a:rPr lang="en-US" baseline="0" dirty="0" smtClean="0"/>
              <a:t>Dolores is located in the San Juan mountains of south-west Colorado. Here, the mountainous terrain and mixed precipitation regime leads to lower predictability in the raw GEFS forecasts and hence in the MEFP outputs</a:t>
            </a:r>
          </a:p>
          <a:p>
            <a:pPr marL="171450" indent="-171450">
              <a:buFont typeface="Arial" pitchFamily="34" charset="0"/>
              <a:buChar char="•"/>
            </a:pPr>
            <a:r>
              <a:rPr lang="en-US" baseline="0" dirty="0" smtClean="0"/>
              <a:t>To a large extent, the quality of the MEFP outputs depends on the quality of the raw inputs, with greater skill where the GEFS inputs are better</a:t>
            </a:r>
          </a:p>
        </p:txBody>
      </p:sp>
    </p:spTree>
    <p:extLst>
      <p:ext uri="{BB962C8B-B14F-4D97-AF65-F5344CB8AC3E}">
        <p14:creationId xmlns:p14="http://schemas.microsoft.com/office/powerpoint/2010/main" val="35921155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latin typeface="Times New Roman" pitchFamily="18" charset="0"/>
              </a:rPr>
              <a:pPr algn="r" defTabSz="912813" eaLnBrk="0" hangingPunct="0"/>
              <a:t>22</a:t>
            </a:fld>
            <a:endParaRPr lang="en-GB" sz="1200" dirty="0">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This slide shows the quality of the HEFS streamflow forecasts using the forcing information from the previous slide and after applying the EnsPost to account for the hydrologic uncertainties and biases</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Again, the forecast skill is shown for one basin in each RFC and the baseline forecast comprises climatological forcing, akin to ESP. Thus, for example, 0.5 denotes a 50% improvement over ESP. Again, the measure of skill is the Continuous Ranked Probability Skill Score (CRPSS)</a:t>
            </a:r>
          </a:p>
          <a:p>
            <a:pPr marL="171450" indent="-171450">
              <a:buFont typeface="Arial" pitchFamily="34" charset="0"/>
              <a:buChar char="•"/>
            </a:pPr>
            <a:r>
              <a:rPr lang="en-US" baseline="0" dirty="0" smtClean="0"/>
              <a:t>As indicated here, the HEFS streamflow forecasts consistently improve upon climatology, particularly at early forecast lead times, but the degree and duration of that improvement varies between basins </a:t>
            </a:r>
          </a:p>
          <a:p>
            <a:pPr marL="171450" indent="-171450">
              <a:buFont typeface="Arial" pitchFamily="34" charset="0"/>
              <a:buChar char="•"/>
            </a:pPr>
            <a:r>
              <a:rPr lang="en-US" baseline="0" dirty="0" smtClean="0"/>
              <a:t>The greatest improvement occurs in CN-FTSC1 (Fort Seward, CA), where the GEFS benefits from the predictability of heavy precipitation in the northern CA mountains during the winter months</a:t>
            </a:r>
          </a:p>
          <a:p>
            <a:pPr marL="171450" indent="-171450">
              <a:buFont typeface="Arial" pitchFamily="34" charset="0"/>
              <a:buChar char="•"/>
            </a:pPr>
            <a:r>
              <a:rPr lang="en-US" baseline="0" dirty="0" smtClean="0"/>
              <a:t>The skill is also high in CB-DOLC2 (Dolores, CO), but for different reasons. Here, the MEFP forcing is much less skillful (see the previous slide), but the EnsPost benefits from hydrologic persistence, particularly during the snowmelt period, and therefore adds considerable skill to the streamflow forecasts</a:t>
            </a:r>
          </a:p>
          <a:p>
            <a:pPr marL="171450" indent="-171450">
              <a:buFont typeface="Arial" pitchFamily="34" charset="0"/>
              <a:buChar char="•"/>
            </a:pPr>
            <a:r>
              <a:rPr lang="en-US" baseline="0" dirty="0" smtClean="0"/>
              <a:t>The skill is generally lower at AB-BLKO2 (Blackwell, OK) in ABRFC. Here, the precipitation forecasts are also less skillful, particularly during the summer months when convection leads to a strong temporal and spatial variability in precipitation over the Great Plains, which reduces predictability</a:t>
            </a:r>
          </a:p>
          <a:p>
            <a:pPr marL="0" indent="0">
              <a:buFont typeface="Arial" pitchFamily="34" charset="0"/>
              <a:buNone/>
            </a:pPr>
            <a:r>
              <a:rPr lang="en-US" baseline="0" dirty="0" smtClean="0"/>
              <a:t> </a:t>
            </a:r>
          </a:p>
        </p:txBody>
      </p:sp>
    </p:spTree>
    <p:extLst>
      <p:ext uri="{BB962C8B-B14F-4D97-AF65-F5344CB8AC3E}">
        <p14:creationId xmlns:p14="http://schemas.microsoft.com/office/powerpoint/2010/main" val="5094391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latin typeface="Times New Roman" pitchFamily="18" charset="0"/>
              </a:rPr>
              <a:pPr algn="r" defTabSz="912813" eaLnBrk="0" hangingPunct="0"/>
              <a:t>23</a:t>
            </a:fld>
            <a:endParaRPr lang="en-GB" sz="1200" dirty="0">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This slide shows an example of the quality of the MEFP precipitation forecasts for the long-range. The results are shown for Walton, which lies on the West Branch of the Delaware River in NY State. The results are indicative of those observed at other locations</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The plot shows the forecast skill for the MEFP with combined inputs from the GEFS, CFSv2 and climatology as a function of forecast lead time on the x-axis. The measure of skill is the Continuous Ranked Probability Skill Score (CRPSS)</a:t>
            </a:r>
          </a:p>
          <a:p>
            <a:pPr marL="171450" indent="-171450">
              <a:buFont typeface="Arial" pitchFamily="34" charset="0"/>
              <a:buChar char="•"/>
            </a:pPr>
            <a:r>
              <a:rPr lang="en-US" baseline="0" dirty="0" smtClean="0"/>
              <a:t>As indicated, there is substantial skill in the precipitation forecasts during the first week because the GEFS forecasts are skillful over this timeframe. However, the skill declines rapidly towards the end of the first week where the MEFP forecasts are essentially no better than climatology</a:t>
            </a:r>
          </a:p>
          <a:p>
            <a:pPr marL="171450" indent="-171450">
              <a:buFont typeface="Arial" pitchFamily="34" charset="0"/>
              <a:buChar char="•"/>
            </a:pPr>
            <a:r>
              <a:rPr lang="en-US" baseline="0" dirty="0" smtClean="0"/>
              <a:t>This is to be expected, as the raw CFSv2 is known to have limited skill for long-range forecasting</a:t>
            </a:r>
          </a:p>
          <a:p>
            <a:pPr marL="171450" indent="-171450">
              <a:buFont typeface="Arial" pitchFamily="34" charset="0"/>
              <a:buChar char="•"/>
            </a:pPr>
            <a:r>
              <a:rPr lang="en-US" baseline="0" dirty="0" smtClean="0"/>
              <a:t>However, it is worth noting that the skill in the MEFP temperature forecasts typically lasts for longer than precipitation</a:t>
            </a:r>
          </a:p>
          <a:p>
            <a:pPr marL="171450" indent="-171450">
              <a:buFont typeface="Arial" pitchFamily="34" charset="0"/>
              <a:buChar char="•"/>
            </a:pPr>
            <a:r>
              <a:rPr lang="en-US" baseline="0" dirty="0" smtClean="0"/>
              <a:t>Furthermore, any skill in the precipitation and temperature forecasts during the first two weeks could last much longer in the streamflow, particularly in slow-responding basins where the hydrologic states can persist for weeks or even months (e.g. snow states). </a:t>
            </a:r>
          </a:p>
          <a:p>
            <a:pPr marL="171450" indent="-171450">
              <a:buFont typeface="Arial" pitchFamily="34" charset="0"/>
              <a:buChar char="•"/>
            </a:pPr>
            <a:r>
              <a:rPr lang="en-US" baseline="0" dirty="0" smtClean="0"/>
              <a:t>Thus, in slow responding basins, the HEFS streamflow forecasts may improve on ESP, even for the long-range, and should certainly do no worse. For the short- to medium-range, the HEFS forecasts will consistently improve upon ESP</a:t>
            </a:r>
          </a:p>
          <a:p>
            <a:pPr marL="171450" indent="-171450">
              <a:buFont typeface="Arial" pitchFamily="34" charset="0"/>
              <a:buChar char="•"/>
            </a:pPr>
            <a:endParaRPr lang="en-US" baseline="0" dirty="0" smtClean="0"/>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30806160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24</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41383372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latin typeface="Times New Roman" pitchFamily="18" charset="0"/>
              </a:rPr>
              <a:pPr algn="r" defTabSz="912813" eaLnBrk="0" hangingPunct="0"/>
              <a:t>25</a:t>
            </a:fld>
            <a:endParaRPr lang="en-GB" sz="1200" dirty="0">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In terms of limitations, the EnsPost lumps together all sources of hydrologic uncertainty, including those from the initial conditions, model parameters, and hydrologic model equations</a:t>
            </a:r>
          </a:p>
          <a:p>
            <a:pPr marL="171450" indent="-171450">
              <a:buFont typeface="Arial" pitchFamily="34" charset="0"/>
              <a:buChar char="•"/>
            </a:pPr>
            <a:r>
              <a:rPr lang="en-US" baseline="0" dirty="0" smtClean="0"/>
              <a:t>Separating out these different sources of hydrologic uncertainty and using all available observed data to minimize them (e.g. soil moisture, streamflow and others sources) should improve the streamflow forecast quality in future (using a technique known as “data assimilation”)</a:t>
            </a:r>
          </a:p>
        </p:txBody>
      </p:sp>
    </p:spTree>
    <p:extLst>
      <p:ext uri="{BB962C8B-B14F-4D97-AF65-F5344CB8AC3E}">
        <p14:creationId xmlns:p14="http://schemas.microsoft.com/office/powerpoint/2010/main" val="4478744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26</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5532597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38CD1C08-BF2C-455F-BBFC-A83CFC5E028F}" type="slidenum">
              <a:rPr lang="en-GB" sz="1200">
                <a:latin typeface="Times New Roman" pitchFamily="18" charset="0"/>
              </a:rPr>
              <a:pPr algn="r" defTabSz="912813" eaLnBrk="0" hangingPunct="0"/>
              <a:t>27</a:t>
            </a:fld>
            <a:endParaRPr lang="en-GB" sz="1200" dirty="0">
              <a:latin typeface="Times New Roman" pitchFamily="18" charset="0"/>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31053955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28</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US" b="1" baseline="0" dirty="0" smtClean="0"/>
              <a:t>OPTIONAL </a:t>
            </a:r>
            <a:r>
              <a:rPr lang="en-US" b="1" u="sng" baseline="0" dirty="0" smtClean="0"/>
              <a:t>ALTERNATIVE</a:t>
            </a:r>
            <a:r>
              <a:rPr lang="en-US" b="1" baseline="0" dirty="0" smtClean="0"/>
              <a:t> TO SLIDE 4 (E.G. FOR RIVER-FOCUSED AUDIENCE)</a:t>
            </a:r>
          </a:p>
          <a:p>
            <a:pPr marL="0" marR="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endParaRPr lang="en-US" baseline="0" dirty="0" smtClean="0"/>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Single-valued forecasts are known to be imperfect. The are based on weather and water models that use simplified representations of real processes and ingest data that contain measurement and other errors </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These imperfections are reflected in the differences between forecasts of weather and water events and corresponding observations</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The differences between forecasts and observations generally increase with forecast lead time and are typically much larger for extreme events </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In contrast to single-valued forecasts, ensemble forecasts explicitly quantify the data and modeling uncertainties. Each ensemble member represents one possible outcome and, collectively, all of the ensemble members aim to capture the range of possible outcomes</a:t>
            </a:r>
          </a:p>
          <a:p>
            <a:pPr marL="171450" indent="-171450">
              <a:buFont typeface="Arial" pitchFamily="34" charset="0"/>
              <a:buChar char="•"/>
            </a:pPr>
            <a:r>
              <a:rPr lang="en-US" baseline="0" dirty="0" smtClean="0"/>
              <a:t>Ensemble forecasting is a highly practical approach to quantifying uncertainty. It can be applied to a single-valued forecasting system without requiring wholesale changes to that system. Rather, it involves producing a collection of single-valued forecasts, each one using slightly different inputs (to reflect the input uncertainties) </a:t>
            </a:r>
          </a:p>
          <a:p>
            <a:pPr marL="171450" indent="-171450">
              <a:buFont typeface="Arial" pitchFamily="34" charset="0"/>
              <a:buChar char="•"/>
            </a:pPr>
            <a:r>
              <a:rPr lang="en-US" baseline="0" dirty="0" smtClean="0"/>
              <a:t>For example, the initial conditions and forcing may be slightly different for each ensemble member</a:t>
            </a:r>
          </a:p>
        </p:txBody>
      </p:sp>
    </p:spTree>
    <p:extLst>
      <p:ext uri="{BB962C8B-B14F-4D97-AF65-F5344CB8AC3E}">
        <p14:creationId xmlns:p14="http://schemas.microsoft.com/office/powerpoint/2010/main" val="15976292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29</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US" b="1" baseline="0" dirty="0" smtClean="0"/>
              <a:t>OPTION TO INSERT AS SLIDE 6</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endParaRPr lang="en-US" baseline="0" dirty="0" smtClean="0"/>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The calls for ensemble forecasting originate from scientists, operational forecasters and decision makers alike</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Scientists have argued that single-valued forecasts are primitive, because they fail to capture the uncertainties inherent in building models and collecting data. All weather and water models simplify complex processes and their parameters are estimated with limited data. These limitations inevitably introduce uncertainties into model outputs</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In weather and climate forecasting, ensemble techniques have become standard practice for quantifying uncertainty. Increasingly, these techniques are also becoming standard practice in hydrology</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For operational forecasting, the methods used to assess and communicate uncertainty must be objective, practical, and simple to implement </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While end users vary in their needs and levels of sophistication, they are interested in better understanding the risks associated with too much or too little water</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An understanding of the different possible outcomes and their probabilities is critical to managing risk, because some of those outcomes (e.g. flooding) involve large costs, whether doing something (e.g. warning) or nothing</a:t>
            </a:r>
          </a:p>
        </p:txBody>
      </p:sp>
    </p:spTree>
    <p:extLst>
      <p:ext uri="{BB962C8B-B14F-4D97-AF65-F5344CB8AC3E}">
        <p14:creationId xmlns:p14="http://schemas.microsoft.com/office/powerpoint/2010/main" val="14157352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latin typeface="Times New Roman" pitchFamily="18" charset="0"/>
              </a:rPr>
              <a:pPr algn="r" defTabSz="912813" eaLnBrk="0" hangingPunct="0"/>
              <a:t>3</a:t>
            </a:fld>
            <a:endParaRPr lang="en-GB" sz="1200" dirty="0">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8789642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30</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US" b="1" baseline="0" dirty="0" smtClean="0"/>
              <a:t>OPTION TO INSERT AS SLIDE 9</a:t>
            </a:r>
          </a:p>
          <a:p>
            <a:pPr marL="0" indent="0">
              <a:buFont typeface="Arial" pitchFamily="34" charset="0"/>
              <a:buNone/>
            </a:pPr>
            <a:endParaRPr lang="en-US" dirty="0" smtClean="0"/>
          </a:p>
          <a:p>
            <a:pPr marL="171450" indent="-171450">
              <a:buFont typeface="Arial" pitchFamily="34" charset="0"/>
              <a:buChar char="•"/>
            </a:pPr>
            <a:r>
              <a:rPr lang="en-US" dirty="0" smtClean="0"/>
              <a:t>The HEFS aims to provide</a:t>
            </a:r>
            <a:r>
              <a:rPr lang="en-US" baseline="0" dirty="0" smtClean="0"/>
              <a:t> a comprehensive, end-to-end, hydrologic ensemble forecast service that properly accounts for the total uncertainty in the hydrologic predictions, while correcting for any residual biases</a:t>
            </a:r>
          </a:p>
          <a:p>
            <a:pPr marL="171450" indent="-171450">
              <a:buFont typeface="Arial" pitchFamily="34" charset="0"/>
              <a:buChar char="•"/>
            </a:pPr>
            <a:r>
              <a:rPr lang="en-US" baseline="0" dirty="0" smtClean="0"/>
              <a:t>As such, it overcomes many of the limitations of ESP and extends the scope of ensemble prediction to applications that were previously not supported (or not fully supported), such as short- to medium-range forecasting</a:t>
            </a:r>
          </a:p>
          <a:p>
            <a:pPr marL="171450" indent="-171450">
              <a:buFont typeface="Arial" pitchFamily="34" charset="0"/>
              <a:buChar char="•"/>
            </a:pPr>
            <a:r>
              <a:rPr lang="en-US" baseline="0" dirty="0" smtClean="0"/>
              <a:t>Several desirable attributes or hydrologic ensemble forecasts were identified and built into the design requirements for the HEFS</a:t>
            </a:r>
          </a:p>
          <a:p>
            <a:pPr marL="171450" indent="-171450">
              <a:buFont typeface="Arial" pitchFamily="34" charset="0"/>
              <a:buChar char="•"/>
            </a:pPr>
            <a:r>
              <a:rPr lang="en-US" baseline="0" dirty="0" smtClean="0"/>
              <a:t>These include the ability to provide hydrologic forecasts at lead times ranging from hours to years and to produce accurate forecast probabilities by accounting for the hydrologic uncertainties and biases, as well as the forcing uncertainties and biases</a:t>
            </a:r>
          </a:p>
          <a:p>
            <a:pPr marL="171450" indent="-171450">
              <a:buFont typeface="Arial" pitchFamily="34" charset="0"/>
              <a:buChar char="•"/>
            </a:pPr>
            <a:r>
              <a:rPr lang="en-US" baseline="0" dirty="0" smtClean="0"/>
              <a:t>As well as producing accurate forecasts at individual times and locations, an important requirement in developing the HEFS was to ensure that the precipitation and temperature forecasts properly capture the spatial and temporal patterns in the observed MAP and MAT and the streamflow forecasts show similar patterns to the observed flow</a:t>
            </a:r>
          </a:p>
          <a:p>
            <a:pPr marL="171450" indent="-171450">
              <a:buFont typeface="Arial" pitchFamily="34" charset="0"/>
              <a:buChar char="•"/>
            </a:pPr>
            <a:r>
              <a:rPr lang="en-US" baseline="0" dirty="0" smtClean="0"/>
              <a:t>Clearly, there is a need to validate the HEFS, in order to provide guidance on the strengths and weaknesses of the forecasts and to target improvements to the science and software</a:t>
            </a:r>
          </a:p>
          <a:p>
            <a:pPr marL="171450" indent="-171450">
              <a:buFont typeface="Arial" pitchFamily="34" charset="0"/>
              <a:buChar char="•"/>
            </a:pPr>
            <a:r>
              <a:rPr lang="en-US" baseline="0" dirty="0" smtClean="0"/>
              <a:t>To support this validation, the HEFS can produce retrospective forecasts or hindcasts that are (as far as possible) consistent with the operational forecasts. Hindcasting is necessary to generate the large sample of historical forecasts required for statistical verification</a:t>
            </a:r>
          </a:p>
        </p:txBody>
      </p:sp>
    </p:spTree>
    <p:extLst>
      <p:ext uri="{BB962C8B-B14F-4D97-AF65-F5344CB8AC3E}">
        <p14:creationId xmlns:p14="http://schemas.microsoft.com/office/powerpoint/2010/main" val="26325172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31</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US" b="1" baseline="0" dirty="0" smtClean="0"/>
              <a:t>OPTION TO INSERT AS SLIDE 11</a:t>
            </a:r>
          </a:p>
          <a:p>
            <a:pPr marL="228600" indent="-228600">
              <a:buFont typeface="Arial" pitchFamily="34" charset="0"/>
              <a:buChar char="•"/>
            </a:pPr>
            <a:endParaRPr lang="en-US" dirty="0" smtClean="0"/>
          </a:p>
          <a:p>
            <a:pPr marL="228600" indent="-228600">
              <a:buFont typeface="Arial" pitchFamily="34" charset="0"/>
              <a:buChar char="•"/>
            </a:pPr>
            <a:r>
              <a:rPr lang="en-US" dirty="0" smtClean="0"/>
              <a:t>This slide </a:t>
            </a:r>
            <a:r>
              <a:rPr lang="en-US" baseline="0" dirty="0" smtClean="0"/>
              <a:t>shows the various components of the HEFS, each one designed to account for a particular source of uncertainty or for generating forecast or verification products</a:t>
            </a:r>
          </a:p>
          <a:p>
            <a:pPr marL="228600" indent="-228600">
              <a:buFont typeface="Arial" pitchFamily="34" charset="0"/>
              <a:buChar char="•"/>
            </a:pPr>
            <a:r>
              <a:rPr lang="en-US" baseline="0" dirty="0" smtClean="0"/>
              <a:t>The main components used to produce forecasts operationally or in hindcast mode are shown in yellow and several tools that support the production of these forecasts are shown in blue</a:t>
            </a:r>
          </a:p>
          <a:p>
            <a:pPr marL="228600" indent="-228600">
              <a:buFont typeface="Arial" pitchFamily="34" charset="0"/>
              <a:buChar char="•"/>
            </a:pPr>
            <a:r>
              <a:rPr lang="en-US" baseline="0" dirty="0" smtClean="0"/>
              <a:t>The MEFP takes raw forcing information from a range of different sources and aims to produce unbiased forcing for input to the hydrologic models</a:t>
            </a:r>
          </a:p>
          <a:p>
            <a:pPr marL="228600" indent="-228600">
              <a:buFont typeface="Arial" pitchFamily="34" charset="0"/>
              <a:buChar char="•"/>
            </a:pPr>
            <a:r>
              <a:rPr lang="en-US" baseline="0" dirty="0" smtClean="0"/>
              <a:t>This bias correction is supported by a parameter estimator that looks at the biases present in the historical raw forecasts and decides on an appropriate adjustment to make in real-time </a:t>
            </a:r>
          </a:p>
          <a:p>
            <a:pPr marL="228600" indent="-228600">
              <a:buFont typeface="Arial" pitchFamily="34" charset="0"/>
              <a:buChar char="•"/>
            </a:pPr>
            <a:r>
              <a:rPr lang="en-US" baseline="0" dirty="0" smtClean="0"/>
              <a:t>The bias-corrected forcing forecasts are input into the Hydrologic Ensemble Processor</a:t>
            </a:r>
          </a:p>
          <a:p>
            <a:pPr marL="228600" indent="-228600">
              <a:buFont typeface="Arial" pitchFamily="34" charset="0"/>
              <a:buChar char="•"/>
            </a:pPr>
            <a:r>
              <a:rPr lang="en-US" baseline="0" dirty="0" smtClean="0"/>
              <a:t>The hydrologic uncertainties and biases are then accounted for the by the EnsPost</a:t>
            </a:r>
          </a:p>
          <a:p>
            <a:pPr marL="228600" indent="-228600">
              <a:buFont typeface="Arial" pitchFamily="34" charset="0"/>
              <a:buChar char="•"/>
            </a:pPr>
            <a:r>
              <a:rPr lang="en-US" baseline="0" dirty="0" smtClean="0"/>
              <a:t>Much like the MEFP, the EnsPost has a parameter estimator than looks at past performance and identifies an appropriate adjustment to apply in real time</a:t>
            </a:r>
          </a:p>
          <a:p>
            <a:pPr marL="228600" indent="-228600">
              <a:buFont typeface="Arial" pitchFamily="34" charset="0"/>
              <a:buChar char="•"/>
            </a:pPr>
            <a:r>
              <a:rPr lang="en-US" baseline="0" dirty="0" smtClean="0"/>
              <a:t>You’ll then notice that the verification system, known as the EVS, is a central component of this scheme, with many arrows point into it. </a:t>
            </a:r>
          </a:p>
          <a:p>
            <a:pPr marL="228600" indent="-228600">
              <a:buFont typeface="Arial" pitchFamily="34" charset="0"/>
              <a:buChar char="•"/>
            </a:pPr>
            <a:r>
              <a:rPr lang="en-US" baseline="0" dirty="0" smtClean="0"/>
              <a:t>The reason that the EVS has several arrows is </a:t>
            </a:r>
            <a:r>
              <a:rPr lang="en-US" b="0" baseline="0" dirty="0" smtClean="0"/>
              <a:t>that we don’t just want to establish that the forecasts are good, but that they are good for the right reasons</a:t>
            </a:r>
          </a:p>
          <a:p>
            <a:pPr marL="228600" indent="-228600">
              <a:buFont typeface="Arial" pitchFamily="34" charset="0"/>
              <a:buChar char="•"/>
            </a:pPr>
            <a:r>
              <a:rPr lang="en-US" b="0" baseline="0" dirty="0" smtClean="0"/>
              <a:t>At the end of the chain, you’ll also see the Graphics </a:t>
            </a:r>
            <a:r>
              <a:rPr lang="en-US" baseline="0" dirty="0" smtClean="0"/>
              <a:t>Generator, which produces operational forecast products from the HEFS outputs</a:t>
            </a:r>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23662627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4</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Single-valued forecasts are known to be imperfect. The are based on models that include imperfect descriptions of physical processes. The parameters of those models are estimated with limited data and the data are collected with techniques that involve measurement and other errors </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These imperfections are reflected in differences between forecasts of weather and water events and corresponding observations of these events. The differences generally increase with forecast lead time and are typically much larger for extreme events </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In contrast to single-valued forecasts, ensemble forecasts provide a collection of possibilities. Each ensemble member represents one possible outcome and, collectively, all of the ensemble members aim to capture the range of possible outcomes</a:t>
            </a:r>
          </a:p>
          <a:p>
            <a:pPr marL="171450" indent="-171450">
              <a:buFont typeface="Arial" pitchFamily="34" charset="0"/>
              <a:buChar char="•"/>
            </a:pPr>
            <a:r>
              <a:rPr lang="en-US" baseline="0" dirty="0" smtClean="0"/>
              <a:t>Ensemble forecasting is a highly practical approach to quantifying uncertainty. It can be applied to a single-valued forecasting system without requiring wholesale changes to that system. Rather, it involves producing a collection of single-valued forecasts, each one using slightly different inputs (to reflect the input uncertainties) </a:t>
            </a:r>
          </a:p>
          <a:p>
            <a:pPr marL="171450" indent="-171450">
              <a:buFont typeface="Arial" pitchFamily="34" charset="0"/>
              <a:buChar char="•"/>
            </a:pPr>
            <a:r>
              <a:rPr lang="en-US" baseline="0" dirty="0" smtClean="0"/>
              <a:t>For example, the initial conditions and weather forcing may be slightly different for each ensemble member</a:t>
            </a:r>
          </a:p>
        </p:txBody>
      </p:sp>
    </p:spTree>
    <p:extLst>
      <p:ext uri="{BB962C8B-B14F-4D97-AF65-F5344CB8AC3E}">
        <p14:creationId xmlns:p14="http://schemas.microsoft.com/office/powerpoint/2010/main" val="3437773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5</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The</a:t>
            </a:r>
            <a:r>
              <a:rPr lang="en-US" baseline="0" dirty="0" smtClean="0"/>
              <a:t> need to include explicit estimates of uncertainty in weather and hydrologic forecasting is now widely accepted</a:t>
            </a:r>
          </a:p>
          <a:p>
            <a:pPr marL="171450" indent="-171450">
              <a:buFont typeface="Arial" pitchFamily="34" charset="0"/>
              <a:buChar char="•"/>
            </a:pPr>
            <a:r>
              <a:rPr lang="en-US" baseline="0" dirty="0" smtClean="0"/>
              <a:t>This is reflected in calls by the National Research Council (NRC) and others to expand and strengthen the use of ensemble forecasting in all areas of operational weather, climate and hydrologic prediction</a:t>
            </a:r>
          </a:p>
          <a:p>
            <a:pPr marL="171450" indent="-171450">
              <a:buFont typeface="Arial" pitchFamily="34" charset="0"/>
              <a:buChar char="•"/>
            </a:pPr>
            <a:r>
              <a:rPr lang="en-US" baseline="0" dirty="0" smtClean="0"/>
              <a:t>As indicated by the NRC in their 2006 publication, “Completing the Forecast”, uncertainty is a fundamental characteristic of weather, climate and hydrologic forecasting and these uncertainties must be properly quantified and communicated to end-users</a:t>
            </a:r>
          </a:p>
          <a:p>
            <a:pPr marL="171450" indent="-171450">
              <a:buFont typeface="Arial" pitchFamily="34" charset="0"/>
              <a:buChar char="•"/>
            </a:pPr>
            <a:r>
              <a:rPr lang="en-US" baseline="0" dirty="0" smtClean="0"/>
              <a:t>Within the NWS, the need to quantify and communicate uncertainty has been consistently identified as an important service objective in stakeholder engagement activities over recent years</a:t>
            </a:r>
          </a:p>
        </p:txBody>
      </p:sp>
    </p:spTree>
    <p:extLst>
      <p:ext uri="{BB962C8B-B14F-4D97-AF65-F5344CB8AC3E}">
        <p14:creationId xmlns:p14="http://schemas.microsoft.com/office/powerpoint/2010/main" val="34933899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6</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Ultimately, the goal of ensemble forecasting is to support better decisions about water resources by end users</a:t>
            </a:r>
          </a:p>
          <a:p>
            <a:pPr marL="171450" indent="-171450">
              <a:buFont typeface="Arial" pitchFamily="34" charset="0"/>
              <a:buChar char="•"/>
            </a:pPr>
            <a:r>
              <a:rPr lang="en-US" baseline="0" dirty="0" smtClean="0"/>
              <a:t>A single-valued forecast does not explicitly provide information about the range of possible outcomes and their probabilities</a:t>
            </a:r>
          </a:p>
          <a:p>
            <a:pPr marL="171450" indent="-171450">
              <a:buFont typeface="Arial" pitchFamily="34" charset="0"/>
              <a:buChar char="•"/>
            </a:pPr>
            <a:r>
              <a:rPr lang="en-US" baseline="0" dirty="0" smtClean="0"/>
              <a:t>Thus, the interpretation of a single-valued forecast involves a large degree of subjectivity</a:t>
            </a:r>
          </a:p>
          <a:p>
            <a:pPr marL="171450" indent="-171450">
              <a:buFont typeface="Arial" pitchFamily="34" charset="0"/>
              <a:buChar char="•"/>
            </a:pPr>
            <a:r>
              <a:rPr lang="en-US" baseline="0" smtClean="0"/>
              <a:t>In </a:t>
            </a:r>
            <a:r>
              <a:rPr lang="en-US" baseline="0" dirty="0" smtClean="0"/>
              <a:t>contrast, an ensemble forecast provides an explicit assessment of the probability that a particular river stage might occur </a:t>
            </a:r>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25342524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7</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As indicated earlier, ensemble forecasting is becoming standard practice in meteorology and there are many operational weather and climate models that use ensemble techniques</a:t>
            </a:r>
          </a:p>
          <a:p>
            <a:pPr marL="171450" indent="-171450">
              <a:buFont typeface="Arial" pitchFamily="34" charset="0"/>
              <a:buChar char="•"/>
            </a:pPr>
            <a:r>
              <a:rPr lang="en-US" baseline="0" dirty="0" smtClean="0"/>
              <a:t>Examples include the North American Ensemble Forecast System (NAEFS), the Global Ensemble Forecast System (GEFS) and the Short-Range Ensemble Forecast System (SREF)</a:t>
            </a:r>
          </a:p>
          <a:p>
            <a:pPr marL="171450" indent="-171450">
              <a:buFont typeface="Arial" pitchFamily="34" charset="0"/>
              <a:buChar char="•"/>
            </a:pPr>
            <a:r>
              <a:rPr lang="en-US" baseline="0" dirty="0" smtClean="0"/>
              <a:t>In order to leverage these ensemble forecasts and to translate their skill into hydrologic forecasting, there is a need for hydrologic modeling tools that can process ensemble weather and climate forecasts</a:t>
            </a:r>
          </a:p>
          <a:p>
            <a:pPr marL="171450" indent="-171450">
              <a:buFont typeface="Arial" pitchFamily="34" charset="0"/>
              <a:buChar char="•"/>
            </a:pPr>
            <a:r>
              <a:rPr lang="en-US" baseline="0" dirty="0" smtClean="0"/>
              <a:t>However, weather and climate models produce outputs at different scales than hydrologic models and frequently contain large biases in precipitation and temperature</a:t>
            </a:r>
          </a:p>
          <a:p>
            <a:pPr marL="171450" indent="-171450">
              <a:buFont typeface="Arial" pitchFamily="34" charset="0"/>
              <a:buChar char="•"/>
            </a:pPr>
            <a:r>
              <a:rPr lang="en-US" baseline="0" dirty="0" smtClean="0"/>
              <a:t>Thus, it is generally not possible (or at least advisable) to use the outputs from weather and climate models directly in hydrologic models. Rather, it is necessary to bias-correct and downscale these outputs for use in hydrologic modeling, for which tools are provided in the HEFS</a:t>
            </a:r>
          </a:p>
        </p:txBody>
      </p:sp>
    </p:spTree>
    <p:extLst>
      <p:ext uri="{BB962C8B-B14F-4D97-AF65-F5344CB8AC3E}">
        <p14:creationId xmlns:p14="http://schemas.microsoft.com/office/powerpoint/2010/main" val="31648466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8</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In order to capture the skill in ensemble weather and climate forecasts as the basis for more informed water decisions, the NWS has developed the Hydrologic Ensemble Forecast Service (HEFS)</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The NWS has traditionally used Ensemble Streamflow Prediction (ESP) to produce ensemble forecasts of streamflow for the long-range. However, this system has several limitations and needs to be replaced</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In particular, ESP uses climatological forcing, which is only appropriate for seasonal or long-range prediction. It is not suitable for short-to-medium range forecasting (i.e. 1-2 weeks), as weather forecasts improve substantially over climatology (historical observations) at these timescales</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The HEFS accommodates weather and climate forecasts from a variety of sources, including the RFC quantitative precipitation forecasts and quantitative temperature forecasts, as well as ensemble weather forecasts from the GEFS and the CFSv2 </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In addition to using weather and climate forecasts, the HEFS captures the total uncertainty in the hydrologic predictions and corrects for biases in the forecast probabilities. In contrast, ESP does not account for the uncertainties associated with hydrologic modeling or correct for biases in the hydrologic forecasts. As such, the forecast probabilities from the HEFS should be more accurate and more skillful than ESP</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The HEFS will also provide a more comprehensive suite of forecast products for end users, including products for the short- medium- and long-range and verification products that will allow users to objectively assess the strengths and weaknesses of the HEFS forecasts for their applications</a:t>
            </a:r>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27064350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9</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Ultimately, the aim of any hydrologic ensemble forecasting system is to quantify the total uncertainty in the hydrologic forecasts, and this is the aim of the HEFS</a:t>
            </a:r>
            <a:endParaRPr lang="en-US" baseline="0" dirty="0" smtClean="0"/>
          </a:p>
          <a:p>
            <a:pPr marL="171450" indent="-171450">
              <a:buFont typeface="Arial" pitchFamily="34" charset="0"/>
              <a:buChar char="•"/>
            </a:pPr>
            <a:r>
              <a:rPr lang="en-US" baseline="0" dirty="0" smtClean="0"/>
              <a:t>Unless the total uncertainty is quantified adequately, the forecast probabilities cannot be accurate; in other words the ensemble spread will not consistently “capture” the observed streamflow</a:t>
            </a:r>
          </a:p>
          <a:p>
            <a:pPr marL="171450" indent="-171450">
              <a:buFont typeface="Arial" pitchFamily="34" charset="0"/>
              <a:buChar char="•"/>
            </a:pPr>
            <a:r>
              <a:rPr lang="en-US" baseline="0" dirty="0" smtClean="0"/>
              <a:t>The total uncertainty originates from two main sources: 1) the weather forecasting or “forcing” uncertainty (i.e. uncertainty about the future values of temperature, precipitation and any other forcing variables used by the hydrologic models); and 2) the hydrologic uncertainty</a:t>
            </a:r>
          </a:p>
          <a:p>
            <a:pPr marL="171450" indent="-171450">
              <a:buFont typeface="Arial" pitchFamily="34" charset="0"/>
              <a:buChar char="•"/>
            </a:pPr>
            <a:r>
              <a:rPr lang="en-US" baseline="0" dirty="0" smtClean="0"/>
              <a:t>The hydrologic uncertainty comprises all of the uncertainties associated with hydrologic modeling, including the initial conditions, model parameters, model structure and any other operations, such as manual modifications to the hydrologic model states and modeling of river regulations</a:t>
            </a:r>
          </a:p>
          <a:p>
            <a:pPr marL="171450" indent="-171450">
              <a:buFont typeface="Arial" pitchFamily="34" charset="0"/>
              <a:buChar char="•"/>
            </a:pPr>
            <a:r>
              <a:rPr lang="en-US" baseline="0" dirty="0" smtClean="0"/>
              <a:t>The HEFS aims to quantify the total uncertainty, in order to produce accurate forecast probabilities. As such, the HEFS includes separate components for modeling the weather forecasting uncertainties and the hydrologic modeling uncertainties</a:t>
            </a:r>
          </a:p>
        </p:txBody>
      </p:sp>
    </p:spTree>
    <p:extLst>
      <p:ext uri="{BB962C8B-B14F-4D97-AF65-F5344CB8AC3E}">
        <p14:creationId xmlns:p14="http://schemas.microsoft.com/office/powerpoint/2010/main" val="8970255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7913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Title 1"/>
          <p:cNvSpPr>
            <a:spLocks noGrp="1"/>
          </p:cNvSpPr>
          <p:nvPr>
            <p:ph type="title"/>
          </p:nvPr>
        </p:nvSpPr>
        <p:spPr>
          <a:xfrm>
            <a:off x="0" y="21293"/>
            <a:ext cx="8865207" cy="667078"/>
          </a:xfrm>
        </p:spPr>
        <p:txBody>
          <a:bodyPr>
            <a:normAutofit/>
          </a:bodyPr>
          <a:lstStyle>
            <a:lvl1pPr algn="l">
              <a:defRPr sz="3200" b="1">
                <a:solidFill>
                  <a:schemeClr val="tx1"/>
                </a:solidFill>
                <a:latin typeface="Tahoma" pitchFamily="34" charset="0"/>
                <a:ea typeface="Tahoma" pitchFamily="34" charset="0"/>
                <a:cs typeface="Tahoma" pitchFamily="34" charset="0"/>
              </a:defRPr>
            </a:lvl1pPr>
          </a:lstStyle>
          <a:p>
            <a:r>
              <a:rPr lang="en-US" dirty="0" smtClean="0"/>
              <a:t>Click to edit Master title style</a:t>
            </a:r>
            <a:endParaRPr lang="en-US" dirty="0"/>
          </a:p>
        </p:txBody>
      </p:sp>
      <p:cxnSp>
        <p:nvCxnSpPr>
          <p:cNvPr id="9" name="Straight Connector 8"/>
          <p:cNvCxnSpPr/>
          <p:nvPr userDrawn="1"/>
        </p:nvCxnSpPr>
        <p:spPr>
          <a:xfrm flipV="1">
            <a:off x="77581" y="664140"/>
            <a:ext cx="9066419" cy="401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Rectangle 16"/>
          <p:cNvSpPr>
            <a:spLocks noChangeArrowheads="1"/>
          </p:cNvSpPr>
          <p:nvPr userDrawn="1"/>
        </p:nvSpPr>
        <p:spPr bwMode="auto">
          <a:xfrm>
            <a:off x="0" y="1703"/>
            <a:ext cx="9144000" cy="655450"/>
          </a:xfrm>
          <a:prstGeom prst="rect">
            <a:avLst/>
          </a:prstGeom>
          <a:gradFill rotWithShape="1">
            <a:gsLst>
              <a:gs pos="89000">
                <a:srgbClr val="E3ECF8"/>
              </a:gs>
              <a:gs pos="99000">
                <a:schemeClr val="tx2">
                  <a:lumMod val="20000"/>
                  <a:lumOff val="80000"/>
                </a:schemeClr>
              </a:gs>
              <a:gs pos="0">
                <a:schemeClr val="bg1">
                  <a:lumMod val="97000"/>
                  <a:lumOff val="3000"/>
                </a:schemeClr>
              </a:gs>
            </a:gsLst>
            <a:lin ang="0" scaled="1"/>
          </a:gradFill>
          <a:ln w="3175">
            <a:noFill/>
            <a:miter lim="800000"/>
            <a:headEnd/>
            <a:tailEnd/>
          </a:ln>
          <a:effectLst/>
          <a:extLst/>
        </p:spPr>
        <p:txBody>
          <a:bodyPr wrap="none" lIns="91925" tIns="45962" rIns="91925" bIns="45962" anchor="ctr"/>
          <a:lstStyle/>
          <a:p>
            <a:endParaRPr lang="en-US" dirty="0">
              <a:latin typeface="Arial Narrow" pitchFamily="34" charset="0"/>
            </a:endParaRPr>
          </a:p>
        </p:txBody>
      </p:sp>
      <p:cxnSp>
        <p:nvCxnSpPr>
          <p:cNvPr id="6" name="Straight Connector 5"/>
          <p:cNvCxnSpPr/>
          <p:nvPr userDrawn="1"/>
        </p:nvCxnSpPr>
        <p:spPr>
          <a:xfrm flipH="1">
            <a:off x="-7374" y="649795"/>
            <a:ext cx="9151200" cy="0"/>
          </a:xfrm>
          <a:prstGeom prst="line">
            <a:avLst/>
          </a:prstGeom>
          <a:ln>
            <a:solidFill>
              <a:srgbClr val="A4BDDC"/>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37018615"/>
      </p:ext>
    </p:extLst>
  </p:cSld>
  <p:clrMap bg1="lt1" tx1="dk1" bg2="lt2" tx2="dk2" accent1="accent1" accent2="accent2" accent3="accent3" accent4="accent4" accent5="accent5" accent6="accent6" hlink="hlink" folHlink="folHlink"/>
  <p:sldLayoutIdLst>
    <p:sldLayoutId id="2147483661"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10" name="Straight Connector 9"/>
          <p:cNvCxnSpPr/>
          <p:nvPr userDrawn="1"/>
        </p:nvCxnSpPr>
        <p:spPr>
          <a:xfrm flipH="1">
            <a:off x="0" y="6464300"/>
            <a:ext cx="9144000" cy="0"/>
          </a:xfrm>
          <a:prstGeom prst="line">
            <a:avLst/>
          </a:prstGeom>
          <a:ln>
            <a:solidFill>
              <a:srgbClr val="A4BDDC"/>
            </a:solidFill>
          </a:ln>
        </p:spPr>
        <p:style>
          <a:lnRef idx="1">
            <a:schemeClr val="accent1"/>
          </a:lnRef>
          <a:fillRef idx="0">
            <a:schemeClr val="accent1"/>
          </a:fillRef>
          <a:effectRef idx="0">
            <a:schemeClr val="accent1"/>
          </a:effectRef>
          <a:fontRef idx="minor">
            <a:schemeClr val="tx1"/>
          </a:fontRef>
        </p:style>
      </p:cxnSp>
      <p:sp>
        <p:nvSpPr>
          <p:cNvPr id="38914" name="Rectangle 2"/>
          <p:cNvSpPr>
            <a:spLocks noGrp="1" noChangeArrowheads="1"/>
          </p:cNvSpPr>
          <p:nvPr>
            <p:ph type="title"/>
          </p:nvPr>
        </p:nvSpPr>
        <p:spPr bwMode="auto">
          <a:xfrm>
            <a:off x="106878" y="609600"/>
            <a:ext cx="8930244"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38915" name="Rectangle 3"/>
          <p:cNvSpPr>
            <a:spLocks noGrp="1" noChangeArrowheads="1"/>
          </p:cNvSpPr>
          <p:nvPr>
            <p:ph type="body" idx="1"/>
          </p:nvPr>
        </p:nvSpPr>
        <p:spPr bwMode="auto">
          <a:xfrm>
            <a:off x="106878" y="1981200"/>
            <a:ext cx="8930244"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7" name="Rectangle 16"/>
          <p:cNvSpPr>
            <a:spLocks noChangeArrowheads="1"/>
          </p:cNvSpPr>
          <p:nvPr userDrawn="1"/>
        </p:nvSpPr>
        <p:spPr bwMode="auto">
          <a:xfrm>
            <a:off x="1" y="6469090"/>
            <a:ext cx="9144000" cy="403225"/>
          </a:xfrm>
          <a:prstGeom prst="rect">
            <a:avLst/>
          </a:prstGeom>
          <a:gradFill rotWithShape="1">
            <a:gsLst>
              <a:gs pos="0">
                <a:schemeClr val="bg1">
                  <a:lumMod val="70000"/>
                  <a:lumOff val="30000"/>
                </a:schemeClr>
              </a:gs>
              <a:gs pos="50000">
                <a:schemeClr val="tx2">
                  <a:lumMod val="18000"/>
                  <a:lumOff val="82000"/>
                </a:schemeClr>
              </a:gs>
              <a:gs pos="100000">
                <a:schemeClr val="bg1"/>
              </a:gs>
            </a:gsLst>
            <a:lin ang="0" scaled="1"/>
          </a:gradFill>
          <a:ln w="15875">
            <a:noFill/>
            <a:miter lim="800000"/>
            <a:headEnd/>
            <a:tailEnd/>
          </a:ln>
          <a:effectLst/>
          <a:extLst/>
        </p:spPr>
        <p:txBody>
          <a:bodyPr wrap="none" anchor="ctr"/>
          <a:lstStyle/>
          <a:p>
            <a:endParaRPr lang="en-US" dirty="0"/>
          </a:p>
        </p:txBody>
      </p:sp>
      <p:pic>
        <p:nvPicPr>
          <p:cNvPr id="20" name="Picture 7" descr="noaa_logo"/>
          <p:cNvPicPr>
            <a:picLocks noChangeAspect="1" noChangeArrowheads="1"/>
          </p:cNvPicPr>
          <p:nvPr userDrawn="1"/>
        </p:nvPicPr>
        <p:blipFill>
          <a:blip r:embed="rId4">
            <a:lum bright="6000"/>
            <a:extLst>
              <a:ext uri="{28A0092B-C50C-407E-A947-70E740481C1C}">
                <a14:useLocalDpi xmlns:a14="http://schemas.microsoft.com/office/drawing/2010/main" val="0"/>
              </a:ext>
            </a:extLst>
          </a:blip>
          <a:srcRect/>
          <a:stretch>
            <a:fillRect/>
          </a:stretch>
        </p:blipFill>
        <p:spPr bwMode="auto">
          <a:xfrm>
            <a:off x="41502" y="6116873"/>
            <a:ext cx="69691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17"/>
          <p:cNvSpPr txBox="1">
            <a:spLocks noChangeArrowheads="1"/>
          </p:cNvSpPr>
          <p:nvPr userDrawn="1"/>
        </p:nvSpPr>
        <p:spPr bwMode="auto">
          <a:xfrm>
            <a:off x="709613" y="6446412"/>
            <a:ext cx="3043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800" b="1" dirty="0">
                <a:solidFill>
                  <a:srgbClr val="000099"/>
                </a:solidFill>
              </a:rPr>
              <a:t>National Oceanic and Atmospheric Administration’s</a:t>
            </a:r>
          </a:p>
          <a:p>
            <a:r>
              <a:rPr lang="en-US" sz="1200" b="1" dirty="0">
                <a:solidFill>
                  <a:srgbClr val="000099"/>
                </a:solidFill>
                <a:latin typeface="Calibri" pitchFamily="34" charset="0"/>
                <a:cs typeface="Calibri" pitchFamily="34" charset="0"/>
              </a:rPr>
              <a:t>National Weather </a:t>
            </a:r>
            <a:r>
              <a:rPr lang="en-US" sz="1200" b="1" dirty="0" smtClean="0">
                <a:solidFill>
                  <a:srgbClr val="000099"/>
                </a:solidFill>
                <a:latin typeface="Calibri" pitchFamily="34" charset="0"/>
                <a:cs typeface="Calibri" pitchFamily="34" charset="0"/>
              </a:rPr>
              <a:t>Service</a:t>
            </a:r>
            <a:endParaRPr lang="en-US" sz="1200" b="1" dirty="0">
              <a:solidFill>
                <a:srgbClr val="000099"/>
              </a:solidFill>
              <a:latin typeface="Calibri" pitchFamily="34" charset="0"/>
              <a:cs typeface="Calibri" pitchFamily="34" charset="0"/>
            </a:endParaRPr>
          </a:p>
        </p:txBody>
      </p:sp>
      <p:sp>
        <p:nvSpPr>
          <p:cNvPr id="11" name="TextBox 10"/>
          <p:cNvSpPr txBox="1"/>
          <p:nvPr userDrawn="1"/>
        </p:nvSpPr>
        <p:spPr>
          <a:xfrm>
            <a:off x="4426455" y="6513870"/>
            <a:ext cx="372217" cy="276999"/>
          </a:xfrm>
          <a:prstGeom prst="rect">
            <a:avLst/>
          </a:prstGeom>
          <a:noFill/>
        </p:spPr>
        <p:txBody>
          <a:bodyPr wrap="none" rtlCol="0">
            <a:spAutoFit/>
          </a:bodyPr>
          <a:lstStyle/>
          <a:p>
            <a:pPr algn="ctr"/>
            <a:fld id="{F7ECE111-CCAE-4128-AC6B-BF19808488E3}" type="slidenum">
              <a:rPr lang="en-GB" sz="1200" smtClean="0"/>
              <a:pPr algn="ctr"/>
              <a:t>‹#›</a:t>
            </a:fld>
            <a:endParaRPr lang="en-GB" sz="1200" dirty="0"/>
          </a:p>
        </p:txBody>
      </p:sp>
      <p:sp>
        <p:nvSpPr>
          <p:cNvPr id="12" name="Rectangle 5"/>
          <p:cNvSpPr txBox="1">
            <a:spLocks noChangeArrowheads="1"/>
          </p:cNvSpPr>
          <p:nvPr userDrawn="1"/>
        </p:nvSpPr>
        <p:spPr bwMode="auto">
          <a:xfrm>
            <a:off x="6299200" y="6462287"/>
            <a:ext cx="21336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 tIns="45720" rIns="45720" bIns="45720" numCol="1" anchor="t" anchorCtr="0" compatLnSpc="1">
            <a:prstTxWarp prst="textNoShape">
              <a:avLst/>
            </a:prstTxWarp>
          </a:bodyPr>
          <a:lstStyle>
            <a:defPPr>
              <a:defRPr lang="en-GB"/>
            </a:defPPr>
            <a:lvl1pPr algn="r" rtl="0" fontAlgn="base">
              <a:spcBef>
                <a:spcPct val="0"/>
              </a:spcBef>
              <a:spcAft>
                <a:spcPct val="0"/>
              </a:spcAft>
              <a:defRPr sz="1000" kern="1200">
                <a:solidFill>
                  <a:schemeClr val="tx1"/>
                </a:solidFill>
                <a:latin typeface="Arial Narrow" pitchFamily="34" charset="0"/>
                <a:ea typeface="+mn-ea"/>
                <a:cs typeface="Times New Roman" pitchFamily="18" charset="0"/>
              </a:defRPr>
            </a:lvl1pPr>
            <a:lvl2pPr marL="457200" algn="l" rtl="0" fontAlgn="base">
              <a:spcBef>
                <a:spcPct val="0"/>
              </a:spcBef>
              <a:spcAft>
                <a:spcPct val="0"/>
              </a:spcAft>
              <a:defRPr sz="3200" kern="1200">
                <a:solidFill>
                  <a:schemeClr val="tx1"/>
                </a:solidFill>
                <a:latin typeface="Arial" charset="0"/>
                <a:ea typeface="+mn-ea"/>
                <a:cs typeface="Times New Roman" pitchFamily="18" charset="0"/>
              </a:defRPr>
            </a:lvl2pPr>
            <a:lvl3pPr marL="914400" algn="l" rtl="0" fontAlgn="base">
              <a:spcBef>
                <a:spcPct val="0"/>
              </a:spcBef>
              <a:spcAft>
                <a:spcPct val="0"/>
              </a:spcAft>
              <a:defRPr sz="3200" kern="1200">
                <a:solidFill>
                  <a:schemeClr val="tx1"/>
                </a:solidFill>
                <a:latin typeface="Arial" charset="0"/>
                <a:ea typeface="+mn-ea"/>
                <a:cs typeface="Times New Roman" pitchFamily="18" charset="0"/>
              </a:defRPr>
            </a:lvl3pPr>
            <a:lvl4pPr marL="1371600" algn="l" rtl="0" fontAlgn="base">
              <a:spcBef>
                <a:spcPct val="0"/>
              </a:spcBef>
              <a:spcAft>
                <a:spcPct val="0"/>
              </a:spcAft>
              <a:defRPr sz="3200" kern="1200">
                <a:solidFill>
                  <a:schemeClr val="tx1"/>
                </a:solidFill>
                <a:latin typeface="Arial" charset="0"/>
                <a:ea typeface="+mn-ea"/>
                <a:cs typeface="Times New Roman" pitchFamily="18" charset="0"/>
              </a:defRPr>
            </a:lvl4pPr>
            <a:lvl5pPr marL="1828800" algn="l" rtl="0" fontAlgn="base">
              <a:spcBef>
                <a:spcPct val="0"/>
              </a:spcBef>
              <a:spcAft>
                <a:spcPct val="0"/>
              </a:spcAft>
              <a:defRPr sz="3200" kern="1200">
                <a:solidFill>
                  <a:schemeClr val="tx1"/>
                </a:solidFill>
                <a:latin typeface="Arial" charset="0"/>
                <a:ea typeface="+mn-ea"/>
                <a:cs typeface="Times New Roman" pitchFamily="18" charset="0"/>
              </a:defRPr>
            </a:lvl5pPr>
            <a:lvl6pPr marL="2286000" algn="l" defTabSz="914400" rtl="0" eaLnBrk="1" latinLnBrk="0" hangingPunct="1">
              <a:defRPr sz="3200" kern="1200">
                <a:solidFill>
                  <a:schemeClr val="tx1"/>
                </a:solidFill>
                <a:latin typeface="Arial" charset="0"/>
                <a:ea typeface="+mn-ea"/>
                <a:cs typeface="Times New Roman" pitchFamily="18" charset="0"/>
              </a:defRPr>
            </a:lvl6pPr>
            <a:lvl7pPr marL="2743200" algn="l" defTabSz="914400" rtl="0" eaLnBrk="1" latinLnBrk="0" hangingPunct="1">
              <a:defRPr sz="3200" kern="1200">
                <a:solidFill>
                  <a:schemeClr val="tx1"/>
                </a:solidFill>
                <a:latin typeface="Arial" charset="0"/>
                <a:ea typeface="+mn-ea"/>
                <a:cs typeface="Times New Roman" pitchFamily="18" charset="0"/>
              </a:defRPr>
            </a:lvl7pPr>
            <a:lvl8pPr marL="3200400" algn="l" defTabSz="914400" rtl="0" eaLnBrk="1" latinLnBrk="0" hangingPunct="1">
              <a:defRPr sz="3200" kern="1200">
                <a:solidFill>
                  <a:schemeClr val="tx1"/>
                </a:solidFill>
                <a:latin typeface="Arial" charset="0"/>
                <a:ea typeface="+mn-ea"/>
                <a:cs typeface="Times New Roman" pitchFamily="18" charset="0"/>
              </a:defRPr>
            </a:lvl8pPr>
            <a:lvl9pPr marL="3657600" algn="l" defTabSz="914400" rtl="0" eaLnBrk="1" latinLnBrk="0" hangingPunct="1">
              <a:defRPr sz="3200" kern="1200">
                <a:solidFill>
                  <a:schemeClr val="tx1"/>
                </a:solidFill>
                <a:latin typeface="Arial" charset="0"/>
                <a:ea typeface="+mn-ea"/>
                <a:cs typeface="Times New Roman" pitchFamily="18" charset="0"/>
              </a:defRPr>
            </a:lvl9pPr>
          </a:lstStyle>
          <a:p>
            <a:pPr marL="0" marR="0" lvl="4" indent="0" algn="r" defTabSz="914400" rtl="0" eaLnBrk="1" fontAlgn="base" latinLnBrk="0" hangingPunct="1">
              <a:lnSpc>
                <a:spcPct val="115000"/>
              </a:lnSpc>
              <a:spcBef>
                <a:spcPct val="0"/>
              </a:spcBef>
              <a:spcAft>
                <a:spcPts val="0"/>
              </a:spcAft>
              <a:buClrTx/>
              <a:buSzTx/>
              <a:buFontTx/>
              <a:buNone/>
              <a:tabLst>
                <a:tab pos="2101850" algn="l"/>
              </a:tabLst>
              <a:defRPr/>
            </a:pPr>
            <a:r>
              <a:rPr lang="en-US" sz="1000" b="1" dirty="0" smtClean="0"/>
              <a:t>Your RFC</a:t>
            </a:r>
          </a:p>
          <a:p>
            <a:pPr marL="0" marR="0" lvl="4" indent="0" algn="r" defTabSz="914400" rtl="0" eaLnBrk="1" fontAlgn="base" latinLnBrk="0" hangingPunct="1">
              <a:lnSpc>
                <a:spcPct val="115000"/>
              </a:lnSpc>
              <a:spcBef>
                <a:spcPct val="0"/>
              </a:spcBef>
              <a:spcAft>
                <a:spcPts val="0"/>
              </a:spcAft>
              <a:buClrTx/>
              <a:buSzTx/>
              <a:buFontTx/>
              <a:buNone/>
              <a:tabLst>
                <a:tab pos="2101850" algn="l"/>
              </a:tabLst>
              <a:defRPr/>
            </a:pPr>
            <a:r>
              <a:rPr lang="en-US" sz="1000" b="0" dirty="0" smtClean="0"/>
              <a:t>Your Town, Your State</a:t>
            </a:r>
          </a:p>
        </p:txBody>
      </p:sp>
      <p:pic>
        <p:nvPicPr>
          <p:cNvPr id="13" name="Picture 8" descr="nws_logo"/>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8489950" y="6187516"/>
            <a:ext cx="6318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4" r:id="rId1"/>
    <p:sldLayoutId id="2147483659" r:id="rId2"/>
  </p:sldLayoutIdLst>
  <p:hf hdr="0" ftr="0" dt="0"/>
  <p:txStyles>
    <p:titleStyle>
      <a:lvl1pPr algn="ctr" rtl="0" eaLnBrk="0" fontAlgn="base" hangingPunct="0">
        <a:spcBef>
          <a:spcPct val="0"/>
        </a:spcBef>
        <a:spcAft>
          <a:spcPct val="0"/>
        </a:spcAft>
        <a:defRPr sz="4800" b="1">
          <a:solidFill>
            <a:srgbClr val="37609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Times New Roman" pitchFamily="18" charset="0"/>
        </a:defRPr>
      </a:lvl2pPr>
      <a:lvl3pPr algn="ctr" rtl="0" eaLnBrk="0" fontAlgn="base" hangingPunct="0">
        <a:spcBef>
          <a:spcPct val="0"/>
        </a:spcBef>
        <a:spcAft>
          <a:spcPct val="0"/>
        </a:spcAft>
        <a:defRPr sz="4400">
          <a:solidFill>
            <a:schemeClr val="tx2"/>
          </a:solidFill>
          <a:latin typeface="Arial" charset="0"/>
          <a:cs typeface="Times New Roman" pitchFamily="18" charset="0"/>
        </a:defRPr>
      </a:lvl3pPr>
      <a:lvl4pPr algn="ctr" rtl="0" eaLnBrk="0" fontAlgn="base" hangingPunct="0">
        <a:spcBef>
          <a:spcPct val="0"/>
        </a:spcBef>
        <a:spcAft>
          <a:spcPct val="0"/>
        </a:spcAft>
        <a:defRPr sz="4400">
          <a:solidFill>
            <a:schemeClr val="tx2"/>
          </a:solidFill>
          <a:latin typeface="Arial" charset="0"/>
          <a:cs typeface="Times New Roman" pitchFamily="18" charset="0"/>
        </a:defRPr>
      </a:lvl4pPr>
      <a:lvl5pPr algn="ctr" rtl="0" eaLnBrk="0" fontAlgn="base" hangingPunct="0">
        <a:spcBef>
          <a:spcPct val="0"/>
        </a:spcBef>
        <a:spcAft>
          <a:spcPct val="0"/>
        </a:spcAft>
        <a:defRPr sz="4400">
          <a:solidFill>
            <a:schemeClr val="tx2"/>
          </a:solidFill>
          <a:latin typeface="Arial" charset="0"/>
          <a:cs typeface="Times New Roman" pitchFamily="18" charset="0"/>
        </a:defRPr>
      </a:lvl5pPr>
      <a:lvl6pPr marL="457200" algn="ctr" rtl="0" fontAlgn="base">
        <a:spcBef>
          <a:spcPct val="0"/>
        </a:spcBef>
        <a:spcAft>
          <a:spcPct val="0"/>
        </a:spcAft>
        <a:defRPr sz="4400">
          <a:solidFill>
            <a:schemeClr val="tx2"/>
          </a:solidFill>
          <a:latin typeface="Arial" charset="0"/>
          <a:cs typeface="Times New Roman" pitchFamily="18" charset="0"/>
        </a:defRPr>
      </a:lvl6pPr>
      <a:lvl7pPr marL="914400" algn="ctr" rtl="0" fontAlgn="base">
        <a:spcBef>
          <a:spcPct val="0"/>
        </a:spcBef>
        <a:spcAft>
          <a:spcPct val="0"/>
        </a:spcAft>
        <a:defRPr sz="4400">
          <a:solidFill>
            <a:schemeClr val="tx2"/>
          </a:solidFill>
          <a:latin typeface="Arial" charset="0"/>
          <a:cs typeface="Times New Roman" pitchFamily="18" charset="0"/>
        </a:defRPr>
      </a:lvl7pPr>
      <a:lvl8pPr marL="1371600" algn="ctr" rtl="0" fontAlgn="base">
        <a:spcBef>
          <a:spcPct val="0"/>
        </a:spcBef>
        <a:spcAft>
          <a:spcPct val="0"/>
        </a:spcAft>
        <a:defRPr sz="4400">
          <a:solidFill>
            <a:schemeClr val="tx2"/>
          </a:solidFill>
          <a:latin typeface="Arial" charset="0"/>
          <a:cs typeface="Times New Roman" pitchFamily="18" charset="0"/>
        </a:defRPr>
      </a:lvl8pPr>
      <a:lvl9pPr marL="1828800" algn="ctr" rtl="0" fontAlgn="base">
        <a:spcBef>
          <a:spcPct val="0"/>
        </a:spcBef>
        <a:spcAft>
          <a:spcPct val="0"/>
        </a:spcAft>
        <a:defRPr sz="4400">
          <a:solidFill>
            <a:schemeClr val="tx2"/>
          </a:solidFill>
          <a:latin typeface="Arial" charset="0"/>
          <a:cs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image" Target="../media/image13.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chart" Target="../charts/chart1.xml"/><Relationship Id="rId5" Type="http://schemas.openxmlformats.org/officeDocument/2006/relationships/image" Target="../media/image18.pn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hyperlink" Target="http://water.weather.gov/ahps/" TargetMode="External"/><Relationship Id="rId5" Type="http://schemas.openxmlformats.org/officeDocument/2006/relationships/image" Target="../media/image20.png"/><Relationship Id="rId4" Type="http://schemas.openxmlformats.org/officeDocument/2006/relationships/image" Target="../media/image19.GI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hyperlink" Target="http://www.nws.noaa.gov/oh/hrl/general/indexdoc.htm" TargetMode="External"/><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200.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hyperlink" Target="http://www.nws.noaa.gov/oh/hrl/general/indexdoc.htm" TargetMode="External"/><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7.wmf"/><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457200" y="457200"/>
            <a:ext cx="8305800" cy="5791200"/>
          </a:xfrm>
          <a:prstGeom prst="rect">
            <a:avLst/>
          </a:prstGeom>
          <a:noFill/>
          <a:ln w="9525">
            <a:noFill/>
            <a:miter lim="800000"/>
            <a:headEnd/>
            <a:tailEnd/>
          </a:ln>
        </p:spPr>
        <p:txBody>
          <a:bodyPr/>
          <a:lstStyle/>
          <a:p>
            <a:pPr marL="609600" indent="-609600">
              <a:spcBef>
                <a:spcPct val="35000"/>
              </a:spcBef>
            </a:pPr>
            <a:r>
              <a:rPr lang="en-US" sz="3400" b="1" dirty="0" smtClean="0"/>
              <a:t>Instructions</a:t>
            </a:r>
          </a:p>
          <a:p>
            <a:pPr marL="609600" indent="-609600">
              <a:spcBef>
                <a:spcPts val="1800"/>
              </a:spcBef>
              <a:buFont typeface="+mj-lt"/>
              <a:buAutoNum type="arabicPeriod"/>
            </a:pPr>
            <a:r>
              <a:rPr lang="en-US" sz="2700" dirty="0" smtClean="0"/>
              <a:t>Replace the “Your RFC” text in Slide Master (go to: View </a:t>
            </a:r>
            <a:r>
              <a:rPr lang="en-US" sz="2700" dirty="0"/>
              <a:t>&gt; Slide </a:t>
            </a:r>
            <a:r>
              <a:rPr lang="en-US" sz="2700" dirty="0" smtClean="0"/>
              <a:t>Master) </a:t>
            </a:r>
          </a:p>
          <a:p>
            <a:pPr marL="609600" indent="-609600">
              <a:spcBef>
                <a:spcPts val="1200"/>
              </a:spcBef>
              <a:buFont typeface="+mj-lt"/>
              <a:buAutoNum type="arabicPeriod"/>
            </a:pPr>
            <a:r>
              <a:rPr lang="en-US" sz="2700" dirty="0"/>
              <a:t>Replace highlighted (yellow) text in </a:t>
            </a:r>
            <a:r>
              <a:rPr lang="en-US" sz="2700" dirty="0" smtClean="0"/>
              <a:t>slides</a:t>
            </a:r>
          </a:p>
          <a:p>
            <a:pPr marL="609600" indent="-609600">
              <a:spcBef>
                <a:spcPts val="1200"/>
              </a:spcBef>
              <a:buFont typeface="+mj-lt"/>
              <a:buAutoNum type="arabicPeriod"/>
            </a:pPr>
            <a:r>
              <a:rPr lang="en-US" sz="2700" dirty="0" smtClean="0"/>
              <a:t>Complete (optional) slides where indicated</a:t>
            </a:r>
          </a:p>
          <a:p>
            <a:pPr marL="609600" indent="-609600">
              <a:spcBef>
                <a:spcPts val="1200"/>
              </a:spcBef>
              <a:buFont typeface="+mj-lt"/>
              <a:buAutoNum type="arabicPeriod"/>
            </a:pPr>
            <a:r>
              <a:rPr lang="en-US" sz="2700" dirty="0"/>
              <a:t>Add/remove/edit slides as </a:t>
            </a:r>
            <a:r>
              <a:rPr lang="en-US" sz="2700" dirty="0" smtClean="0"/>
              <a:t>required. Several optional/alternative slides are included at the end</a:t>
            </a:r>
          </a:p>
          <a:p>
            <a:pPr marL="609600" indent="-609600">
              <a:spcBef>
                <a:spcPts val="1200"/>
              </a:spcBef>
              <a:buFont typeface="+mj-lt"/>
              <a:buAutoNum type="arabicPeriod"/>
            </a:pPr>
            <a:r>
              <a:rPr lang="en-US" sz="2700" dirty="0" smtClean="0"/>
              <a:t>Review the speaker notes below each slide</a:t>
            </a:r>
          </a:p>
          <a:p>
            <a:pPr marL="609600" indent="-609600">
              <a:spcBef>
                <a:spcPts val="1200"/>
              </a:spcBef>
              <a:buFont typeface="+mj-lt"/>
              <a:buAutoNum type="arabicPeriod"/>
            </a:pPr>
            <a:r>
              <a:rPr lang="en-US" sz="2700" dirty="0" smtClean="0"/>
              <a:t>Delete this slide</a:t>
            </a:r>
          </a:p>
          <a:p>
            <a:pPr marL="609600" indent="-609600">
              <a:spcBef>
                <a:spcPts val="1200"/>
              </a:spcBef>
              <a:buFont typeface="+mj-lt"/>
              <a:buAutoNum type="arabicPeriod"/>
            </a:pPr>
            <a:r>
              <a:rPr lang="en-US" sz="2700" dirty="0"/>
              <a:t>Q</a:t>
            </a:r>
            <a:r>
              <a:rPr lang="en-US" sz="2700" dirty="0" smtClean="0"/>
              <a:t>uestions to: james.brown@hydrosolved.com </a:t>
            </a:r>
            <a:endParaRPr lang="en-US" sz="2700" dirty="0"/>
          </a:p>
          <a:p>
            <a:pPr marL="609600" indent="-609600">
              <a:spcBef>
                <a:spcPct val="35000"/>
              </a:spcBef>
              <a:buFont typeface="Arial" panose="020B0604020202020204" pitchFamily="34" charset="0"/>
              <a:buChar char="•"/>
            </a:pPr>
            <a:endParaRPr lang="en-US" dirty="0"/>
          </a:p>
        </p:txBody>
      </p:sp>
    </p:spTree>
    <p:extLst>
      <p:ext uri="{BB962C8B-B14F-4D97-AF65-F5344CB8AC3E}">
        <p14:creationId xmlns:p14="http://schemas.microsoft.com/office/powerpoint/2010/main" val="34736087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ounded Rectangle 76"/>
          <p:cNvSpPr/>
          <p:nvPr/>
        </p:nvSpPr>
        <p:spPr>
          <a:xfrm>
            <a:off x="7395364" y="4876310"/>
            <a:ext cx="1477392" cy="990600"/>
          </a:xfrm>
          <a:prstGeom prst="roundRect">
            <a:avLst/>
          </a:prstGeom>
          <a:solidFill>
            <a:srgbClr val="F37A6D"/>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5" name="Rounded Rectangle 74"/>
          <p:cNvSpPr/>
          <p:nvPr/>
        </p:nvSpPr>
        <p:spPr>
          <a:xfrm>
            <a:off x="7393145" y="3142564"/>
            <a:ext cx="1477392" cy="990600"/>
          </a:xfrm>
          <a:prstGeom prst="roundRect">
            <a:avLst/>
          </a:prstGeom>
          <a:solidFill>
            <a:srgbClr val="3399FF"/>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0" name="Rounded Rectangle 69"/>
          <p:cNvSpPr/>
          <p:nvPr/>
        </p:nvSpPr>
        <p:spPr>
          <a:xfrm>
            <a:off x="5294908" y="3142564"/>
            <a:ext cx="1477392" cy="990600"/>
          </a:xfrm>
          <a:prstGeom prst="roundRect">
            <a:avLst/>
          </a:prstGeom>
          <a:solidFill>
            <a:srgbClr val="3399FF"/>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at is the HEFS? </a:t>
            </a:r>
            <a:endParaRPr lang="en-US" sz="3400" b="1" dirty="0">
              <a:latin typeface="Tahoma" pitchFamily="34" charset="0"/>
              <a:ea typeface="Tahoma" pitchFamily="34" charset="0"/>
              <a:cs typeface="Tahoma" pitchFamily="34" charset="0"/>
            </a:endParaRPr>
          </a:p>
        </p:txBody>
      </p:sp>
      <p:sp>
        <p:nvSpPr>
          <p:cNvPr id="2" name="Rounded Rectangle 1"/>
          <p:cNvSpPr/>
          <p:nvPr/>
        </p:nvSpPr>
        <p:spPr>
          <a:xfrm>
            <a:off x="2390196" y="2761760"/>
            <a:ext cx="2286000" cy="1752600"/>
          </a:xfrm>
          <a:prstGeom prst="roundRect">
            <a:avLst/>
          </a:prstGeom>
          <a:solidFill>
            <a:srgbClr val="30BE3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 name="TextBox 2"/>
          <p:cNvSpPr txBox="1"/>
          <p:nvPr/>
        </p:nvSpPr>
        <p:spPr>
          <a:xfrm>
            <a:off x="2388964" y="2788013"/>
            <a:ext cx="2233924" cy="830997"/>
          </a:xfrm>
          <a:prstGeom prst="rect">
            <a:avLst/>
          </a:prstGeom>
          <a:noFill/>
        </p:spPr>
        <p:txBody>
          <a:bodyPr wrap="square" rtlCol="0">
            <a:spAutoFit/>
          </a:bodyPr>
          <a:lstStyle/>
          <a:p>
            <a:pPr algn="ctr"/>
            <a:r>
              <a:rPr lang="en-US" sz="1600" b="1" dirty="0" smtClean="0">
                <a:solidFill>
                  <a:schemeClr val="bg1"/>
                </a:solidFill>
              </a:rPr>
              <a:t>Meteorological Ensemble Forecast Processor (MEFP)</a:t>
            </a:r>
            <a:endParaRPr lang="en-GB" sz="1600" b="1" dirty="0">
              <a:solidFill>
                <a:schemeClr val="bg1"/>
              </a:solidFill>
            </a:endParaRPr>
          </a:p>
        </p:txBody>
      </p:sp>
      <p:sp>
        <p:nvSpPr>
          <p:cNvPr id="39" name="TextBox 38"/>
          <p:cNvSpPr txBox="1"/>
          <p:nvPr/>
        </p:nvSpPr>
        <p:spPr>
          <a:xfrm>
            <a:off x="2487018" y="3621476"/>
            <a:ext cx="2145999" cy="830997"/>
          </a:xfrm>
          <a:prstGeom prst="rect">
            <a:avLst/>
          </a:prstGeom>
          <a:noFill/>
        </p:spPr>
        <p:txBody>
          <a:bodyPr wrap="square" rtlCol="0">
            <a:spAutoFit/>
          </a:bodyPr>
          <a:lstStyle/>
          <a:p>
            <a:pPr marL="182563" indent="-182563">
              <a:buFont typeface="Arial" panose="020B0604020202020204" pitchFamily="34" charset="0"/>
              <a:buChar char="•"/>
            </a:pPr>
            <a:r>
              <a:rPr lang="en-US" sz="1600" dirty="0" smtClean="0">
                <a:solidFill>
                  <a:schemeClr val="bg1"/>
                </a:solidFill>
              </a:rPr>
              <a:t>Correct forcing bias</a:t>
            </a:r>
          </a:p>
          <a:p>
            <a:pPr marL="182563" indent="-182563">
              <a:buFont typeface="Arial" panose="020B0604020202020204" pitchFamily="34" charset="0"/>
              <a:buChar char="•"/>
            </a:pPr>
            <a:r>
              <a:rPr lang="en-US" sz="1600" dirty="0" smtClean="0">
                <a:solidFill>
                  <a:schemeClr val="bg1"/>
                </a:solidFill>
              </a:rPr>
              <a:t>Merge in time</a:t>
            </a:r>
          </a:p>
          <a:p>
            <a:pPr marL="182563" indent="-182563">
              <a:buFont typeface="Arial" panose="020B0604020202020204" pitchFamily="34" charset="0"/>
              <a:buChar char="•"/>
            </a:pPr>
            <a:r>
              <a:rPr lang="en-US" sz="1600" dirty="0" smtClean="0">
                <a:solidFill>
                  <a:schemeClr val="bg1"/>
                </a:solidFill>
              </a:rPr>
              <a:t>Downscale (basin)</a:t>
            </a:r>
            <a:endParaRPr lang="en-GB" sz="1600" dirty="0">
              <a:solidFill>
                <a:schemeClr val="bg1"/>
              </a:solidFill>
            </a:endParaRPr>
          </a:p>
        </p:txBody>
      </p:sp>
      <p:sp>
        <p:nvSpPr>
          <p:cNvPr id="40" name="Rounded Rectangle 39"/>
          <p:cNvSpPr/>
          <p:nvPr/>
        </p:nvSpPr>
        <p:spPr>
          <a:xfrm>
            <a:off x="280578" y="1297274"/>
            <a:ext cx="1477392" cy="990600"/>
          </a:xfrm>
          <a:prstGeom prst="roundRect">
            <a:avLst/>
          </a:prstGeom>
          <a:solidFill>
            <a:srgbClr val="30BE3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TextBox 40"/>
          <p:cNvSpPr txBox="1"/>
          <p:nvPr/>
        </p:nvSpPr>
        <p:spPr>
          <a:xfrm>
            <a:off x="261767" y="1373474"/>
            <a:ext cx="1492388" cy="830997"/>
          </a:xfrm>
          <a:prstGeom prst="rect">
            <a:avLst/>
          </a:prstGeom>
          <a:noFill/>
        </p:spPr>
        <p:txBody>
          <a:bodyPr wrap="square" rtlCol="0">
            <a:spAutoFit/>
          </a:bodyPr>
          <a:lstStyle/>
          <a:p>
            <a:pPr algn="ctr"/>
            <a:r>
              <a:rPr lang="en-US" sz="1600" dirty="0" smtClean="0">
                <a:solidFill>
                  <a:schemeClr val="bg1"/>
                </a:solidFill>
              </a:rPr>
              <a:t>WPC/RFC </a:t>
            </a:r>
          </a:p>
          <a:p>
            <a:pPr algn="ctr"/>
            <a:r>
              <a:rPr lang="en-US" sz="1600" dirty="0" smtClean="0">
                <a:solidFill>
                  <a:schemeClr val="bg1"/>
                </a:solidFill>
              </a:rPr>
              <a:t>forecasts </a:t>
            </a:r>
          </a:p>
          <a:p>
            <a:pPr algn="ctr"/>
            <a:r>
              <a:rPr lang="en-US" sz="1600" dirty="0" smtClean="0">
                <a:solidFill>
                  <a:schemeClr val="bg1"/>
                </a:solidFill>
              </a:rPr>
              <a:t>(1-5 days)</a:t>
            </a:r>
            <a:endParaRPr lang="en-GB" sz="1600" dirty="0">
              <a:solidFill>
                <a:schemeClr val="bg1"/>
              </a:solidFill>
            </a:endParaRPr>
          </a:p>
        </p:txBody>
      </p:sp>
      <p:sp>
        <p:nvSpPr>
          <p:cNvPr id="43" name="Rounded Rectangle 42"/>
          <p:cNvSpPr/>
          <p:nvPr/>
        </p:nvSpPr>
        <p:spPr>
          <a:xfrm>
            <a:off x="280579" y="2492687"/>
            <a:ext cx="1477392" cy="990600"/>
          </a:xfrm>
          <a:prstGeom prst="roundRect">
            <a:avLst/>
          </a:prstGeom>
          <a:solidFill>
            <a:srgbClr val="30BE3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TextBox 43"/>
          <p:cNvSpPr txBox="1"/>
          <p:nvPr/>
        </p:nvSpPr>
        <p:spPr>
          <a:xfrm>
            <a:off x="309955" y="2568887"/>
            <a:ext cx="1415064" cy="830997"/>
          </a:xfrm>
          <a:prstGeom prst="rect">
            <a:avLst/>
          </a:prstGeom>
          <a:noFill/>
        </p:spPr>
        <p:txBody>
          <a:bodyPr wrap="square" rtlCol="0">
            <a:spAutoFit/>
          </a:bodyPr>
          <a:lstStyle/>
          <a:p>
            <a:pPr algn="ctr"/>
            <a:r>
              <a:rPr lang="en-US" sz="1600" dirty="0" smtClean="0">
                <a:solidFill>
                  <a:schemeClr val="bg1"/>
                </a:solidFill>
              </a:rPr>
              <a:t>GEFS </a:t>
            </a:r>
          </a:p>
          <a:p>
            <a:pPr algn="ctr"/>
            <a:r>
              <a:rPr lang="en-US" sz="1600" dirty="0" smtClean="0">
                <a:solidFill>
                  <a:schemeClr val="bg1"/>
                </a:solidFill>
              </a:rPr>
              <a:t>forecasts </a:t>
            </a:r>
          </a:p>
          <a:p>
            <a:pPr algn="ctr"/>
            <a:r>
              <a:rPr lang="en-US" sz="1600" dirty="0" smtClean="0">
                <a:solidFill>
                  <a:schemeClr val="bg1"/>
                </a:solidFill>
              </a:rPr>
              <a:t>(1-15 days)</a:t>
            </a:r>
            <a:endParaRPr lang="en-GB" sz="1600" dirty="0">
              <a:solidFill>
                <a:schemeClr val="bg1"/>
              </a:solidFill>
            </a:endParaRPr>
          </a:p>
        </p:txBody>
      </p:sp>
      <p:sp>
        <p:nvSpPr>
          <p:cNvPr id="47" name="Rounded Rectangle 46"/>
          <p:cNvSpPr/>
          <p:nvPr/>
        </p:nvSpPr>
        <p:spPr>
          <a:xfrm>
            <a:off x="282202" y="3688100"/>
            <a:ext cx="1477392" cy="990600"/>
          </a:xfrm>
          <a:prstGeom prst="roundRect">
            <a:avLst/>
          </a:prstGeom>
          <a:solidFill>
            <a:srgbClr val="30BE3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TextBox 47"/>
          <p:cNvSpPr txBox="1"/>
          <p:nvPr/>
        </p:nvSpPr>
        <p:spPr>
          <a:xfrm>
            <a:off x="289387" y="3764300"/>
            <a:ext cx="1459446" cy="830997"/>
          </a:xfrm>
          <a:prstGeom prst="rect">
            <a:avLst/>
          </a:prstGeom>
          <a:noFill/>
        </p:spPr>
        <p:txBody>
          <a:bodyPr wrap="square" rtlCol="0">
            <a:spAutoFit/>
          </a:bodyPr>
          <a:lstStyle/>
          <a:p>
            <a:pPr algn="ctr"/>
            <a:r>
              <a:rPr lang="en-US" sz="1600" dirty="0" smtClean="0">
                <a:solidFill>
                  <a:schemeClr val="bg1"/>
                </a:solidFill>
              </a:rPr>
              <a:t>CFSv2</a:t>
            </a:r>
          </a:p>
          <a:p>
            <a:pPr algn="ctr"/>
            <a:r>
              <a:rPr lang="en-US" sz="1600" dirty="0" smtClean="0">
                <a:solidFill>
                  <a:schemeClr val="bg1"/>
                </a:solidFill>
              </a:rPr>
              <a:t>forecasts </a:t>
            </a:r>
          </a:p>
          <a:p>
            <a:pPr algn="ctr"/>
            <a:r>
              <a:rPr lang="en-US" sz="1600" dirty="0" smtClean="0">
                <a:solidFill>
                  <a:schemeClr val="bg1"/>
                </a:solidFill>
              </a:rPr>
              <a:t>(16-270 days)</a:t>
            </a:r>
            <a:endParaRPr lang="en-GB" sz="1600" dirty="0">
              <a:solidFill>
                <a:schemeClr val="bg1"/>
              </a:solidFill>
            </a:endParaRPr>
          </a:p>
        </p:txBody>
      </p:sp>
      <p:sp>
        <p:nvSpPr>
          <p:cNvPr id="49" name="Rounded Rectangle 48"/>
          <p:cNvSpPr/>
          <p:nvPr/>
        </p:nvSpPr>
        <p:spPr>
          <a:xfrm>
            <a:off x="282202" y="4876310"/>
            <a:ext cx="1477392" cy="990600"/>
          </a:xfrm>
          <a:prstGeom prst="roundRect">
            <a:avLst/>
          </a:prstGeom>
          <a:solidFill>
            <a:srgbClr val="30BE3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TextBox 49"/>
          <p:cNvSpPr txBox="1"/>
          <p:nvPr/>
        </p:nvSpPr>
        <p:spPr>
          <a:xfrm>
            <a:off x="317962" y="5059292"/>
            <a:ext cx="1402296" cy="584775"/>
          </a:xfrm>
          <a:prstGeom prst="rect">
            <a:avLst/>
          </a:prstGeom>
          <a:noFill/>
        </p:spPr>
        <p:txBody>
          <a:bodyPr wrap="square" rtlCol="0">
            <a:spAutoFit/>
          </a:bodyPr>
          <a:lstStyle/>
          <a:p>
            <a:pPr algn="ctr"/>
            <a:r>
              <a:rPr lang="en-US" sz="1600" dirty="0" smtClean="0">
                <a:solidFill>
                  <a:schemeClr val="bg1"/>
                </a:solidFill>
              </a:rPr>
              <a:t>Climatology</a:t>
            </a:r>
          </a:p>
          <a:p>
            <a:pPr algn="ctr"/>
            <a:r>
              <a:rPr lang="en-US" sz="1600" dirty="0" smtClean="0">
                <a:solidFill>
                  <a:schemeClr val="bg1"/>
                </a:solidFill>
              </a:rPr>
              <a:t>(271+ days)</a:t>
            </a:r>
            <a:endParaRPr lang="en-GB" sz="1600" dirty="0">
              <a:solidFill>
                <a:schemeClr val="bg1"/>
              </a:solidFill>
            </a:endParaRPr>
          </a:p>
        </p:txBody>
      </p:sp>
      <p:sp>
        <p:nvSpPr>
          <p:cNvPr id="51" name="TextBox 50"/>
          <p:cNvSpPr txBox="1"/>
          <p:nvPr/>
        </p:nvSpPr>
        <p:spPr>
          <a:xfrm>
            <a:off x="5357502" y="3237324"/>
            <a:ext cx="1356902" cy="830997"/>
          </a:xfrm>
          <a:prstGeom prst="rect">
            <a:avLst/>
          </a:prstGeom>
          <a:noFill/>
        </p:spPr>
        <p:txBody>
          <a:bodyPr wrap="square" rtlCol="0">
            <a:spAutoFit/>
          </a:bodyPr>
          <a:lstStyle/>
          <a:p>
            <a:pPr algn="ctr"/>
            <a:r>
              <a:rPr lang="en-US" sz="1600" dirty="0">
                <a:solidFill>
                  <a:schemeClr val="bg1"/>
                </a:solidFill>
              </a:rPr>
              <a:t>H</a:t>
            </a:r>
            <a:r>
              <a:rPr lang="en-US" sz="1600" dirty="0" smtClean="0">
                <a:solidFill>
                  <a:schemeClr val="bg1"/>
                </a:solidFill>
              </a:rPr>
              <a:t>ydrologic </a:t>
            </a:r>
          </a:p>
          <a:p>
            <a:pPr algn="ctr"/>
            <a:r>
              <a:rPr lang="en-US" sz="1600" dirty="0" smtClean="0">
                <a:solidFill>
                  <a:schemeClr val="bg1"/>
                </a:solidFill>
              </a:rPr>
              <a:t>models (CHPS)</a:t>
            </a:r>
            <a:endParaRPr lang="en-GB" sz="1600" dirty="0">
              <a:solidFill>
                <a:schemeClr val="bg1"/>
              </a:solidFill>
            </a:endParaRPr>
          </a:p>
        </p:txBody>
      </p:sp>
      <p:sp>
        <p:nvSpPr>
          <p:cNvPr id="56" name="TextBox 55"/>
          <p:cNvSpPr txBox="1"/>
          <p:nvPr/>
        </p:nvSpPr>
        <p:spPr>
          <a:xfrm>
            <a:off x="7368525" y="3222463"/>
            <a:ext cx="1535666" cy="830997"/>
          </a:xfrm>
          <a:prstGeom prst="rect">
            <a:avLst/>
          </a:prstGeom>
          <a:noFill/>
        </p:spPr>
        <p:txBody>
          <a:bodyPr wrap="square" rtlCol="0">
            <a:spAutoFit/>
          </a:bodyPr>
          <a:lstStyle/>
          <a:p>
            <a:pPr algn="ctr"/>
            <a:r>
              <a:rPr lang="en-US" sz="1600" dirty="0" smtClean="0">
                <a:solidFill>
                  <a:schemeClr val="bg1"/>
                </a:solidFill>
              </a:rPr>
              <a:t>Bias-corrected ensemble flow forecasts</a:t>
            </a:r>
            <a:endParaRPr lang="en-GB" sz="1600" dirty="0">
              <a:solidFill>
                <a:schemeClr val="bg1"/>
              </a:solidFill>
            </a:endParaRPr>
          </a:p>
        </p:txBody>
      </p:sp>
      <p:sp>
        <p:nvSpPr>
          <p:cNvPr id="57" name="TextBox 56"/>
          <p:cNvSpPr txBox="1"/>
          <p:nvPr/>
        </p:nvSpPr>
        <p:spPr>
          <a:xfrm>
            <a:off x="5125187" y="1377812"/>
            <a:ext cx="1837588" cy="830997"/>
          </a:xfrm>
          <a:prstGeom prst="rect">
            <a:avLst/>
          </a:prstGeom>
          <a:noFill/>
        </p:spPr>
        <p:txBody>
          <a:bodyPr wrap="square" rtlCol="0">
            <a:spAutoFit/>
          </a:bodyPr>
          <a:lstStyle/>
          <a:p>
            <a:pPr algn="ctr"/>
            <a:r>
              <a:rPr lang="en-US" sz="1600" dirty="0" smtClean="0">
                <a:solidFill>
                  <a:schemeClr val="bg1"/>
                </a:solidFill>
              </a:rPr>
              <a:t>Flow bias / uncertainty accounting</a:t>
            </a:r>
            <a:endParaRPr lang="en-GB" sz="1600" dirty="0">
              <a:solidFill>
                <a:schemeClr val="bg1"/>
              </a:solidFill>
            </a:endParaRPr>
          </a:p>
        </p:txBody>
      </p:sp>
      <p:sp>
        <p:nvSpPr>
          <p:cNvPr id="60" name="TextBox 59"/>
          <p:cNvSpPr txBox="1"/>
          <p:nvPr/>
        </p:nvSpPr>
        <p:spPr>
          <a:xfrm>
            <a:off x="7388969" y="4970014"/>
            <a:ext cx="1535666" cy="830997"/>
          </a:xfrm>
          <a:prstGeom prst="rect">
            <a:avLst/>
          </a:prstGeom>
          <a:noFill/>
        </p:spPr>
        <p:txBody>
          <a:bodyPr wrap="square" rtlCol="0">
            <a:spAutoFit/>
          </a:bodyPr>
          <a:lstStyle/>
          <a:p>
            <a:pPr algn="ctr"/>
            <a:r>
              <a:rPr lang="en-US" sz="1600" dirty="0" smtClean="0">
                <a:solidFill>
                  <a:schemeClr val="bg1"/>
                </a:solidFill>
              </a:rPr>
              <a:t>NWS and external user applications</a:t>
            </a:r>
            <a:endParaRPr lang="en-GB" sz="1600" dirty="0">
              <a:solidFill>
                <a:schemeClr val="bg1"/>
              </a:solidFill>
            </a:endParaRPr>
          </a:p>
        </p:txBody>
      </p:sp>
      <p:cxnSp>
        <p:nvCxnSpPr>
          <p:cNvPr id="61" name="Elbow Connector 60"/>
          <p:cNvCxnSpPr>
            <a:stCxn id="2" idx="2"/>
            <a:endCxn id="60" idx="1"/>
          </p:cNvCxnSpPr>
          <p:nvPr/>
        </p:nvCxnSpPr>
        <p:spPr>
          <a:xfrm rot="16200000" flipH="1">
            <a:off x="5025506" y="3022049"/>
            <a:ext cx="871153" cy="3855773"/>
          </a:xfrm>
          <a:prstGeom prst="bentConnector2">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64" name="Elbow Connector 63"/>
          <p:cNvCxnSpPr>
            <a:stCxn id="75" idx="2"/>
            <a:endCxn id="77" idx="0"/>
          </p:cNvCxnSpPr>
          <p:nvPr/>
        </p:nvCxnSpPr>
        <p:spPr>
          <a:xfrm rot="16200000" flipH="1">
            <a:off x="7760268" y="4504736"/>
            <a:ext cx="743146" cy="0"/>
          </a:xfrm>
          <a:prstGeom prst="bentConnector3">
            <a:avLst>
              <a:gd name="adj1" fmla="val 50000"/>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67" name="Elbow Connector 66"/>
          <p:cNvCxnSpPr>
            <a:endCxn id="70" idx="0"/>
          </p:cNvCxnSpPr>
          <p:nvPr/>
        </p:nvCxnSpPr>
        <p:spPr>
          <a:xfrm rot="16200000" flipH="1">
            <a:off x="5615608" y="2724568"/>
            <a:ext cx="835836" cy="155"/>
          </a:xfrm>
          <a:prstGeom prst="bentConnector3">
            <a:avLst>
              <a:gd name="adj1" fmla="val 50000"/>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72" name="Elbow Connector 71"/>
          <p:cNvCxnSpPr>
            <a:stCxn id="70" idx="3"/>
            <a:endCxn id="56" idx="1"/>
          </p:cNvCxnSpPr>
          <p:nvPr/>
        </p:nvCxnSpPr>
        <p:spPr>
          <a:xfrm>
            <a:off x="6772300" y="3637864"/>
            <a:ext cx="596225" cy="98"/>
          </a:xfrm>
          <a:prstGeom prst="bentConnector3">
            <a:avLst>
              <a:gd name="adj1" fmla="val 50000"/>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80" name="Elbow Connector 79"/>
          <p:cNvCxnSpPr>
            <a:stCxn id="40" idx="3"/>
            <a:endCxn id="2" idx="1"/>
          </p:cNvCxnSpPr>
          <p:nvPr/>
        </p:nvCxnSpPr>
        <p:spPr>
          <a:xfrm>
            <a:off x="1757970" y="1792574"/>
            <a:ext cx="630000" cy="1845486"/>
          </a:xfrm>
          <a:prstGeom prst="bentConnector3">
            <a:avLst>
              <a:gd name="adj1" fmla="val 50000"/>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85" name="Elbow Connector 84"/>
          <p:cNvCxnSpPr>
            <a:stCxn id="43" idx="3"/>
            <a:endCxn id="2" idx="1"/>
          </p:cNvCxnSpPr>
          <p:nvPr/>
        </p:nvCxnSpPr>
        <p:spPr>
          <a:xfrm>
            <a:off x="1757971" y="2987987"/>
            <a:ext cx="630000" cy="650073"/>
          </a:xfrm>
          <a:prstGeom prst="bentConnector3">
            <a:avLst>
              <a:gd name="adj1" fmla="val 50000"/>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89" name="Elbow Connector 88"/>
          <p:cNvCxnSpPr>
            <a:stCxn id="47" idx="3"/>
            <a:endCxn id="2" idx="1"/>
          </p:cNvCxnSpPr>
          <p:nvPr/>
        </p:nvCxnSpPr>
        <p:spPr>
          <a:xfrm flipV="1">
            <a:off x="1759594" y="3638060"/>
            <a:ext cx="630602" cy="545340"/>
          </a:xfrm>
          <a:prstGeom prst="bentConnector3">
            <a:avLst>
              <a:gd name="adj1" fmla="val 50000"/>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93" name="Elbow Connector 92"/>
          <p:cNvCxnSpPr>
            <a:stCxn id="49" idx="3"/>
            <a:endCxn id="2" idx="1"/>
          </p:cNvCxnSpPr>
          <p:nvPr/>
        </p:nvCxnSpPr>
        <p:spPr>
          <a:xfrm flipV="1">
            <a:off x="1759594" y="3638060"/>
            <a:ext cx="630602" cy="1733550"/>
          </a:xfrm>
          <a:prstGeom prst="bentConnector3">
            <a:avLst>
              <a:gd name="adj1" fmla="val 50000"/>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97" name="Elbow Connector 96"/>
          <p:cNvCxnSpPr>
            <a:stCxn id="2" idx="3"/>
            <a:endCxn id="70" idx="1"/>
          </p:cNvCxnSpPr>
          <p:nvPr/>
        </p:nvCxnSpPr>
        <p:spPr>
          <a:xfrm flipV="1">
            <a:off x="4676196" y="3637864"/>
            <a:ext cx="618712" cy="196"/>
          </a:xfrm>
          <a:prstGeom prst="bentConnector3">
            <a:avLst>
              <a:gd name="adj1" fmla="val 50000"/>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838630" y="5483546"/>
            <a:ext cx="3206262" cy="307777"/>
          </a:xfrm>
          <a:prstGeom prst="rect">
            <a:avLst/>
          </a:prstGeom>
          <a:noFill/>
        </p:spPr>
        <p:txBody>
          <a:bodyPr wrap="none" rtlCol="0">
            <a:spAutoFit/>
          </a:bodyPr>
          <a:lstStyle/>
          <a:p>
            <a:pPr algn="ctr"/>
            <a:r>
              <a:rPr lang="en-US" sz="1400" dirty="0" smtClean="0"/>
              <a:t>(MEFP forcing also available to users)</a:t>
            </a:r>
            <a:endParaRPr lang="en-GB" sz="1400" dirty="0"/>
          </a:p>
        </p:txBody>
      </p:sp>
      <p:sp>
        <p:nvSpPr>
          <p:cNvPr id="32" name="Rounded Rectangle 31"/>
          <p:cNvSpPr/>
          <p:nvPr/>
        </p:nvSpPr>
        <p:spPr>
          <a:xfrm>
            <a:off x="2514601" y="1053695"/>
            <a:ext cx="536461" cy="298519"/>
          </a:xfrm>
          <a:prstGeom prst="roundRect">
            <a:avLst/>
          </a:prstGeom>
          <a:solidFill>
            <a:srgbClr val="30BE3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Rounded Rectangle 32"/>
          <p:cNvSpPr/>
          <p:nvPr/>
        </p:nvSpPr>
        <p:spPr>
          <a:xfrm>
            <a:off x="2514601" y="1448577"/>
            <a:ext cx="536461" cy="298519"/>
          </a:xfrm>
          <a:prstGeom prst="roundRect">
            <a:avLst/>
          </a:prstGeom>
          <a:solidFill>
            <a:srgbClr val="3399FF"/>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Rounded Rectangle 33"/>
          <p:cNvSpPr/>
          <p:nvPr/>
        </p:nvSpPr>
        <p:spPr>
          <a:xfrm>
            <a:off x="2514600" y="1852199"/>
            <a:ext cx="536461" cy="298519"/>
          </a:xfrm>
          <a:prstGeom prst="roundRect">
            <a:avLst/>
          </a:prstGeom>
          <a:solidFill>
            <a:srgbClr val="F37A6D"/>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 name="TextBox 4"/>
          <p:cNvSpPr txBox="1"/>
          <p:nvPr/>
        </p:nvSpPr>
        <p:spPr>
          <a:xfrm>
            <a:off x="3066252" y="1007781"/>
            <a:ext cx="1576072" cy="1179810"/>
          </a:xfrm>
          <a:prstGeom prst="rect">
            <a:avLst/>
          </a:prstGeom>
          <a:noFill/>
        </p:spPr>
        <p:txBody>
          <a:bodyPr wrap="none" rtlCol="0">
            <a:spAutoFit/>
          </a:bodyPr>
          <a:lstStyle/>
          <a:p>
            <a:r>
              <a:rPr lang="en-US" sz="1800" dirty="0" smtClean="0"/>
              <a:t>= forcing unc.</a:t>
            </a:r>
          </a:p>
          <a:p>
            <a:pPr>
              <a:spcBef>
                <a:spcPts val="1000"/>
              </a:spcBef>
            </a:pPr>
            <a:r>
              <a:rPr lang="en-US" sz="1800" dirty="0" smtClean="0"/>
              <a:t>= hydro. unc.</a:t>
            </a:r>
          </a:p>
          <a:p>
            <a:pPr>
              <a:spcBef>
                <a:spcPts val="1000"/>
              </a:spcBef>
            </a:pPr>
            <a:r>
              <a:rPr lang="en-US" sz="1800" dirty="0" smtClean="0"/>
              <a:t>= users</a:t>
            </a:r>
            <a:endParaRPr lang="en-GB" sz="1800" dirty="0"/>
          </a:p>
        </p:txBody>
      </p:sp>
      <p:sp>
        <p:nvSpPr>
          <p:cNvPr id="36" name="Rounded Rectangle 35"/>
          <p:cNvSpPr/>
          <p:nvPr/>
        </p:nvSpPr>
        <p:spPr>
          <a:xfrm>
            <a:off x="4849751" y="918841"/>
            <a:ext cx="2286000" cy="1752600"/>
          </a:xfrm>
          <a:prstGeom prst="roundRect">
            <a:avLst/>
          </a:prstGeom>
          <a:solidFill>
            <a:srgbClr val="3399FF"/>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TextBox 36"/>
          <p:cNvSpPr txBox="1"/>
          <p:nvPr/>
        </p:nvSpPr>
        <p:spPr>
          <a:xfrm>
            <a:off x="4848519" y="945094"/>
            <a:ext cx="2233924" cy="584775"/>
          </a:xfrm>
          <a:prstGeom prst="rect">
            <a:avLst/>
          </a:prstGeom>
          <a:noFill/>
        </p:spPr>
        <p:txBody>
          <a:bodyPr wrap="square" rtlCol="0">
            <a:spAutoFit/>
          </a:bodyPr>
          <a:lstStyle/>
          <a:p>
            <a:pPr algn="ctr"/>
            <a:r>
              <a:rPr lang="en-US" sz="1600" b="1" dirty="0" smtClean="0">
                <a:solidFill>
                  <a:schemeClr val="bg1"/>
                </a:solidFill>
              </a:rPr>
              <a:t>Ensemble Post-Processor (EnsPost)</a:t>
            </a:r>
            <a:endParaRPr lang="en-GB" sz="1600" b="1" dirty="0">
              <a:solidFill>
                <a:schemeClr val="bg1"/>
              </a:solidFill>
            </a:endParaRPr>
          </a:p>
        </p:txBody>
      </p:sp>
      <p:sp>
        <p:nvSpPr>
          <p:cNvPr id="38" name="TextBox 37"/>
          <p:cNvSpPr txBox="1"/>
          <p:nvPr/>
        </p:nvSpPr>
        <p:spPr>
          <a:xfrm>
            <a:off x="4946573" y="1541863"/>
            <a:ext cx="2145999" cy="1077218"/>
          </a:xfrm>
          <a:prstGeom prst="rect">
            <a:avLst/>
          </a:prstGeom>
          <a:noFill/>
        </p:spPr>
        <p:txBody>
          <a:bodyPr wrap="square" rtlCol="0">
            <a:spAutoFit/>
          </a:bodyPr>
          <a:lstStyle/>
          <a:p>
            <a:pPr marL="182563" indent="-182563">
              <a:buFont typeface="Arial" panose="020B0604020202020204" pitchFamily="34" charset="0"/>
              <a:buChar char="•"/>
            </a:pPr>
            <a:r>
              <a:rPr lang="en-US" sz="1600" dirty="0" smtClean="0">
                <a:solidFill>
                  <a:schemeClr val="bg1"/>
                </a:solidFill>
              </a:rPr>
              <a:t>Correct flow bias</a:t>
            </a:r>
          </a:p>
          <a:p>
            <a:pPr marL="182563" indent="-182563">
              <a:buFont typeface="Arial" panose="020B0604020202020204" pitchFamily="34" charset="0"/>
              <a:buChar char="•"/>
            </a:pPr>
            <a:r>
              <a:rPr lang="en-US" sz="1600" dirty="0" smtClean="0">
                <a:solidFill>
                  <a:schemeClr val="bg1"/>
                </a:solidFill>
              </a:rPr>
              <a:t>Add spread to account for hydro. model uncertainty</a:t>
            </a:r>
          </a:p>
        </p:txBody>
      </p:sp>
    </p:spTree>
    <p:extLst>
      <p:ext uri="{BB962C8B-B14F-4D97-AF65-F5344CB8AC3E}">
        <p14:creationId xmlns:p14="http://schemas.microsoft.com/office/powerpoint/2010/main" val="31397861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6525" y="1414780"/>
            <a:ext cx="4059325" cy="4624070"/>
          </a:xfrm>
          <a:prstGeom prst="rect">
            <a:avLst/>
          </a:prstGeom>
          <a:noFill/>
          <a:ln>
            <a:solidFill>
              <a:schemeClr val="accent2">
                <a:lumMod val="40000"/>
                <a:lumOff val="60000"/>
              </a:schemeClr>
            </a:solidFill>
          </a:ln>
        </p:spPr>
      </p:pic>
      <p:sp>
        <p:nvSpPr>
          <p:cNvPr id="3"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at is the HEFS?</a:t>
            </a:r>
            <a:endParaRPr lang="en-US" sz="3400" i="1" dirty="0">
              <a:latin typeface="Tahoma" pitchFamily="34" charset="0"/>
              <a:ea typeface="Tahoma" pitchFamily="34" charset="0"/>
              <a:cs typeface="Tahoma" pitchFamily="34" charset="0"/>
            </a:endParaRPr>
          </a:p>
        </p:txBody>
      </p:sp>
      <p:sp>
        <p:nvSpPr>
          <p:cNvPr id="5" name="Text Box 9"/>
          <p:cNvSpPr txBox="1">
            <a:spLocks noChangeArrowheads="1"/>
          </p:cNvSpPr>
          <p:nvPr/>
        </p:nvSpPr>
        <p:spPr bwMode="auto">
          <a:xfrm>
            <a:off x="304799" y="914400"/>
            <a:ext cx="4191001" cy="5196294"/>
          </a:xfrm>
          <a:prstGeom prst="rect">
            <a:avLst/>
          </a:prstGeom>
          <a:noFill/>
          <a:ln w="9525">
            <a:noFill/>
            <a:miter lim="800000"/>
            <a:headEnd/>
            <a:tailEnd/>
          </a:ln>
        </p:spPr>
        <p:txBody>
          <a:bodyPr wrap="square">
            <a:spAutoFit/>
          </a:bodyPr>
          <a:lstStyle/>
          <a:p>
            <a:r>
              <a:rPr lang="en-US" sz="2000" b="1" dirty="0" smtClean="0">
                <a:solidFill>
                  <a:srgbClr val="305480"/>
                </a:solidFill>
              </a:rPr>
              <a:t>MEFP (“forcing processor”)</a:t>
            </a:r>
            <a:endParaRPr lang="en-US" sz="2000" dirty="0">
              <a:solidFill>
                <a:srgbClr val="305480"/>
              </a:solidFill>
            </a:endParaRPr>
          </a:p>
          <a:p>
            <a:pPr marL="344488" indent="-344488">
              <a:spcBef>
                <a:spcPts val="1000"/>
              </a:spcBef>
              <a:buFont typeface="Arial" pitchFamily="34" charset="0"/>
              <a:buChar char="•"/>
              <a:tabLst>
                <a:tab pos="288925" algn="l"/>
              </a:tabLst>
            </a:pPr>
            <a:r>
              <a:rPr lang="en-US" sz="2000" dirty="0">
                <a:solidFill>
                  <a:srgbClr val="000000"/>
                </a:solidFill>
              </a:rPr>
              <a:t>Does </a:t>
            </a:r>
            <a:r>
              <a:rPr lang="en-US" sz="2000" dirty="0" smtClean="0">
                <a:solidFill>
                  <a:srgbClr val="000000"/>
                </a:solidFill>
              </a:rPr>
              <a:t>three </a:t>
            </a:r>
            <a:r>
              <a:rPr lang="en-US" sz="2000" dirty="0">
                <a:solidFill>
                  <a:srgbClr val="000000"/>
                </a:solidFill>
              </a:rPr>
              <a:t>things to </a:t>
            </a:r>
            <a:r>
              <a:rPr lang="en-US" sz="2000" dirty="0" smtClean="0">
                <a:solidFill>
                  <a:srgbClr val="000000"/>
                </a:solidFill>
              </a:rPr>
              <a:t>raw forcing </a:t>
            </a:r>
            <a:endParaRPr lang="en-US" sz="2000" dirty="0">
              <a:solidFill>
                <a:srgbClr val="000000"/>
              </a:solidFill>
            </a:endParaRPr>
          </a:p>
          <a:p>
            <a:pPr marL="808038" lvl="1" indent="-446088">
              <a:spcBef>
                <a:spcPts val="1000"/>
              </a:spcBef>
              <a:buFont typeface="+mj-lt"/>
              <a:buAutoNum type="arabicPeriod"/>
              <a:tabLst>
                <a:tab pos="288925" algn="l"/>
              </a:tabLst>
            </a:pPr>
            <a:r>
              <a:rPr lang="en-US" sz="2000" dirty="0">
                <a:solidFill>
                  <a:srgbClr val="000000"/>
                </a:solidFill>
              </a:rPr>
              <a:t>Adds </a:t>
            </a:r>
            <a:r>
              <a:rPr lang="en-US" sz="2000" dirty="0" smtClean="0">
                <a:solidFill>
                  <a:srgbClr val="000000"/>
                </a:solidFill>
              </a:rPr>
              <a:t>sufficient spread </a:t>
            </a:r>
            <a:r>
              <a:rPr lang="en-US" sz="2000" dirty="0">
                <a:solidFill>
                  <a:srgbClr val="000000"/>
                </a:solidFill>
              </a:rPr>
              <a:t>to account for </a:t>
            </a:r>
            <a:r>
              <a:rPr lang="en-US" sz="2000" dirty="0" smtClean="0">
                <a:solidFill>
                  <a:srgbClr val="000000"/>
                </a:solidFill>
              </a:rPr>
              <a:t>forecast errors</a:t>
            </a:r>
            <a:endParaRPr lang="en-US" sz="2000" dirty="0">
              <a:solidFill>
                <a:srgbClr val="000000"/>
              </a:solidFill>
            </a:endParaRPr>
          </a:p>
          <a:p>
            <a:pPr marL="808038" lvl="1" indent="-446088">
              <a:spcBef>
                <a:spcPts val="600"/>
              </a:spcBef>
              <a:buFont typeface="+mj-lt"/>
              <a:buAutoNum type="arabicPeriod"/>
              <a:tabLst>
                <a:tab pos="288925" algn="l"/>
              </a:tabLst>
            </a:pPr>
            <a:r>
              <a:rPr lang="en-US" sz="2000" dirty="0">
                <a:solidFill>
                  <a:srgbClr val="000000"/>
                </a:solidFill>
              </a:rPr>
              <a:t>Corrects </a:t>
            </a:r>
            <a:r>
              <a:rPr lang="en-US" sz="2000" dirty="0" smtClean="0">
                <a:solidFill>
                  <a:srgbClr val="000000"/>
                </a:solidFill>
              </a:rPr>
              <a:t>systematic biases</a:t>
            </a:r>
          </a:p>
          <a:p>
            <a:pPr marL="808038" lvl="1" indent="-446088">
              <a:spcBef>
                <a:spcPts val="600"/>
              </a:spcBef>
              <a:buFont typeface="+mj-lt"/>
              <a:buAutoNum type="arabicPeriod"/>
              <a:tabLst>
                <a:tab pos="288925" algn="l"/>
              </a:tabLst>
            </a:pPr>
            <a:r>
              <a:rPr lang="en-US" sz="2000" dirty="0" smtClean="0">
                <a:solidFill>
                  <a:srgbClr val="000000"/>
                </a:solidFill>
              </a:rPr>
              <a:t>Downscales to basin</a:t>
            </a:r>
            <a:endParaRPr lang="en-US" sz="2000" dirty="0">
              <a:solidFill>
                <a:srgbClr val="000000"/>
              </a:solidFill>
            </a:endParaRPr>
          </a:p>
          <a:p>
            <a:pPr marL="344488" indent="-344488">
              <a:spcBef>
                <a:spcPts val="1000"/>
              </a:spcBef>
              <a:buFont typeface="Arial" pitchFamily="34" charset="0"/>
              <a:buChar char="•"/>
              <a:tabLst>
                <a:tab pos="288925" algn="l"/>
              </a:tabLst>
            </a:pPr>
            <a:r>
              <a:rPr lang="en-US" sz="2000" dirty="0" smtClean="0">
                <a:solidFill>
                  <a:srgbClr val="000000"/>
                </a:solidFill>
              </a:rPr>
              <a:t>The MEFP uses separate statistical models for temperature and precipitation</a:t>
            </a:r>
          </a:p>
          <a:p>
            <a:pPr marL="344488" indent="-344488">
              <a:spcBef>
                <a:spcPts val="1000"/>
              </a:spcBef>
              <a:buFont typeface="Arial" pitchFamily="34" charset="0"/>
              <a:buChar char="•"/>
              <a:tabLst>
                <a:tab pos="288925" algn="l"/>
              </a:tabLst>
            </a:pPr>
            <a:r>
              <a:rPr lang="en-US" sz="2000" dirty="0" smtClean="0">
                <a:solidFill>
                  <a:srgbClr val="000000"/>
                </a:solidFill>
              </a:rPr>
              <a:t>The MEFP parameters are estimated using historical data (forecast archive or hindcasts)</a:t>
            </a:r>
          </a:p>
          <a:p>
            <a:pPr marL="344488" indent="-344488">
              <a:spcBef>
                <a:spcPts val="1000"/>
              </a:spcBef>
              <a:buFont typeface="Arial" pitchFamily="34" charset="0"/>
              <a:buChar char="•"/>
              <a:tabLst>
                <a:tab pos="288925" algn="l"/>
              </a:tabLst>
            </a:pPr>
            <a:r>
              <a:rPr lang="en-US" sz="2000" dirty="0" smtClean="0">
                <a:solidFill>
                  <a:srgbClr val="000000"/>
                </a:solidFill>
              </a:rPr>
              <a:t>The outputs from the MEFP are FMAP and FMAT for a basin</a:t>
            </a:r>
          </a:p>
        </p:txBody>
      </p:sp>
      <p:sp>
        <p:nvSpPr>
          <p:cNvPr id="2" name="TextBox 1"/>
          <p:cNvSpPr txBox="1"/>
          <p:nvPr/>
        </p:nvSpPr>
        <p:spPr>
          <a:xfrm>
            <a:off x="4555524" y="963828"/>
            <a:ext cx="3702745" cy="338554"/>
          </a:xfrm>
          <a:prstGeom prst="rect">
            <a:avLst/>
          </a:prstGeom>
          <a:noFill/>
        </p:spPr>
        <p:txBody>
          <a:bodyPr wrap="none" rtlCol="0">
            <a:spAutoFit/>
          </a:bodyPr>
          <a:lstStyle/>
          <a:p>
            <a:r>
              <a:rPr lang="en-US" sz="1600" dirty="0" smtClean="0"/>
              <a:t>MEFP Parameter Estimation Subpanel</a:t>
            </a:r>
            <a:endParaRPr lang="en-GB" sz="1600" dirty="0"/>
          </a:p>
        </p:txBody>
      </p:sp>
    </p:spTree>
    <p:extLst>
      <p:ext uri="{BB962C8B-B14F-4D97-AF65-F5344CB8AC3E}">
        <p14:creationId xmlns:p14="http://schemas.microsoft.com/office/powerpoint/2010/main" val="18140440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at is the HEFS?</a:t>
            </a:r>
            <a:endParaRPr lang="en-US" sz="3400" i="1" dirty="0">
              <a:latin typeface="Tahoma" pitchFamily="34" charset="0"/>
              <a:ea typeface="Tahoma" pitchFamily="34" charset="0"/>
              <a:cs typeface="Tahoma" pitchFamily="34" charset="0"/>
            </a:endParaRPr>
          </a:p>
        </p:txBody>
      </p:sp>
      <p:sp>
        <p:nvSpPr>
          <p:cNvPr id="5" name="Text Box 9"/>
          <p:cNvSpPr txBox="1">
            <a:spLocks noChangeArrowheads="1"/>
          </p:cNvSpPr>
          <p:nvPr/>
        </p:nvSpPr>
        <p:spPr bwMode="auto">
          <a:xfrm>
            <a:off x="304799" y="914400"/>
            <a:ext cx="4267205" cy="5119350"/>
          </a:xfrm>
          <a:prstGeom prst="rect">
            <a:avLst/>
          </a:prstGeom>
          <a:noFill/>
          <a:ln w="9525">
            <a:noFill/>
            <a:miter lim="800000"/>
            <a:headEnd/>
            <a:tailEnd/>
          </a:ln>
        </p:spPr>
        <p:txBody>
          <a:bodyPr wrap="square">
            <a:spAutoFit/>
          </a:bodyPr>
          <a:lstStyle/>
          <a:p>
            <a:r>
              <a:rPr lang="en-US" sz="2000" b="1" dirty="0" smtClean="0">
                <a:solidFill>
                  <a:srgbClr val="305480"/>
                </a:solidFill>
              </a:rPr>
              <a:t>EnsPost (“flow processor”)</a:t>
            </a:r>
            <a:endParaRPr lang="en-US" sz="2000" dirty="0">
              <a:solidFill>
                <a:srgbClr val="305480"/>
              </a:solidFill>
            </a:endParaRPr>
          </a:p>
          <a:p>
            <a:pPr marL="344488" indent="-344488">
              <a:spcBef>
                <a:spcPts val="1000"/>
              </a:spcBef>
              <a:buFont typeface="Arial" pitchFamily="34" charset="0"/>
              <a:buChar char="•"/>
              <a:tabLst>
                <a:tab pos="288925" algn="l"/>
              </a:tabLst>
            </a:pPr>
            <a:r>
              <a:rPr lang="en-US" sz="2000" dirty="0" smtClean="0">
                <a:solidFill>
                  <a:srgbClr val="000000"/>
                </a:solidFill>
              </a:rPr>
              <a:t>Does two things to flow forecast </a:t>
            </a:r>
          </a:p>
          <a:p>
            <a:pPr marL="808038" lvl="1" indent="-446088">
              <a:spcBef>
                <a:spcPts val="1000"/>
              </a:spcBef>
              <a:buFont typeface="+mj-lt"/>
              <a:buAutoNum type="arabicPeriod"/>
              <a:tabLst>
                <a:tab pos="288925" algn="l"/>
              </a:tabLst>
            </a:pPr>
            <a:r>
              <a:rPr lang="en-US" sz="2000" dirty="0" smtClean="0">
                <a:solidFill>
                  <a:srgbClr val="000000"/>
                </a:solidFill>
              </a:rPr>
              <a:t>Adds spread to account for hydrologic model errors</a:t>
            </a:r>
          </a:p>
          <a:p>
            <a:pPr marL="808038" lvl="1" indent="-446088">
              <a:spcBef>
                <a:spcPts val="600"/>
              </a:spcBef>
              <a:buFont typeface="+mj-lt"/>
              <a:buAutoNum type="arabicPeriod"/>
              <a:tabLst>
                <a:tab pos="288925" algn="l"/>
              </a:tabLst>
            </a:pPr>
            <a:r>
              <a:rPr lang="en-US" sz="2000" dirty="0" smtClean="0">
                <a:solidFill>
                  <a:srgbClr val="000000"/>
                </a:solidFill>
              </a:rPr>
              <a:t>Corrects systematic biases</a:t>
            </a:r>
          </a:p>
          <a:p>
            <a:pPr marL="344488" indent="-344488">
              <a:spcBef>
                <a:spcPts val="1000"/>
              </a:spcBef>
              <a:buFont typeface="Arial" pitchFamily="34" charset="0"/>
              <a:buChar char="•"/>
              <a:tabLst>
                <a:tab pos="288925" algn="l"/>
              </a:tabLst>
            </a:pPr>
            <a:r>
              <a:rPr lang="en-US" sz="2000" dirty="0" smtClean="0">
                <a:solidFill>
                  <a:srgbClr val="000000"/>
                </a:solidFill>
              </a:rPr>
              <a:t>Uses linear regression between </a:t>
            </a:r>
            <a:r>
              <a:rPr lang="en-US" sz="2000" u="sng" dirty="0" smtClean="0">
                <a:solidFill>
                  <a:srgbClr val="000000"/>
                </a:solidFill>
              </a:rPr>
              <a:t>observed flow </a:t>
            </a:r>
            <a:r>
              <a:rPr lang="en-US" sz="2000" dirty="0" smtClean="0">
                <a:solidFill>
                  <a:srgbClr val="000000"/>
                </a:solidFill>
              </a:rPr>
              <a:t>and historical </a:t>
            </a:r>
            <a:r>
              <a:rPr lang="en-US" sz="2000" u="sng" dirty="0" smtClean="0">
                <a:solidFill>
                  <a:srgbClr val="000000"/>
                </a:solidFill>
              </a:rPr>
              <a:t>simulated flow</a:t>
            </a:r>
            <a:r>
              <a:rPr lang="en-US" sz="2000" dirty="0" smtClean="0">
                <a:solidFill>
                  <a:srgbClr val="000000"/>
                </a:solidFill>
              </a:rPr>
              <a:t> (observed forcing)</a:t>
            </a:r>
          </a:p>
          <a:p>
            <a:pPr marL="344488" indent="-344488">
              <a:spcBef>
                <a:spcPts val="1000"/>
              </a:spcBef>
              <a:buFont typeface="Arial" pitchFamily="34" charset="0"/>
              <a:buChar char="•"/>
              <a:tabLst>
                <a:tab pos="288925" algn="l"/>
              </a:tabLst>
            </a:pPr>
            <a:r>
              <a:rPr lang="en-US" sz="2000" dirty="0" smtClean="0">
                <a:solidFill>
                  <a:srgbClr val="000000"/>
                </a:solidFill>
              </a:rPr>
              <a:t>Scatter around line of best fit represents the </a:t>
            </a:r>
            <a:r>
              <a:rPr lang="en-US" sz="2000" dirty="0" smtClean="0">
                <a:solidFill>
                  <a:srgbClr val="FF0066"/>
                </a:solidFill>
              </a:rPr>
              <a:t>hydrologic</a:t>
            </a:r>
            <a:r>
              <a:rPr lang="en-US" sz="2000" dirty="0" smtClean="0">
                <a:solidFill>
                  <a:srgbClr val="000000"/>
                </a:solidFill>
              </a:rPr>
              <a:t> </a:t>
            </a:r>
            <a:r>
              <a:rPr lang="en-US" sz="2000" dirty="0" smtClean="0">
                <a:solidFill>
                  <a:srgbClr val="FF0000"/>
                </a:solidFill>
              </a:rPr>
              <a:t>error </a:t>
            </a:r>
            <a:r>
              <a:rPr lang="en-US" sz="2000" dirty="0" smtClean="0"/>
              <a:t>(i.e. no forcing uncertainty)</a:t>
            </a:r>
            <a:endParaRPr lang="en-US" sz="2000" dirty="0" smtClean="0">
              <a:solidFill>
                <a:srgbClr val="000000"/>
              </a:solidFill>
            </a:endParaRPr>
          </a:p>
          <a:p>
            <a:pPr marL="344488" indent="-344488">
              <a:spcBef>
                <a:spcPts val="1000"/>
              </a:spcBef>
              <a:buFont typeface="Arial" pitchFamily="34" charset="0"/>
              <a:buChar char="•"/>
              <a:tabLst>
                <a:tab pos="288925" algn="l"/>
              </a:tabLst>
            </a:pPr>
            <a:r>
              <a:rPr lang="en-US" sz="2000" dirty="0" smtClean="0"/>
              <a:t>Prior observation (“persistence”) also included in regression (not shown here)</a:t>
            </a:r>
          </a:p>
        </p:txBody>
      </p:sp>
      <p:pic>
        <p:nvPicPr>
          <p:cNvPr id="6" name="Picture 5"/>
          <p:cNvPicPr>
            <a:picLocks noChangeAspect="1"/>
          </p:cNvPicPr>
          <p:nvPr/>
        </p:nvPicPr>
        <p:blipFill>
          <a:blip r:embed="rId4"/>
          <a:stretch>
            <a:fillRect/>
          </a:stretch>
        </p:blipFill>
        <p:spPr>
          <a:xfrm>
            <a:off x="4922124" y="1066800"/>
            <a:ext cx="3945651" cy="3955461"/>
          </a:xfrm>
          <a:prstGeom prst="rect">
            <a:avLst/>
          </a:prstGeom>
        </p:spPr>
      </p:pic>
      <p:sp>
        <p:nvSpPr>
          <p:cNvPr id="7" name="TextBox 6"/>
          <p:cNvSpPr txBox="1"/>
          <p:nvPr/>
        </p:nvSpPr>
        <p:spPr>
          <a:xfrm rot="16200000">
            <a:off x="3162644" y="2904509"/>
            <a:ext cx="3095720" cy="276999"/>
          </a:xfrm>
          <a:prstGeom prst="rect">
            <a:avLst/>
          </a:prstGeom>
          <a:noFill/>
        </p:spPr>
        <p:txBody>
          <a:bodyPr wrap="none" rtlCol="0">
            <a:spAutoFit/>
          </a:bodyPr>
          <a:lstStyle/>
          <a:p>
            <a:pPr algn="ctr"/>
            <a:r>
              <a:rPr lang="en-US" sz="1200" dirty="0" smtClean="0"/>
              <a:t>Observed flow (normalized units), </a:t>
            </a:r>
            <a:r>
              <a:rPr lang="en-US" sz="1200" dirty="0" smtClean="0">
                <a:solidFill>
                  <a:srgbClr val="00CC00"/>
                </a:solidFill>
              </a:rPr>
              <a:t>Z</a:t>
            </a:r>
            <a:r>
              <a:rPr lang="en-US" sz="1200" baseline="-25000" dirty="0" smtClean="0">
                <a:solidFill>
                  <a:srgbClr val="00CC00"/>
                </a:solidFill>
              </a:rPr>
              <a:t>obs</a:t>
            </a:r>
            <a:r>
              <a:rPr lang="en-US" sz="1200" dirty="0" smtClean="0">
                <a:solidFill>
                  <a:srgbClr val="00CC00"/>
                </a:solidFill>
              </a:rPr>
              <a:t>(t+1)</a:t>
            </a:r>
            <a:endParaRPr lang="en-GB" sz="1200" baseline="-25000" dirty="0">
              <a:solidFill>
                <a:srgbClr val="00CC00"/>
              </a:solidFill>
            </a:endParaRPr>
          </a:p>
        </p:txBody>
      </p:sp>
      <p:sp>
        <p:nvSpPr>
          <p:cNvPr id="8" name="TextBox 7"/>
          <p:cNvSpPr txBox="1"/>
          <p:nvPr/>
        </p:nvSpPr>
        <p:spPr>
          <a:xfrm>
            <a:off x="5297248" y="5066526"/>
            <a:ext cx="3145413" cy="276999"/>
          </a:xfrm>
          <a:prstGeom prst="rect">
            <a:avLst/>
          </a:prstGeom>
          <a:noFill/>
        </p:spPr>
        <p:txBody>
          <a:bodyPr wrap="none" rtlCol="0">
            <a:spAutoFit/>
          </a:bodyPr>
          <a:lstStyle/>
          <a:p>
            <a:pPr algn="ctr"/>
            <a:r>
              <a:rPr lang="en-US" sz="1200" dirty="0" smtClean="0"/>
              <a:t>Simulated flow (normalized units), </a:t>
            </a:r>
            <a:r>
              <a:rPr lang="en-US" sz="1200" dirty="0" smtClean="0">
                <a:solidFill>
                  <a:srgbClr val="0000FF"/>
                </a:solidFill>
              </a:rPr>
              <a:t>Z</a:t>
            </a:r>
            <a:r>
              <a:rPr lang="en-US" sz="1200" baseline="-25000" dirty="0" smtClean="0">
                <a:solidFill>
                  <a:srgbClr val="0000FF"/>
                </a:solidFill>
              </a:rPr>
              <a:t>mod</a:t>
            </a:r>
            <a:r>
              <a:rPr lang="en-US" sz="1200" dirty="0" smtClean="0">
                <a:solidFill>
                  <a:srgbClr val="0000FF"/>
                </a:solidFill>
              </a:rPr>
              <a:t>(t+1)</a:t>
            </a:r>
            <a:endParaRPr lang="en-GB" sz="1200" baseline="-25000" dirty="0">
              <a:solidFill>
                <a:srgbClr val="0000FF"/>
              </a:solidFill>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4141557873"/>
              </p:ext>
            </p:extLst>
          </p:nvPr>
        </p:nvGraphicFramePr>
        <p:xfrm>
          <a:off x="5259388" y="5594350"/>
          <a:ext cx="3322637" cy="412750"/>
        </p:xfrm>
        <a:graphic>
          <a:graphicData uri="http://schemas.openxmlformats.org/presentationml/2006/ole">
            <mc:AlternateContent xmlns:mc="http://schemas.openxmlformats.org/markup-compatibility/2006">
              <mc:Choice xmlns:v="urn:schemas-microsoft-com:vml" Requires="v">
                <p:oleObj spid="_x0000_s1302" name="Equation" r:id="rId5" imgW="2044440" imgH="253800" progId="Equation.DSMT4">
                  <p:embed/>
                </p:oleObj>
              </mc:Choice>
              <mc:Fallback>
                <p:oleObj name="Equation" r:id="rId5" imgW="2044440" imgH="253800" progId="Equation.DSMT4">
                  <p:embed/>
                  <p:pic>
                    <p:nvPicPr>
                      <p:cNvPr id="0" name=""/>
                      <p:cNvPicPr>
                        <a:picLocks noChangeAspect="1" noChangeArrowheads="1"/>
                      </p:cNvPicPr>
                      <p:nvPr/>
                    </p:nvPicPr>
                    <p:blipFill>
                      <a:blip r:embed="rId6"/>
                      <a:srcRect/>
                      <a:stretch>
                        <a:fillRect/>
                      </a:stretch>
                    </p:blipFill>
                    <p:spPr bwMode="auto">
                      <a:xfrm>
                        <a:off x="5259388" y="5594350"/>
                        <a:ext cx="3322637" cy="412750"/>
                      </a:xfrm>
                      <a:prstGeom prst="rect">
                        <a:avLst/>
                      </a:prstGeom>
                      <a:solidFill>
                        <a:srgbClr val="CCECFF"/>
                      </a:solidFill>
                      <a:ln>
                        <a:noFill/>
                      </a:ln>
                      <a:effectLst/>
                    </p:spPr>
                  </p:pic>
                </p:oleObj>
              </mc:Fallback>
            </mc:AlternateContent>
          </a:graphicData>
        </a:graphic>
      </p:graphicFrame>
      <p:cxnSp>
        <p:nvCxnSpPr>
          <p:cNvPr id="12" name="Straight Arrow Connector 11"/>
          <p:cNvCxnSpPr/>
          <p:nvPr/>
        </p:nvCxnSpPr>
        <p:spPr>
          <a:xfrm>
            <a:off x="7248525" y="2695575"/>
            <a:ext cx="0" cy="76200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315200" y="3111805"/>
            <a:ext cx="1371600" cy="584775"/>
          </a:xfrm>
          <a:prstGeom prst="rect">
            <a:avLst/>
          </a:prstGeom>
          <a:noFill/>
        </p:spPr>
        <p:txBody>
          <a:bodyPr wrap="square" rtlCol="0">
            <a:spAutoFit/>
          </a:bodyPr>
          <a:lstStyle/>
          <a:p>
            <a:r>
              <a:rPr lang="en-US" sz="1600" dirty="0" smtClean="0">
                <a:solidFill>
                  <a:srgbClr val="FF0000"/>
                </a:solidFill>
                <a:sym typeface="Symbol" panose="05050102010706020507" pitchFamily="18" charset="2"/>
              </a:rPr>
              <a:t>A hydrologic model error</a:t>
            </a:r>
            <a:endParaRPr lang="en-GB" sz="1600" dirty="0">
              <a:solidFill>
                <a:srgbClr val="FF0000"/>
              </a:solidFill>
            </a:endParaRPr>
          </a:p>
        </p:txBody>
      </p:sp>
    </p:spTree>
    <p:extLst>
      <p:ext uri="{BB962C8B-B14F-4D97-AF65-F5344CB8AC3E}">
        <p14:creationId xmlns:p14="http://schemas.microsoft.com/office/powerpoint/2010/main" val="7760355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at is the HEFS?</a:t>
            </a:r>
            <a:endParaRPr lang="en-US" sz="3400" i="1" dirty="0">
              <a:latin typeface="Tahoma" pitchFamily="34" charset="0"/>
              <a:ea typeface="Tahoma" pitchFamily="34" charset="0"/>
              <a:cs typeface="Tahoma" pitchFamily="34" charset="0"/>
            </a:endParaRPr>
          </a:p>
        </p:txBody>
      </p:sp>
      <p:sp>
        <p:nvSpPr>
          <p:cNvPr id="5" name="Text Box 9"/>
          <p:cNvSpPr txBox="1">
            <a:spLocks noChangeArrowheads="1"/>
          </p:cNvSpPr>
          <p:nvPr/>
        </p:nvSpPr>
        <p:spPr bwMode="auto">
          <a:xfrm>
            <a:off x="304800" y="914400"/>
            <a:ext cx="4246605" cy="5068054"/>
          </a:xfrm>
          <a:prstGeom prst="rect">
            <a:avLst/>
          </a:prstGeom>
          <a:noFill/>
          <a:ln w="9525">
            <a:noFill/>
            <a:miter lim="800000"/>
            <a:headEnd/>
            <a:tailEnd/>
          </a:ln>
        </p:spPr>
        <p:txBody>
          <a:bodyPr wrap="square">
            <a:spAutoFit/>
          </a:bodyPr>
          <a:lstStyle/>
          <a:p>
            <a:r>
              <a:rPr lang="en-US" sz="2000" b="1" dirty="0" smtClean="0">
                <a:solidFill>
                  <a:srgbClr val="305480"/>
                </a:solidFill>
              </a:rPr>
              <a:t>Ensemble Verification Service</a:t>
            </a:r>
            <a:endParaRPr lang="en-US" sz="2000" dirty="0">
              <a:solidFill>
                <a:srgbClr val="305480"/>
              </a:solidFill>
            </a:endParaRPr>
          </a:p>
          <a:p>
            <a:pPr marL="344488" indent="-344488">
              <a:spcBef>
                <a:spcPts val="1200"/>
              </a:spcBef>
              <a:buFont typeface="Arial" pitchFamily="34" charset="0"/>
              <a:buChar char="•"/>
              <a:tabLst>
                <a:tab pos="288925" algn="l"/>
              </a:tabLst>
            </a:pPr>
            <a:r>
              <a:rPr lang="en-US" sz="2000" dirty="0" smtClean="0">
                <a:solidFill>
                  <a:srgbClr val="000000"/>
                </a:solidFill>
              </a:rPr>
              <a:t>Supports verification of HEFS including for precipitation, temperature and streamflow</a:t>
            </a:r>
          </a:p>
          <a:p>
            <a:pPr marL="344488" indent="-344488">
              <a:spcBef>
                <a:spcPts val="1000"/>
              </a:spcBef>
              <a:buFont typeface="Arial" pitchFamily="34" charset="0"/>
              <a:buChar char="•"/>
              <a:tabLst>
                <a:tab pos="288925" algn="l"/>
              </a:tabLst>
            </a:pPr>
            <a:r>
              <a:rPr lang="en-US" sz="2000" dirty="0" smtClean="0">
                <a:solidFill>
                  <a:srgbClr val="000000"/>
                </a:solidFill>
              </a:rPr>
              <a:t>Verification of all forecasts or subsets based on prescribed conditions (e.g. seasons, thresholds, aggregations)</a:t>
            </a:r>
          </a:p>
          <a:p>
            <a:pPr marL="344488" indent="-344488">
              <a:spcBef>
                <a:spcPts val="1000"/>
              </a:spcBef>
              <a:buFont typeface="Arial" pitchFamily="34" charset="0"/>
              <a:buChar char="•"/>
              <a:tabLst>
                <a:tab pos="288925" algn="l"/>
              </a:tabLst>
            </a:pPr>
            <a:r>
              <a:rPr lang="en-US" sz="2000" dirty="0" smtClean="0">
                <a:solidFill>
                  <a:srgbClr val="000000"/>
                </a:solidFill>
              </a:rPr>
              <a:t>Provides a </a:t>
            </a:r>
            <a:r>
              <a:rPr lang="en-US" sz="2000" dirty="0">
                <a:solidFill>
                  <a:srgbClr val="000000"/>
                </a:solidFill>
              </a:rPr>
              <a:t>w</a:t>
            </a:r>
            <a:r>
              <a:rPr lang="en-US" sz="2000" dirty="0" smtClean="0">
                <a:solidFill>
                  <a:srgbClr val="000000"/>
                </a:solidFill>
              </a:rPr>
              <a:t>ide range of verification metrics, including measures of bias and skill</a:t>
            </a:r>
            <a:endParaRPr lang="en-US" sz="2000" dirty="0">
              <a:solidFill>
                <a:srgbClr val="000000"/>
              </a:solidFill>
            </a:endParaRPr>
          </a:p>
          <a:p>
            <a:pPr marL="344488" indent="-344488">
              <a:spcBef>
                <a:spcPts val="1000"/>
              </a:spcBef>
              <a:buFont typeface="Arial" pitchFamily="34" charset="0"/>
              <a:buChar char="•"/>
              <a:tabLst>
                <a:tab pos="288925" algn="l"/>
              </a:tabLst>
            </a:pPr>
            <a:r>
              <a:rPr lang="en-US" sz="2000" dirty="0" smtClean="0">
                <a:solidFill>
                  <a:srgbClr val="000000"/>
                </a:solidFill>
              </a:rPr>
              <a:t>Requires a long archive of forecasts or hindcasts</a:t>
            </a:r>
          </a:p>
          <a:p>
            <a:pPr marL="344488" indent="-344488">
              <a:spcBef>
                <a:spcPts val="1000"/>
              </a:spcBef>
              <a:buFont typeface="Arial" pitchFamily="34" charset="0"/>
              <a:buChar char="•"/>
              <a:tabLst>
                <a:tab pos="288925" algn="l"/>
              </a:tabLst>
            </a:pPr>
            <a:r>
              <a:rPr lang="en-US" sz="2000" dirty="0">
                <a:solidFill>
                  <a:srgbClr val="000000"/>
                </a:solidFill>
              </a:rPr>
              <a:t>GUI </a:t>
            </a:r>
            <a:r>
              <a:rPr lang="en-US" sz="2000" dirty="0" smtClean="0">
                <a:solidFill>
                  <a:srgbClr val="000000"/>
                </a:solidFill>
              </a:rPr>
              <a:t>or command-line operation</a:t>
            </a:r>
            <a:endParaRPr lang="en-US" sz="2000" dirty="0">
              <a:solidFill>
                <a:srgbClr val="000000"/>
              </a:solidFill>
            </a:endParaRPr>
          </a:p>
        </p:txBody>
      </p:sp>
      <p:pic>
        <p:nvPicPr>
          <p:cNvPr id="2" name="Picture 1"/>
          <p:cNvPicPr>
            <a:picLocks noChangeAspect="1"/>
          </p:cNvPicPr>
          <p:nvPr/>
        </p:nvPicPr>
        <p:blipFill>
          <a:blip r:embed="rId3"/>
          <a:stretch>
            <a:fillRect/>
          </a:stretch>
        </p:blipFill>
        <p:spPr>
          <a:xfrm>
            <a:off x="4551405" y="1219200"/>
            <a:ext cx="4114800" cy="3549408"/>
          </a:xfrm>
          <a:prstGeom prst="rect">
            <a:avLst/>
          </a:prstGeom>
        </p:spPr>
      </p:pic>
      <p:pic>
        <p:nvPicPr>
          <p:cNvPr id="7" name="Picture 6"/>
          <p:cNvPicPr>
            <a:picLocks noChangeAspect="1"/>
          </p:cNvPicPr>
          <p:nvPr/>
        </p:nvPicPr>
        <p:blipFill>
          <a:blip r:embed="rId4"/>
          <a:stretch>
            <a:fillRect/>
          </a:stretch>
        </p:blipFill>
        <p:spPr>
          <a:xfrm>
            <a:off x="4825314" y="3012954"/>
            <a:ext cx="3276600" cy="2457450"/>
          </a:xfrm>
          <a:prstGeom prst="rect">
            <a:avLst/>
          </a:prstGeom>
        </p:spPr>
      </p:pic>
      <p:pic>
        <p:nvPicPr>
          <p:cNvPr id="6" name="Picture 5"/>
          <p:cNvPicPr>
            <a:picLocks noChangeAspect="1"/>
          </p:cNvPicPr>
          <p:nvPr/>
        </p:nvPicPr>
        <p:blipFill>
          <a:blip r:embed="rId5"/>
          <a:stretch>
            <a:fillRect/>
          </a:stretch>
        </p:blipFill>
        <p:spPr>
          <a:xfrm>
            <a:off x="5389605" y="3466404"/>
            <a:ext cx="3276600" cy="2457450"/>
          </a:xfrm>
          <a:prstGeom prst="rect">
            <a:avLst/>
          </a:prstGeom>
        </p:spPr>
      </p:pic>
    </p:spTree>
    <p:extLst>
      <p:ext uri="{BB962C8B-B14F-4D97-AF65-F5344CB8AC3E}">
        <p14:creationId xmlns:p14="http://schemas.microsoft.com/office/powerpoint/2010/main" val="9690520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184096" y="832664"/>
            <a:ext cx="6994133" cy="5442404"/>
            <a:chOff x="1184096" y="832664"/>
            <a:chExt cx="6994133" cy="5442404"/>
          </a:xfrm>
        </p:grpSpPr>
        <p:grpSp>
          <p:nvGrpSpPr>
            <p:cNvPr id="8" name="Group 7"/>
            <p:cNvGrpSpPr/>
            <p:nvPr/>
          </p:nvGrpSpPr>
          <p:grpSpPr>
            <a:xfrm>
              <a:off x="1184096" y="832664"/>
              <a:ext cx="6994133" cy="5442404"/>
              <a:chOff x="1184096" y="832664"/>
              <a:chExt cx="6994133" cy="5442404"/>
            </a:xfrm>
          </p:grpSpPr>
          <p:pic>
            <p:nvPicPr>
              <p:cNvPr id="2" name="Picture 1"/>
              <p:cNvPicPr>
                <a:picLocks noChangeAspect="1"/>
              </p:cNvPicPr>
              <p:nvPr/>
            </p:nvPicPr>
            <p:blipFill>
              <a:blip r:embed="rId3"/>
              <a:stretch>
                <a:fillRect/>
              </a:stretch>
            </p:blipFill>
            <p:spPr>
              <a:xfrm>
                <a:off x="1184096" y="832664"/>
                <a:ext cx="6994133" cy="5442404"/>
              </a:xfrm>
              <a:prstGeom prst="rect">
                <a:avLst/>
              </a:prstGeom>
            </p:spPr>
          </p:pic>
          <p:sp>
            <p:nvSpPr>
              <p:cNvPr id="5" name="Rectangle 4"/>
              <p:cNvSpPr/>
              <p:nvPr/>
            </p:nvSpPr>
            <p:spPr>
              <a:xfrm>
                <a:off x="6957648" y="838200"/>
                <a:ext cx="57019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6" name="TextBox 5"/>
            <p:cNvSpPr txBox="1"/>
            <p:nvPr/>
          </p:nvSpPr>
          <p:spPr>
            <a:xfrm>
              <a:off x="1880170" y="1981200"/>
              <a:ext cx="389850" cy="230832"/>
            </a:xfrm>
            <a:prstGeom prst="rect">
              <a:avLst/>
            </a:prstGeom>
            <a:noFill/>
          </p:spPr>
          <p:txBody>
            <a:bodyPr wrap="none" rtlCol="0">
              <a:spAutoFit/>
            </a:bodyPr>
            <a:lstStyle/>
            <a:p>
              <a:r>
                <a:rPr lang="en-US" sz="900" dirty="0" smtClean="0"/>
                <a:t>(11)</a:t>
              </a:r>
              <a:endParaRPr lang="en-GB" sz="900" dirty="0"/>
            </a:p>
          </p:txBody>
        </p:sp>
        <p:sp>
          <p:nvSpPr>
            <p:cNvPr id="7" name="TextBox 6"/>
            <p:cNvSpPr txBox="1"/>
            <p:nvPr/>
          </p:nvSpPr>
          <p:spPr>
            <a:xfrm>
              <a:off x="1762493" y="3143949"/>
              <a:ext cx="453971" cy="230832"/>
            </a:xfrm>
            <a:prstGeom prst="rect">
              <a:avLst/>
            </a:prstGeom>
            <a:noFill/>
          </p:spPr>
          <p:txBody>
            <a:bodyPr wrap="none" rtlCol="0">
              <a:spAutoFit/>
            </a:bodyPr>
            <a:lstStyle/>
            <a:p>
              <a:pPr algn="ctr"/>
              <a:r>
                <a:rPr lang="en-US" sz="900" dirty="0" smtClean="0"/>
                <a:t>(224)</a:t>
              </a:r>
              <a:endParaRPr lang="en-GB" sz="900" dirty="0"/>
            </a:p>
          </p:txBody>
        </p:sp>
        <p:sp>
          <p:nvSpPr>
            <p:cNvPr id="9" name="TextBox 8"/>
            <p:cNvSpPr txBox="1"/>
            <p:nvPr/>
          </p:nvSpPr>
          <p:spPr>
            <a:xfrm>
              <a:off x="2664907" y="3244978"/>
              <a:ext cx="453971" cy="230832"/>
            </a:xfrm>
            <a:prstGeom prst="rect">
              <a:avLst/>
            </a:prstGeom>
            <a:noFill/>
          </p:spPr>
          <p:txBody>
            <a:bodyPr wrap="none" rtlCol="0">
              <a:spAutoFit/>
            </a:bodyPr>
            <a:lstStyle/>
            <a:p>
              <a:pPr algn="ctr"/>
              <a:r>
                <a:rPr lang="en-US" sz="900" dirty="0" smtClean="0"/>
                <a:t>(332)</a:t>
              </a:r>
              <a:endParaRPr lang="en-GB" sz="900" dirty="0"/>
            </a:p>
          </p:txBody>
        </p:sp>
        <p:sp>
          <p:nvSpPr>
            <p:cNvPr id="10" name="TextBox 9"/>
            <p:cNvSpPr txBox="1"/>
            <p:nvPr/>
          </p:nvSpPr>
          <p:spPr>
            <a:xfrm>
              <a:off x="3623734" y="2275726"/>
              <a:ext cx="389851" cy="230832"/>
            </a:xfrm>
            <a:prstGeom prst="rect">
              <a:avLst/>
            </a:prstGeom>
            <a:noFill/>
          </p:spPr>
          <p:txBody>
            <a:bodyPr wrap="none" rtlCol="0">
              <a:spAutoFit/>
            </a:bodyPr>
            <a:lstStyle/>
            <a:p>
              <a:pPr algn="ctr"/>
              <a:r>
                <a:rPr lang="en-US" sz="900" dirty="0" smtClean="0"/>
                <a:t>(20)</a:t>
              </a:r>
              <a:endParaRPr lang="en-GB" sz="900" dirty="0"/>
            </a:p>
          </p:txBody>
        </p:sp>
        <p:sp>
          <p:nvSpPr>
            <p:cNvPr id="11" name="TextBox 10"/>
            <p:cNvSpPr txBox="1"/>
            <p:nvPr/>
          </p:nvSpPr>
          <p:spPr>
            <a:xfrm>
              <a:off x="4052125" y="3470016"/>
              <a:ext cx="453971" cy="230832"/>
            </a:xfrm>
            <a:prstGeom prst="rect">
              <a:avLst/>
            </a:prstGeom>
            <a:noFill/>
          </p:spPr>
          <p:txBody>
            <a:bodyPr wrap="none" rtlCol="0">
              <a:spAutoFit/>
            </a:bodyPr>
            <a:lstStyle/>
            <a:p>
              <a:pPr algn="ctr"/>
              <a:r>
                <a:rPr lang="en-US" sz="900" dirty="0" smtClean="0"/>
                <a:t>(239)</a:t>
              </a:r>
              <a:endParaRPr lang="en-GB" sz="900" dirty="0"/>
            </a:p>
          </p:txBody>
        </p:sp>
        <p:sp>
          <p:nvSpPr>
            <p:cNvPr id="12" name="TextBox 11"/>
            <p:cNvSpPr txBox="1"/>
            <p:nvPr/>
          </p:nvSpPr>
          <p:spPr>
            <a:xfrm>
              <a:off x="4010044" y="4215540"/>
              <a:ext cx="325730" cy="230832"/>
            </a:xfrm>
            <a:prstGeom prst="rect">
              <a:avLst/>
            </a:prstGeom>
            <a:noFill/>
          </p:spPr>
          <p:txBody>
            <a:bodyPr wrap="none" rtlCol="0">
              <a:spAutoFit/>
            </a:bodyPr>
            <a:lstStyle/>
            <a:p>
              <a:pPr algn="ctr"/>
              <a:r>
                <a:rPr lang="en-US" sz="900" dirty="0" smtClean="0"/>
                <a:t>(7)</a:t>
              </a:r>
              <a:endParaRPr lang="en-GB" sz="900" dirty="0"/>
            </a:p>
          </p:txBody>
        </p:sp>
        <p:sp>
          <p:nvSpPr>
            <p:cNvPr id="13" name="TextBox 12"/>
            <p:cNvSpPr txBox="1"/>
            <p:nvPr/>
          </p:nvSpPr>
          <p:spPr>
            <a:xfrm>
              <a:off x="2234758" y="5012724"/>
              <a:ext cx="389851" cy="230832"/>
            </a:xfrm>
            <a:prstGeom prst="rect">
              <a:avLst/>
            </a:prstGeom>
            <a:noFill/>
          </p:spPr>
          <p:txBody>
            <a:bodyPr wrap="none" rtlCol="0">
              <a:spAutoFit/>
            </a:bodyPr>
            <a:lstStyle/>
            <a:p>
              <a:pPr algn="ctr"/>
              <a:r>
                <a:rPr lang="en-US" sz="900" dirty="0" smtClean="0"/>
                <a:t>(57)</a:t>
              </a:r>
              <a:endParaRPr lang="en-GB" sz="900" dirty="0"/>
            </a:p>
          </p:txBody>
        </p:sp>
        <p:sp>
          <p:nvSpPr>
            <p:cNvPr id="14" name="TextBox 13"/>
            <p:cNvSpPr txBox="1"/>
            <p:nvPr/>
          </p:nvSpPr>
          <p:spPr>
            <a:xfrm>
              <a:off x="5043892" y="3919152"/>
              <a:ext cx="325730" cy="230832"/>
            </a:xfrm>
            <a:prstGeom prst="rect">
              <a:avLst/>
            </a:prstGeom>
            <a:noFill/>
          </p:spPr>
          <p:txBody>
            <a:bodyPr wrap="none" rtlCol="0">
              <a:spAutoFit/>
            </a:bodyPr>
            <a:lstStyle/>
            <a:p>
              <a:pPr algn="ctr"/>
              <a:r>
                <a:rPr lang="en-US" sz="900" dirty="0" smtClean="0"/>
                <a:t>(2)</a:t>
              </a:r>
              <a:endParaRPr lang="en-GB" sz="900" dirty="0"/>
            </a:p>
          </p:txBody>
        </p:sp>
        <p:sp>
          <p:nvSpPr>
            <p:cNvPr id="15" name="TextBox 14"/>
            <p:cNvSpPr txBox="1"/>
            <p:nvPr/>
          </p:nvSpPr>
          <p:spPr>
            <a:xfrm>
              <a:off x="5867150" y="3984708"/>
              <a:ext cx="325731" cy="230832"/>
            </a:xfrm>
            <a:prstGeom prst="rect">
              <a:avLst/>
            </a:prstGeom>
            <a:noFill/>
          </p:spPr>
          <p:txBody>
            <a:bodyPr wrap="none" rtlCol="0">
              <a:spAutoFit/>
            </a:bodyPr>
            <a:lstStyle/>
            <a:p>
              <a:pPr algn="ctr"/>
              <a:r>
                <a:rPr lang="en-US" sz="900" dirty="0" smtClean="0"/>
                <a:t>(8)</a:t>
              </a:r>
              <a:endParaRPr lang="en-GB" sz="900" dirty="0"/>
            </a:p>
          </p:txBody>
        </p:sp>
        <p:sp>
          <p:nvSpPr>
            <p:cNvPr id="16" name="TextBox 15"/>
            <p:cNvSpPr txBox="1"/>
            <p:nvPr/>
          </p:nvSpPr>
          <p:spPr>
            <a:xfrm>
              <a:off x="4898283" y="2280215"/>
              <a:ext cx="389850" cy="230832"/>
            </a:xfrm>
            <a:prstGeom prst="rect">
              <a:avLst/>
            </a:prstGeom>
            <a:noFill/>
          </p:spPr>
          <p:txBody>
            <a:bodyPr wrap="none" rtlCol="0">
              <a:spAutoFit/>
            </a:bodyPr>
            <a:lstStyle/>
            <a:p>
              <a:pPr algn="ctr"/>
              <a:r>
                <a:rPr lang="en-US" sz="900" dirty="0" smtClean="0"/>
                <a:t>(22)</a:t>
              </a:r>
              <a:endParaRPr lang="en-GB" sz="900" dirty="0"/>
            </a:p>
          </p:txBody>
        </p:sp>
        <p:sp>
          <p:nvSpPr>
            <p:cNvPr id="17" name="TextBox 16"/>
            <p:cNvSpPr txBox="1"/>
            <p:nvPr/>
          </p:nvSpPr>
          <p:spPr>
            <a:xfrm>
              <a:off x="5885038" y="3026873"/>
              <a:ext cx="389851" cy="230832"/>
            </a:xfrm>
            <a:prstGeom prst="rect">
              <a:avLst/>
            </a:prstGeom>
            <a:noFill/>
          </p:spPr>
          <p:txBody>
            <a:bodyPr wrap="none" rtlCol="0">
              <a:spAutoFit/>
            </a:bodyPr>
            <a:lstStyle/>
            <a:p>
              <a:pPr algn="ctr"/>
              <a:r>
                <a:rPr lang="en-US" sz="900" dirty="0" smtClean="0"/>
                <a:t>(10)</a:t>
              </a:r>
              <a:endParaRPr lang="en-GB" sz="900" dirty="0"/>
            </a:p>
          </p:txBody>
        </p:sp>
        <p:sp>
          <p:nvSpPr>
            <p:cNvPr id="18" name="TextBox 17"/>
            <p:cNvSpPr txBox="1"/>
            <p:nvPr/>
          </p:nvSpPr>
          <p:spPr>
            <a:xfrm>
              <a:off x="6656172" y="2708944"/>
              <a:ext cx="453971" cy="230832"/>
            </a:xfrm>
            <a:prstGeom prst="rect">
              <a:avLst/>
            </a:prstGeom>
            <a:noFill/>
          </p:spPr>
          <p:txBody>
            <a:bodyPr wrap="none" rtlCol="0">
              <a:spAutoFit/>
            </a:bodyPr>
            <a:lstStyle/>
            <a:p>
              <a:pPr algn="ctr"/>
              <a:r>
                <a:rPr lang="en-US" sz="900" dirty="0" smtClean="0"/>
                <a:t>(168)</a:t>
              </a:r>
              <a:endParaRPr lang="en-GB" sz="900" dirty="0"/>
            </a:p>
          </p:txBody>
        </p:sp>
        <p:sp>
          <p:nvSpPr>
            <p:cNvPr id="19" name="TextBox 18"/>
            <p:cNvSpPr txBox="1"/>
            <p:nvPr/>
          </p:nvSpPr>
          <p:spPr>
            <a:xfrm>
              <a:off x="7126619" y="2348280"/>
              <a:ext cx="453971" cy="230832"/>
            </a:xfrm>
            <a:prstGeom prst="rect">
              <a:avLst/>
            </a:prstGeom>
            <a:noFill/>
          </p:spPr>
          <p:txBody>
            <a:bodyPr wrap="none" rtlCol="0">
              <a:spAutoFit/>
            </a:bodyPr>
            <a:lstStyle/>
            <a:p>
              <a:pPr algn="ctr"/>
              <a:r>
                <a:rPr lang="en-US" sz="900" dirty="0" smtClean="0"/>
                <a:t>(196)</a:t>
              </a:r>
              <a:endParaRPr lang="en-GB" sz="900" dirty="0"/>
            </a:p>
          </p:txBody>
        </p:sp>
      </p:grpSp>
      <p:sp>
        <p:nvSpPr>
          <p:cNvPr id="3"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HEFS national implementation status</a:t>
            </a:r>
            <a:endParaRPr lang="en-US" sz="3400" i="1" dirty="0">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3593254" y="5334000"/>
            <a:ext cx="5398346" cy="762000"/>
          </a:xfrm>
          <a:prstGeom prst="rect">
            <a:avLst/>
          </a:prstGeom>
          <a:noFill/>
          <a:ln w="9525">
            <a:noFill/>
            <a:miter lim="800000"/>
            <a:headEnd/>
            <a:tailEnd/>
          </a:ln>
        </p:spPr>
        <p:txBody>
          <a:bodyPr/>
          <a:lstStyle/>
          <a:p>
            <a:pPr marL="88900">
              <a:spcBef>
                <a:spcPts val="1200"/>
              </a:spcBef>
            </a:pPr>
            <a:r>
              <a:rPr lang="en-US" sz="1800" dirty="0" smtClean="0"/>
              <a:t>NWS river forecast locations: </a:t>
            </a:r>
            <a:r>
              <a:rPr lang="en-US" sz="1800" b="1" dirty="0" smtClean="0"/>
              <a:t>3,514</a:t>
            </a:r>
          </a:p>
          <a:p>
            <a:pPr marL="88900">
              <a:spcBef>
                <a:spcPts val="600"/>
              </a:spcBef>
            </a:pPr>
            <a:r>
              <a:rPr lang="en-US" sz="1800" dirty="0" smtClean="0"/>
              <a:t>HEFS locations: </a:t>
            </a:r>
            <a:r>
              <a:rPr lang="en-US" sz="1800" b="1" dirty="0" smtClean="0"/>
              <a:t>1,296</a:t>
            </a:r>
            <a:r>
              <a:rPr lang="en-US" sz="1800" dirty="0" smtClean="0"/>
              <a:t> (at 04/01/15), and counting</a:t>
            </a:r>
          </a:p>
        </p:txBody>
      </p:sp>
    </p:spTree>
    <p:extLst>
      <p:ext uri="{BB962C8B-B14F-4D97-AF65-F5344CB8AC3E}">
        <p14:creationId xmlns:p14="http://schemas.microsoft.com/office/powerpoint/2010/main" val="23772613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304799" y="914400"/>
            <a:ext cx="4267201" cy="4939814"/>
          </a:xfrm>
          <a:prstGeom prst="rect">
            <a:avLst/>
          </a:prstGeom>
          <a:noFill/>
          <a:ln w="9525">
            <a:noFill/>
            <a:miter lim="800000"/>
            <a:headEnd/>
            <a:tailEnd/>
          </a:ln>
        </p:spPr>
        <p:txBody>
          <a:bodyPr wrap="square">
            <a:spAutoFit/>
          </a:bodyPr>
          <a:lstStyle/>
          <a:p>
            <a:r>
              <a:rPr lang="en-US" sz="2000" b="1" dirty="0" smtClean="0">
                <a:solidFill>
                  <a:srgbClr val="305480"/>
                </a:solidFill>
              </a:rPr>
              <a:t>Managing NYC water supply</a:t>
            </a:r>
            <a:endParaRPr lang="en-US" sz="2000" dirty="0">
              <a:solidFill>
                <a:srgbClr val="305480"/>
              </a:solidFill>
            </a:endParaRPr>
          </a:p>
          <a:p>
            <a:pPr marL="344488" indent="-344488">
              <a:spcBef>
                <a:spcPts val="1200"/>
              </a:spcBef>
              <a:buFont typeface="Arial" pitchFamily="34" charset="0"/>
              <a:buChar char="•"/>
              <a:tabLst>
                <a:tab pos="288925" algn="l"/>
              </a:tabLst>
            </a:pPr>
            <a:r>
              <a:rPr lang="en-US" sz="2000" dirty="0" smtClean="0">
                <a:solidFill>
                  <a:srgbClr val="000000"/>
                </a:solidFill>
              </a:rPr>
              <a:t>Croton; Catskill; and Delaware</a:t>
            </a:r>
          </a:p>
          <a:p>
            <a:pPr marL="344488" indent="-344488">
              <a:spcBef>
                <a:spcPts val="600"/>
              </a:spcBef>
              <a:buFont typeface="Arial" pitchFamily="34" charset="0"/>
              <a:buChar char="•"/>
              <a:tabLst>
                <a:tab pos="288925" algn="l"/>
              </a:tabLst>
            </a:pPr>
            <a:r>
              <a:rPr lang="en-US" sz="2000" dirty="0" smtClean="0">
                <a:solidFill>
                  <a:srgbClr val="000000"/>
                </a:solidFill>
              </a:rPr>
              <a:t>Includes 19 reservoirs, 3 lakes; 2000 square miles</a:t>
            </a:r>
          </a:p>
          <a:p>
            <a:pPr marL="344488" indent="-344488">
              <a:spcBef>
                <a:spcPts val="600"/>
              </a:spcBef>
              <a:buFont typeface="Arial" pitchFamily="34" charset="0"/>
              <a:buChar char="•"/>
              <a:tabLst>
                <a:tab pos="288925" algn="l"/>
              </a:tabLst>
            </a:pPr>
            <a:r>
              <a:rPr lang="en-US" sz="2000" dirty="0" smtClean="0">
                <a:solidFill>
                  <a:srgbClr val="000000"/>
                </a:solidFill>
              </a:rPr>
              <a:t>Serves 9 million people (50% of NY State population)</a:t>
            </a:r>
          </a:p>
          <a:p>
            <a:pPr marL="344488" indent="-344488">
              <a:spcBef>
                <a:spcPts val="600"/>
              </a:spcBef>
              <a:buFont typeface="Arial" pitchFamily="34" charset="0"/>
              <a:buChar char="•"/>
              <a:tabLst>
                <a:tab pos="288925" algn="l"/>
              </a:tabLst>
            </a:pPr>
            <a:r>
              <a:rPr lang="en-US" sz="2000" dirty="0" smtClean="0">
                <a:solidFill>
                  <a:srgbClr val="000000"/>
                </a:solidFill>
              </a:rPr>
              <a:t>Delivers 1.1 billion gallons/day</a:t>
            </a:r>
          </a:p>
          <a:p>
            <a:pPr marL="344488" indent="-344488">
              <a:spcBef>
                <a:spcPts val="600"/>
              </a:spcBef>
              <a:buFont typeface="Arial" pitchFamily="34" charset="0"/>
              <a:buChar char="•"/>
              <a:tabLst>
                <a:tab pos="288925" algn="l"/>
              </a:tabLst>
            </a:pPr>
            <a:r>
              <a:rPr lang="en-US" sz="2000" dirty="0" smtClean="0">
                <a:solidFill>
                  <a:srgbClr val="000000"/>
                </a:solidFill>
              </a:rPr>
              <a:t>Operational Support Tool (OST) to optimize infrastructure, and avoid unnecessary (</a:t>
            </a:r>
            <a:r>
              <a:rPr lang="en-US" sz="2000" b="1" dirty="0" smtClean="0">
                <a:solidFill>
                  <a:srgbClr val="000000"/>
                </a:solidFill>
              </a:rPr>
              <a:t>$10B</a:t>
            </a:r>
            <a:r>
              <a:rPr lang="en-US" sz="2000" dirty="0" smtClean="0">
                <a:solidFill>
                  <a:srgbClr val="000000"/>
                </a:solidFill>
              </a:rPr>
              <a:t>+) water filtration costs</a:t>
            </a:r>
          </a:p>
          <a:p>
            <a:pPr marL="344488" indent="-344488">
              <a:spcBef>
                <a:spcPts val="600"/>
              </a:spcBef>
              <a:buFont typeface="Arial" pitchFamily="34" charset="0"/>
              <a:buChar char="•"/>
              <a:tabLst>
                <a:tab pos="288925" algn="l"/>
              </a:tabLst>
            </a:pPr>
            <a:r>
              <a:rPr lang="en-US" sz="2000" dirty="0" smtClean="0">
                <a:solidFill>
                  <a:srgbClr val="000000"/>
                </a:solidFill>
              </a:rPr>
              <a:t>HEFS forecasts are central to OST. The OST program has cost NYC under </a:t>
            </a:r>
            <a:r>
              <a:rPr lang="en-US" sz="2000" b="1" dirty="0" smtClean="0">
                <a:solidFill>
                  <a:srgbClr val="000000"/>
                </a:solidFill>
              </a:rPr>
              <a:t>$10M</a:t>
            </a:r>
            <a:endParaRPr lang="en-US" sz="2000" dirty="0" smtClean="0">
              <a:solidFill>
                <a:srgbClr val="000000"/>
              </a:solidFill>
            </a:endParaRPr>
          </a:p>
        </p:txBody>
      </p:sp>
      <p:sp>
        <p:nvSpPr>
          <p:cNvPr id="10"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solidFill>
                  <a:srgbClr val="000000"/>
                </a:solidFill>
                <a:latin typeface="Tahoma" pitchFamily="34" charset="0"/>
                <a:ea typeface="Tahoma" pitchFamily="34" charset="0"/>
                <a:cs typeface="Tahoma" pitchFamily="34" charset="0"/>
              </a:rPr>
              <a:t>Example of early application of HEFS</a:t>
            </a:r>
            <a:endParaRPr lang="en-US" sz="3400" b="1" dirty="0">
              <a:solidFill>
                <a:srgbClr val="000000"/>
              </a:solidFill>
              <a:latin typeface="Tahoma" pitchFamily="34" charset="0"/>
              <a:ea typeface="Tahoma" pitchFamily="34" charset="0"/>
              <a:cs typeface="Tahoma" pitchFamily="34" charset="0"/>
            </a:endParaRPr>
          </a:p>
        </p:txBody>
      </p:sp>
      <p:pic>
        <p:nvPicPr>
          <p:cNvPr id="5" name="Picture 2" descr="C:\Users\porterj.DEPUSSNET1\Documents\Maps\Water supply map WOH and EOH 2010.jpg"/>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l="877" t="574" r="987" b="982"/>
          <a:stretch/>
        </p:blipFill>
        <p:spPr bwMode="auto">
          <a:xfrm>
            <a:off x="4815122" y="652463"/>
            <a:ext cx="4319358" cy="5805796"/>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3086836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descr="IMG_814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69346" y="752475"/>
            <a:ext cx="2703179" cy="182230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31" name="Rectangular Callout 30"/>
          <p:cNvSpPr/>
          <p:nvPr/>
        </p:nvSpPr>
        <p:spPr>
          <a:xfrm>
            <a:off x="6572250" y="695325"/>
            <a:ext cx="1806487" cy="491290"/>
          </a:xfrm>
          <a:prstGeom prst="wedgeRectCallout">
            <a:avLst>
              <a:gd name="adj1" fmla="val -6240"/>
              <a:gd name="adj2" fmla="val 46940"/>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000000"/>
                </a:solidFill>
                <a:latin typeface="Calibri" panose="020F0502020204030204" pitchFamily="34" charset="0"/>
              </a:rPr>
              <a:t>Ashokan Reservoir</a:t>
            </a:r>
            <a:endParaRPr lang="en-GB" sz="1400" b="1" dirty="0">
              <a:solidFill>
                <a:srgbClr val="000000"/>
              </a:solidFill>
              <a:latin typeface="Calibri" panose="020F0502020204030204" pitchFamily="34" charset="0"/>
            </a:endParaRPr>
          </a:p>
        </p:txBody>
      </p:sp>
      <p:sp>
        <p:nvSpPr>
          <p:cNvPr id="32" name="TextBox 31"/>
          <p:cNvSpPr txBox="1"/>
          <p:nvPr/>
        </p:nvSpPr>
        <p:spPr>
          <a:xfrm>
            <a:off x="6172200" y="2609850"/>
            <a:ext cx="2576028" cy="1077218"/>
          </a:xfrm>
          <a:prstGeom prst="rect">
            <a:avLst/>
          </a:prstGeom>
          <a:noFill/>
        </p:spPr>
        <p:txBody>
          <a:bodyPr wrap="square" rtlCol="0">
            <a:spAutoFit/>
          </a:bodyPr>
          <a:lstStyle/>
          <a:p>
            <a:pPr algn="ctr"/>
            <a:r>
              <a:rPr lang="en-US" sz="1600" dirty="0" smtClean="0">
                <a:solidFill>
                  <a:srgbClr val="000000"/>
                </a:solidFill>
                <a:latin typeface="Calibri" panose="020F0502020204030204" pitchFamily="34" charset="0"/>
              </a:rPr>
              <a:t>“HEFS forecasts critical to protecting NYC drinking water quality during high turbidity events”</a:t>
            </a:r>
            <a:endParaRPr lang="en-GB" sz="1600" dirty="0">
              <a:solidFill>
                <a:srgbClr val="000000"/>
              </a:solidFill>
              <a:latin typeface="Calibri" panose="020F0502020204030204" pitchFamily="34" charset="0"/>
            </a:endParaRPr>
          </a:p>
        </p:txBody>
      </p:sp>
      <p:cxnSp>
        <p:nvCxnSpPr>
          <p:cNvPr id="17" name="Straight Connector 16"/>
          <p:cNvCxnSpPr/>
          <p:nvPr/>
        </p:nvCxnSpPr>
        <p:spPr>
          <a:xfrm flipV="1">
            <a:off x="5296540" y="1635314"/>
            <a:ext cx="766757" cy="880188"/>
          </a:xfrm>
          <a:prstGeom prst="line">
            <a:avLst/>
          </a:prstGeom>
          <a:ln w="28575">
            <a:solidFill>
              <a:srgbClr val="3CAFFE"/>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2948474" y="2136710"/>
            <a:ext cx="709126" cy="580416"/>
          </a:xfrm>
          <a:prstGeom prst="line">
            <a:avLst/>
          </a:prstGeom>
          <a:ln w="28575">
            <a:solidFill>
              <a:srgbClr val="3CAFFE"/>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endCxn id="23" idx="3"/>
          </p:cNvCxnSpPr>
          <p:nvPr/>
        </p:nvCxnSpPr>
        <p:spPr>
          <a:xfrm flipH="1">
            <a:off x="2997296" y="4181185"/>
            <a:ext cx="582016" cy="468969"/>
          </a:xfrm>
          <a:prstGeom prst="line">
            <a:avLst/>
          </a:prstGeom>
          <a:ln w="28575">
            <a:solidFill>
              <a:srgbClr val="3CAFFE"/>
            </a:solidFill>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3223727" y="2057400"/>
            <a:ext cx="2743200" cy="2743200"/>
          </a:xfrm>
          <a:prstGeom prst="ellipse">
            <a:avLst/>
          </a:prstGeom>
          <a:solidFill>
            <a:srgbClr val="CDE3FB"/>
          </a:solidFill>
          <a:ln>
            <a:solidFill>
              <a:srgbClr val="3CAFF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10"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solidFill>
                  <a:srgbClr val="000000"/>
                </a:solidFill>
                <a:latin typeface="Tahoma" pitchFamily="34" charset="0"/>
                <a:ea typeface="Tahoma" pitchFamily="34" charset="0"/>
                <a:cs typeface="Tahoma" pitchFamily="34" charset="0"/>
              </a:rPr>
              <a:t>Example of early application of HEFS</a:t>
            </a:r>
            <a:endParaRPr lang="en-US" sz="3400" b="1" dirty="0">
              <a:solidFill>
                <a:srgbClr val="000000"/>
              </a:solidFill>
              <a:latin typeface="Tahoma" pitchFamily="34" charset="0"/>
              <a:ea typeface="Tahoma" pitchFamily="34" charset="0"/>
              <a:cs typeface="Tahoma" pitchFamily="34" charset="0"/>
            </a:endParaRPr>
          </a:p>
        </p:txBody>
      </p:sp>
      <p:sp>
        <p:nvSpPr>
          <p:cNvPr id="2" name="TextBox 1"/>
          <p:cNvSpPr txBox="1"/>
          <p:nvPr/>
        </p:nvSpPr>
        <p:spPr>
          <a:xfrm>
            <a:off x="3377682" y="2480608"/>
            <a:ext cx="2435290" cy="1938992"/>
          </a:xfrm>
          <a:prstGeom prst="rect">
            <a:avLst/>
          </a:prstGeom>
          <a:noFill/>
        </p:spPr>
        <p:txBody>
          <a:bodyPr wrap="square" rtlCol="0">
            <a:spAutoFit/>
          </a:bodyPr>
          <a:lstStyle/>
          <a:p>
            <a:pPr algn="ctr"/>
            <a:r>
              <a:rPr lang="en-US" sz="2000" dirty="0" smtClean="0">
                <a:solidFill>
                  <a:srgbClr val="000000"/>
                </a:solidFill>
                <a:latin typeface="Calibri" panose="020F0502020204030204" pitchFamily="34" charset="0"/>
              </a:rPr>
              <a:t>HEFS streamflow forecasts are used to optimize and validate the NYC OST for million/billion dollar applications</a:t>
            </a:r>
            <a:endParaRPr lang="en-GB" sz="2000" dirty="0">
              <a:solidFill>
                <a:srgbClr val="000000"/>
              </a:solidFill>
              <a:latin typeface="Calibri" panose="020F0502020204030204" pitchFamily="34" charset="0"/>
            </a:endParaRPr>
          </a:p>
        </p:txBody>
      </p:sp>
      <p:pic>
        <p:nvPicPr>
          <p:cNvPr id="3" name="Picture 2"/>
          <p:cNvPicPr>
            <a:picLocks noChangeAspect="1"/>
          </p:cNvPicPr>
          <p:nvPr/>
        </p:nvPicPr>
        <p:blipFill>
          <a:blip r:embed="rId4"/>
          <a:stretch>
            <a:fillRect/>
          </a:stretch>
        </p:blipFill>
        <p:spPr>
          <a:xfrm>
            <a:off x="133300" y="808878"/>
            <a:ext cx="2843212" cy="2400231"/>
          </a:xfrm>
          <a:prstGeom prst="rect">
            <a:avLst/>
          </a:prstGeom>
        </p:spPr>
      </p:pic>
      <p:sp>
        <p:nvSpPr>
          <p:cNvPr id="13" name="TextBox 12"/>
          <p:cNvSpPr txBox="1"/>
          <p:nvPr/>
        </p:nvSpPr>
        <p:spPr>
          <a:xfrm>
            <a:off x="2948474" y="809914"/>
            <a:ext cx="2264714" cy="1077218"/>
          </a:xfrm>
          <a:prstGeom prst="rect">
            <a:avLst/>
          </a:prstGeom>
          <a:noFill/>
        </p:spPr>
        <p:txBody>
          <a:bodyPr wrap="square" rtlCol="0">
            <a:spAutoFit/>
          </a:bodyPr>
          <a:lstStyle/>
          <a:p>
            <a:pPr algn="ctr"/>
            <a:r>
              <a:rPr lang="en-US" sz="1600" dirty="0" smtClean="0">
                <a:solidFill>
                  <a:srgbClr val="000000"/>
                </a:solidFill>
                <a:latin typeface="Calibri" panose="020F0502020204030204" pitchFamily="34" charset="0"/>
              </a:rPr>
              <a:t>“Mission critical decision to manage shutdown of RBWT Tunnel based on HEFS forecasts”</a:t>
            </a:r>
            <a:endParaRPr lang="en-GB" sz="1600" dirty="0">
              <a:solidFill>
                <a:srgbClr val="000000"/>
              </a:solidFill>
              <a:latin typeface="Calibri" panose="020F0502020204030204" pitchFamily="34" charset="0"/>
            </a:endParaRPr>
          </a:p>
        </p:txBody>
      </p:sp>
      <p:sp>
        <p:nvSpPr>
          <p:cNvPr id="21" name="TextBox 20"/>
          <p:cNvSpPr txBox="1"/>
          <p:nvPr/>
        </p:nvSpPr>
        <p:spPr>
          <a:xfrm>
            <a:off x="3045751" y="4879910"/>
            <a:ext cx="1981200" cy="1323439"/>
          </a:xfrm>
          <a:prstGeom prst="rect">
            <a:avLst/>
          </a:prstGeom>
          <a:noFill/>
        </p:spPr>
        <p:txBody>
          <a:bodyPr wrap="square" rtlCol="0">
            <a:spAutoFit/>
          </a:bodyPr>
          <a:lstStyle/>
          <a:p>
            <a:pPr algn="ctr"/>
            <a:r>
              <a:rPr lang="en-US" sz="1600" dirty="0" smtClean="0">
                <a:solidFill>
                  <a:srgbClr val="000000"/>
                </a:solidFill>
                <a:latin typeface="Calibri" panose="020F0502020204030204" pitchFamily="34" charset="0"/>
              </a:rPr>
              <a:t>“HEFS forecasts help optimize rule curves for seasonal storage objectives in NYC reservoirs”</a:t>
            </a:r>
            <a:endParaRPr lang="en-GB" sz="1600" dirty="0">
              <a:solidFill>
                <a:srgbClr val="000000"/>
              </a:solidFill>
              <a:latin typeface="Calibri" panose="020F0502020204030204" pitchFamily="34" charset="0"/>
            </a:endParaRPr>
          </a:p>
        </p:txBody>
      </p:sp>
      <p:sp>
        <p:nvSpPr>
          <p:cNvPr id="22" name="TextBox 21"/>
          <p:cNvSpPr txBox="1"/>
          <p:nvPr/>
        </p:nvSpPr>
        <p:spPr>
          <a:xfrm>
            <a:off x="650687" y="5772991"/>
            <a:ext cx="2465740" cy="276999"/>
          </a:xfrm>
          <a:prstGeom prst="rect">
            <a:avLst/>
          </a:prstGeom>
          <a:noFill/>
        </p:spPr>
        <p:txBody>
          <a:bodyPr wrap="none" rtlCol="0">
            <a:spAutoFit/>
          </a:bodyPr>
          <a:lstStyle/>
          <a:p>
            <a:r>
              <a:rPr lang="en-US" sz="1200" dirty="0" smtClean="0">
                <a:solidFill>
                  <a:srgbClr val="000000"/>
                </a:solidFill>
              </a:rPr>
              <a:t>(Cannonsville Reservoir Spillway)</a:t>
            </a:r>
            <a:endParaRPr lang="en-GB" sz="1200" dirty="0">
              <a:solidFill>
                <a:srgbClr val="000000"/>
              </a:solidFill>
            </a:endParaRPr>
          </a:p>
        </p:txBody>
      </p:sp>
      <p:pic>
        <p:nvPicPr>
          <p:cNvPr id="23" name="Picture 22"/>
          <p:cNvPicPr>
            <a:picLocks noChangeAspect="1"/>
          </p:cNvPicPr>
          <p:nvPr/>
        </p:nvPicPr>
        <p:blipFill>
          <a:blip r:embed="rId5"/>
          <a:stretch>
            <a:fillRect/>
          </a:stretch>
        </p:blipFill>
        <p:spPr>
          <a:xfrm>
            <a:off x="152036" y="3552562"/>
            <a:ext cx="2845260" cy="2195184"/>
          </a:xfrm>
          <a:prstGeom prst="rect">
            <a:avLst/>
          </a:prstGeom>
          <a:ln>
            <a:solidFill>
              <a:schemeClr val="tx1"/>
            </a:solidFill>
          </a:ln>
        </p:spPr>
      </p:pic>
      <p:graphicFrame>
        <p:nvGraphicFramePr>
          <p:cNvPr id="25" name="Chart 24"/>
          <p:cNvGraphicFramePr/>
          <p:nvPr>
            <p:extLst/>
          </p:nvPr>
        </p:nvGraphicFramePr>
        <p:xfrm>
          <a:off x="5746008" y="4345745"/>
          <a:ext cx="3164728" cy="1323587"/>
        </p:xfrm>
        <a:graphic>
          <a:graphicData uri="http://schemas.openxmlformats.org/drawingml/2006/chart">
            <c:chart xmlns:c="http://schemas.openxmlformats.org/drawingml/2006/chart" xmlns:r="http://schemas.openxmlformats.org/officeDocument/2006/relationships" r:id="rId6"/>
          </a:graphicData>
        </a:graphic>
      </p:graphicFrame>
      <p:sp>
        <p:nvSpPr>
          <p:cNvPr id="26" name="TextBox 25"/>
          <p:cNvSpPr txBox="1"/>
          <p:nvPr/>
        </p:nvSpPr>
        <p:spPr>
          <a:xfrm>
            <a:off x="5487700" y="5728273"/>
            <a:ext cx="3423036" cy="584775"/>
          </a:xfrm>
          <a:prstGeom prst="rect">
            <a:avLst/>
          </a:prstGeom>
          <a:noFill/>
        </p:spPr>
        <p:txBody>
          <a:bodyPr wrap="square" rtlCol="0">
            <a:spAutoFit/>
          </a:bodyPr>
          <a:lstStyle/>
          <a:p>
            <a:pPr algn="ctr"/>
            <a:r>
              <a:rPr lang="en-US" sz="1600" dirty="0" smtClean="0">
                <a:solidFill>
                  <a:srgbClr val="000000"/>
                </a:solidFill>
                <a:latin typeface="Calibri" panose="020F0502020204030204" pitchFamily="34" charset="0"/>
              </a:rPr>
              <a:t>“HEFS forecasts used to determine risks to conservation releases”</a:t>
            </a:r>
            <a:endParaRPr lang="en-GB" sz="1600" dirty="0">
              <a:solidFill>
                <a:srgbClr val="000000"/>
              </a:solidFill>
              <a:latin typeface="Calibri" panose="020F0502020204030204" pitchFamily="34" charset="0"/>
            </a:endParaRPr>
          </a:p>
        </p:txBody>
      </p:sp>
      <p:sp>
        <p:nvSpPr>
          <p:cNvPr id="27" name="TextBox 26"/>
          <p:cNvSpPr txBox="1"/>
          <p:nvPr/>
        </p:nvSpPr>
        <p:spPr>
          <a:xfrm>
            <a:off x="6063297" y="3921316"/>
            <a:ext cx="3155348" cy="584775"/>
          </a:xfrm>
          <a:prstGeom prst="rect">
            <a:avLst/>
          </a:prstGeom>
          <a:noFill/>
        </p:spPr>
        <p:txBody>
          <a:bodyPr wrap="square" rtlCol="0">
            <a:spAutoFit/>
          </a:bodyPr>
          <a:lstStyle/>
          <a:p>
            <a:pPr algn="ctr"/>
            <a:r>
              <a:rPr lang="en-US" sz="1600" u="sng" dirty="0" smtClean="0">
                <a:solidFill>
                  <a:srgbClr val="000000"/>
                </a:solidFill>
                <a:latin typeface="Calibri" panose="020F0502020204030204" pitchFamily="34" charset="0"/>
              </a:rPr>
              <a:t>Risk to water availability from Delaware Basin reservoirs</a:t>
            </a:r>
            <a:endParaRPr lang="en-GB" sz="1600" u="sng" dirty="0">
              <a:solidFill>
                <a:srgbClr val="000000"/>
              </a:solidFill>
              <a:latin typeface="Calibri" panose="020F0502020204030204" pitchFamily="34" charset="0"/>
            </a:endParaRPr>
          </a:p>
        </p:txBody>
      </p:sp>
      <p:sp>
        <p:nvSpPr>
          <p:cNvPr id="29" name="TextBox 28"/>
          <p:cNvSpPr txBox="1"/>
          <p:nvPr/>
        </p:nvSpPr>
        <p:spPr>
          <a:xfrm>
            <a:off x="6248401" y="4787148"/>
            <a:ext cx="553357" cy="307777"/>
          </a:xfrm>
          <a:prstGeom prst="rect">
            <a:avLst/>
          </a:prstGeom>
          <a:noFill/>
        </p:spPr>
        <p:txBody>
          <a:bodyPr wrap="none" rtlCol="0">
            <a:spAutoFit/>
          </a:bodyPr>
          <a:lstStyle/>
          <a:p>
            <a:r>
              <a:rPr lang="en-US" sz="1400" dirty="0" smtClean="0">
                <a:solidFill>
                  <a:srgbClr val="FFFFFF"/>
                </a:solidFill>
              </a:rPr>
              <a:t>High</a:t>
            </a:r>
            <a:endParaRPr lang="en-GB" sz="1400" dirty="0">
              <a:solidFill>
                <a:srgbClr val="FFFFFF"/>
              </a:solidFill>
            </a:endParaRPr>
          </a:p>
        </p:txBody>
      </p:sp>
      <p:cxnSp>
        <p:nvCxnSpPr>
          <p:cNvPr id="38" name="Straight Connector 37"/>
          <p:cNvCxnSpPr/>
          <p:nvPr/>
        </p:nvCxnSpPr>
        <p:spPr>
          <a:xfrm>
            <a:off x="5909342" y="3843435"/>
            <a:ext cx="385713" cy="366588"/>
          </a:xfrm>
          <a:prstGeom prst="line">
            <a:avLst/>
          </a:prstGeom>
          <a:ln w="28575">
            <a:solidFill>
              <a:srgbClr val="3CAFFE"/>
            </a:solidFill>
          </a:ln>
        </p:spPr>
        <p:style>
          <a:lnRef idx="1">
            <a:schemeClr val="accent1"/>
          </a:lnRef>
          <a:fillRef idx="0">
            <a:schemeClr val="accent1"/>
          </a:fillRef>
          <a:effectRef idx="0">
            <a:schemeClr val="accent1"/>
          </a:effectRef>
          <a:fontRef idx="minor">
            <a:schemeClr val="tx1"/>
          </a:fontRef>
        </p:style>
      </p:cxnSp>
      <p:sp>
        <p:nvSpPr>
          <p:cNvPr id="42" name="Freeform 41"/>
          <p:cNvSpPr/>
          <p:nvPr/>
        </p:nvSpPr>
        <p:spPr>
          <a:xfrm>
            <a:off x="574731" y="4181185"/>
            <a:ext cx="2224455" cy="1175657"/>
          </a:xfrm>
          <a:custGeom>
            <a:avLst/>
            <a:gdLst>
              <a:gd name="connsiteX0" fmla="*/ 0 w 2565918"/>
              <a:gd name="connsiteY0" fmla="*/ 961053 h 1175657"/>
              <a:gd name="connsiteX1" fmla="*/ 102637 w 2565918"/>
              <a:gd name="connsiteY1" fmla="*/ 970384 h 1175657"/>
              <a:gd name="connsiteX2" fmla="*/ 130629 w 2565918"/>
              <a:gd name="connsiteY2" fmla="*/ 1147665 h 1175657"/>
              <a:gd name="connsiteX3" fmla="*/ 457200 w 2565918"/>
              <a:gd name="connsiteY3" fmla="*/ 1147665 h 1175657"/>
              <a:gd name="connsiteX4" fmla="*/ 475861 w 2565918"/>
              <a:gd name="connsiteY4" fmla="*/ 970384 h 1175657"/>
              <a:gd name="connsiteX5" fmla="*/ 513184 w 2565918"/>
              <a:gd name="connsiteY5" fmla="*/ 18661 h 1175657"/>
              <a:gd name="connsiteX6" fmla="*/ 550506 w 2565918"/>
              <a:gd name="connsiteY6" fmla="*/ 979714 h 1175657"/>
              <a:gd name="connsiteX7" fmla="*/ 597159 w 2565918"/>
              <a:gd name="connsiteY7" fmla="*/ 18661 h 1175657"/>
              <a:gd name="connsiteX8" fmla="*/ 643812 w 2565918"/>
              <a:gd name="connsiteY8" fmla="*/ 961053 h 1175657"/>
              <a:gd name="connsiteX9" fmla="*/ 690465 w 2565918"/>
              <a:gd name="connsiteY9" fmla="*/ 9331 h 1175657"/>
              <a:gd name="connsiteX10" fmla="*/ 774441 w 2565918"/>
              <a:gd name="connsiteY10" fmla="*/ 9331 h 1175657"/>
              <a:gd name="connsiteX11" fmla="*/ 783771 w 2565918"/>
              <a:gd name="connsiteY11" fmla="*/ 979714 h 1175657"/>
              <a:gd name="connsiteX12" fmla="*/ 1651518 w 2565918"/>
              <a:gd name="connsiteY12" fmla="*/ 970384 h 1175657"/>
              <a:gd name="connsiteX13" fmla="*/ 1688841 w 2565918"/>
              <a:gd name="connsiteY13" fmla="*/ 9331 h 1175657"/>
              <a:gd name="connsiteX14" fmla="*/ 1847461 w 2565918"/>
              <a:gd name="connsiteY14" fmla="*/ 9331 h 1175657"/>
              <a:gd name="connsiteX15" fmla="*/ 1866122 w 2565918"/>
              <a:gd name="connsiteY15" fmla="*/ 1166327 h 1175657"/>
              <a:gd name="connsiteX16" fmla="*/ 1968759 w 2565918"/>
              <a:gd name="connsiteY16" fmla="*/ 1175657 h 1175657"/>
              <a:gd name="connsiteX17" fmla="*/ 2006082 w 2565918"/>
              <a:gd name="connsiteY17" fmla="*/ 9331 h 1175657"/>
              <a:gd name="connsiteX18" fmla="*/ 2491273 w 2565918"/>
              <a:gd name="connsiteY18" fmla="*/ 0 h 1175657"/>
              <a:gd name="connsiteX19" fmla="*/ 2519265 w 2565918"/>
              <a:gd name="connsiteY19" fmla="*/ 1035698 h 1175657"/>
              <a:gd name="connsiteX20" fmla="*/ 2565918 w 2565918"/>
              <a:gd name="connsiteY20" fmla="*/ 1035698 h 1175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565918" h="1175657">
                <a:moveTo>
                  <a:pt x="0" y="961053"/>
                </a:moveTo>
                <a:lnTo>
                  <a:pt x="102637" y="970384"/>
                </a:lnTo>
                <a:lnTo>
                  <a:pt x="130629" y="1147665"/>
                </a:lnTo>
                <a:lnTo>
                  <a:pt x="457200" y="1147665"/>
                </a:lnTo>
                <a:lnTo>
                  <a:pt x="475861" y="970384"/>
                </a:lnTo>
                <a:lnTo>
                  <a:pt x="513184" y="18661"/>
                </a:lnTo>
                <a:lnTo>
                  <a:pt x="550506" y="979714"/>
                </a:lnTo>
                <a:lnTo>
                  <a:pt x="597159" y="18661"/>
                </a:lnTo>
                <a:lnTo>
                  <a:pt x="643812" y="961053"/>
                </a:lnTo>
                <a:lnTo>
                  <a:pt x="690465" y="9331"/>
                </a:lnTo>
                <a:lnTo>
                  <a:pt x="774441" y="9331"/>
                </a:lnTo>
                <a:lnTo>
                  <a:pt x="783771" y="979714"/>
                </a:lnTo>
                <a:lnTo>
                  <a:pt x="1651518" y="970384"/>
                </a:lnTo>
                <a:lnTo>
                  <a:pt x="1688841" y="9331"/>
                </a:lnTo>
                <a:lnTo>
                  <a:pt x="1847461" y="9331"/>
                </a:lnTo>
                <a:lnTo>
                  <a:pt x="1866122" y="1166327"/>
                </a:lnTo>
                <a:lnTo>
                  <a:pt x="1968759" y="1175657"/>
                </a:lnTo>
                <a:lnTo>
                  <a:pt x="2006082" y="9331"/>
                </a:lnTo>
                <a:lnTo>
                  <a:pt x="2491273" y="0"/>
                </a:lnTo>
                <a:lnTo>
                  <a:pt x="2519265" y="1035698"/>
                </a:lnTo>
                <a:lnTo>
                  <a:pt x="2565918" y="1035698"/>
                </a:lnTo>
              </a:path>
            </a:pathLst>
          </a:custGeom>
          <a:noFill/>
          <a:ln>
            <a:solidFill>
              <a:srgbClr val="3CAFF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43" name="TextBox 42"/>
          <p:cNvSpPr txBox="1"/>
          <p:nvPr/>
        </p:nvSpPr>
        <p:spPr>
          <a:xfrm rot="16200000">
            <a:off x="-224390" y="4513342"/>
            <a:ext cx="1079142" cy="307777"/>
          </a:xfrm>
          <a:prstGeom prst="rect">
            <a:avLst/>
          </a:prstGeom>
          <a:noFill/>
        </p:spPr>
        <p:txBody>
          <a:bodyPr wrap="none" rtlCol="0">
            <a:spAutoFit/>
          </a:bodyPr>
          <a:lstStyle/>
          <a:p>
            <a:r>
              <a:rPr lang="en-US" sz="1400" dirty="0" smtClean="0">
                <a:solidFill>
                  <a:srgbClr val="FFFFFF"/>
                </a:solidFill>
              </a:rPr>
              <a:t>Flow (mgd)</a:t>
            </a:r>
            <a:endParaRPr lang="en-GB" sz="1400" dirty="0">
              <a:solidFill>
                <a:srgbClr val="FFFFFF"/>
              </a:solidFill>
            </a:endParaRPr>
          </a:p>
        </p:txBody>
      </p:sp>
      <p:cxnSp>
        <p:nvCxnSpPr>
          <p:cNvPr id="45" name="Straight Connector 44"/>
          <p:cNvCxnSpPr/>
          <p:nvPr/>
        </p:nvCxnSpPr>
        <p:spPr>
          <a:xfrm>
            <a:off x="469070" y="3921316"/>
            <a:ext cx="0" cy="163059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324513" y="5428742"/>
            <a:ext cx="2533112" cy="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2052840" y="3559096"/>
            <a:ext cx="960519" cy="523220"/>
          </a:xfrm>
          <a:prstGeom prst="rect">
            <a:avLst/>
          </a:prstGeom>
          <a:noFill/>
        </p:spPr>
        <p:txBody>
          <a:bodyPr wrap="none" rtlCol="0">
            <a:spAutoFit/>
          </a:bodyPr>
          <a:lstStyle/>
          <a:p>
            <a:r>
              <a:rPr lang="en-US" sz="1400" dirty="0" smtClean="0">
                <a:solidFill>
                  <a:srgbClr val="85CEFF"/>
                </a:solidFill>
              </a:rPr>
              <a:t>Observed</a:t>
            </a:r>
          </a:p>
          <a:p>
            <a:r>
              <a:rPr lang="en-US" sz="1400" dirty="0" smtClean="0">
                <a:solidFill>
                  <a:srgbClr val="F69A90"/>
                </a:solidFill>
              </a:rPr>
              <a:t>Modeled</a:t>
            </a:r>
            <a:endParaRPr lang="en-GB" sz="1400" dirty="0">
              <a:solidFill>
                <a:srgbClr val="F69A90"/>
              </a:solidFill>
            </a:endParaRPr>
          </a:p>
        </p:txBody>
      </p:sp>
      <p:sp>
        <p:nvSpPr>
          <p:cNvPr id="51" name="Freeform 50"/>
          <p:cNvSpPr/>
          <p:nvPr/>
        </p:nvSpPr>
        <p:spPr>
          <a:xfrm>
            <a:off x="559595" y="4189185"/>
            <a:ext cx="2232461" cy="1225680"/>
          </a:xfrm>
          <a:custGeom>
            <a:avLst/>
            <a:gdLst>
              <a:gd name="connsiteX0" fmla="*/ 0 w 2565918"/>
              <a:gd name="connsiteY0" fmla="*/ 961053 h 1175657"/>
              <a:gd name="connsiteX1" fmla="*/ 102637 w 2565918"/>
              <a:gd name="connsiteY1" fmla="*/ 970384 h 1175657"/>
              <a:gd name="connsiteX2" fmla="*/ 130629 w 2565918"/>
              <a:gd name="connsiteY2" fmla="*/ 1147665 h 1175657"/>
              <a:gd name="connsiteX3" fmla="*/ 457200 w 2565918"/>
              <a:gd name="connsiteY3" fmla="*/ 1147665 h 1175657"/>
              <a:gd name="connsiteX4" fmla="*/ 475861 w 2565918"/>
              <a:gd name="connsiteY4" fmla="*/ 970384 h 1175657"/>
              <a:gd name="connsiteX5" fmla="*/ 513184 w 2565918"/>
              <a:gd name="connsiteY5" fmla="*/ 18661 h 1175657"/>
              <a:gd name="connsiteX6" fmla="*/ 550506 w 2565918"/>
              <a:gd name="connsiteY6" fmla="*/ 979714 h 1175657"/>
              <a:gd name="connsiteX7" fmla="*/ 597159 w 2565918"/>
              <a:gd name="connsiteY7" fmla="*/ 18661 h 1175657"/>
              <a:gd name="connsiteX8" fmla="*/ 643812 w 2565918"/>
              <a:gd name="connsiteY8" fmla="*/ 961053 h 1175657"/>
              <a:gd name="connsiteX9" fmla="*/ 690465 w 2565918"/>
              <a:gd name="connsiteY9" fmla="*/ 9331 h 1175657"/>
              <a:gd name="connsiteX10" fmla="*/ 774441 w 2565918"/>
              <a:gd name="connsiteY10" fmla="*/ 9331 h 1175657"/>
              <a:gd name="connsiteX11" fmla="*/ 783771 w 2565918"/>
              <a:gd name="connsiteY11" fmla="*/ 979714 h 1175657"/>
              <a:gd name="connsiteX12" fmla="*/ 1651518 w 2565918"/>
              <a:gd name="connsiteY12" fmla="*/ 970384 h 1175657"/>
              <a:gd name="connsiteX13" fmla="*/ 1688841 w 2565918"/>
              <a:gd name="connsiteY13" fmla="*/ 9331 h 1175657"/>
              <a:gd name="connsiteX14" fmla="*/ 1847461 w 2565918"/>
              <a:gd name="connsiteY14" fmla="*/ 9331 h 1175657"/>
              <a:gd name="connsiteX15" fmla="*/ 1866122 w 2565918"/>
              <a:gd name="connsiteY15" fmla="*/ 1166327 h 1175657"/>
              <a:gd name="connsiteX16" fmla="*/ 1968759 w 2565918"/>
              <a:gd name="connsiteY16" fmla="*/ 1175657 h 1175657"/>
              <a:gd name="connsiteX17" fmla="*/ 2006082 w 2565918"/>
              <a:gd name="connsiteY17" fmla="*/ 9331 h 1175657"/>
              <a:gd name="connsiteX18" fmla="*/ 2491273 w 2565918"/>
              <a:gd name="connsiteY18" fmla="*/ 0 h 1175657"/>
              <a:gd name="connsiteX19" fmla="*/ 2519265 w 2565918"/>
              <a:gd name="connsiteY19" fmla="*/ 1035698 h 1175657"/>
              <a:gd name="connsiteX20" fmla="*/ 2565918 w 2565918"/>
              <a:gd name="connsiteY20" fmla="*/ 1035698 h 1175657"/>
              <a:gd name="connsiteX0" fmla="*/ 0 w 2565918"/>
              <a:gd name="connsiteY0" fmla="*/ 961053 h 1175657"/>
              <a:gd name="connsiteX1" fmla="*/ 102637 w 2565918"/>
              <a:gd name="connsiteY1" fmla="*/ 970384 h 1175657"/>
              <a:gd name="connsiteX2" fmla="*/ 130629 w 2565918"/>
              <a:gd name="connsiteY2" fmla="*/ 1147665 h 1175657"/>
              <a:gd name="connsiteX3" fmla="*/ 457200 w 2565918"/>
              <a:gd name="connsiteY3" fmla="*/ 1147665 h 1175657"/>
              <a:gd name="connsiteX4" fmla="*/ 475861 w 2565918"/>
              <a:gd name="connsiteY4" fmla="*/ 970384 h 1175657"/>
              <a:gd name="connsiteX5" fmla="*/ 513184 w 2565918"/>
              <a:gd name="connsiteY5" fmla="*/ 18661 h 1175657"/>
              <a:gd name="connsiteX6" fmla="*/ 550506 w 2565918"/>
              <a:gd name="connsiteY6" fmla="*/ 979714 h 1175657"/>
              <a:gd name="connsiteX7" fmla="*/ 597159 w 2565918"/>
              <a:gd name="connsiteY7" fmla="*/ 18661 h 1175657"/>
              <a:gd name="connsiteX8" fmla="*/ 643812 w 2565918"/>
              <a:gd name="connsiteY8" fmla="*/ 961053 h 1175657"/>
              <a:gd name="connsiteX9" fmla="*/ 690465 w 2565918"/>
              <a:gd name="connsiteY9" fmla="*/ 9331 h 1175657"/>
              <a:gd name="connsiteX10" fmla="*/ 774441 w 2565918"/>
              <a:gd name="connsiteY10" fmla="*/ 9331 h 1175657"/>
              <a:gd name="connsiteX11" fmla="*/ 783771 w 2565918"/>
              <a:gd name="connsiteY11" fmla="*/ 979714 h 1175657"/>
              <a:gd name="connsiteX12" fmla="*/ 1350157 w 2565918"/>
              <a:gd name="connsiteY12" fmla="*/ 970384 h 1175657"/>
              <a:gd name="connsiteX13" fmla="*/ 1688841 w 2565918"/>
              <a:gd name="connsiteY13" fmla="*/ 9331 h 1175657"/>
              <a:gd name="connsiteX14" fmla="*/ 1847461 w 2565918"/>
              <a:gd name="connsiteY14" fmla="*/ 9331 h 1175657"/>
              <a:gd name="connsiteX15" fmla="*/ 1866122 w 2565918"/>
              <a:gd name="connsiteY15" fmla="*/ 1166327 h 1175657"/>
              <a:gd name="connsiteX16" fmla="*/ 1968759 w 2565918"/>
              <a:gd name="connsiteY16" fmla="*/ 1175657 h 1175657"/>
              <a:gd name="connsiteX17" fmla="*/ 2006082 w 2565918"/>
              <a:gd name="connsiteY17" fmla="*/ 9331 h 1175657"/>
              <a:gd name="connsiteX18" fmla="*/ 2491273 w 2565918"/>
              <a:gd name="connsiteY18" fmla="*/ 0 h 1175657"/>
              <a:gd name="connsiteX19" fmla="*/ 2519265 w 2565918"/>
              <a:gd name="connsiteY19" fmla="*/ 1035698 h 1175657"/>
              <a:gd name="connsiteX20" fmla="*/ 2565918 w 2565918"/>
              <a:gd name="connsiteY20" fmla="*/ 1035698 h 1175657"/>
              <a:gd name="connsiteX0" fmla="*/ 0 w 2565918"/>
              <a:gd name="connsiteY0" fmla="*/ 961053 h 1175657"/>
              <a:gd name="connsiteX1" fmla="*/ 102637 w 2565918"/>
              <a:gd name="connsiteY1" fmla="*/ 970384 h 1175657"/>
              <a:gd name="connsiteX2" fmla="*/ 130629 w 2565918"/>
              <a:gd name="connsiteY2" fmla="*/ 1147665 h 1175657"/>
              <a:gd name="connsiteX3" fmla="*/ 457200 w 2565918"/>
              <a:gd name="connsiteY3" fmla="*/ 1147665 h 1175657"/>
              <a:gd name="connsiteX4" fmla="*/ 475861 w 2565918"/>
              <a:gd name="connsiteY4" fmla="*/ 970384 h 1175657"/>
              <a:gd name="connsiteX5" fmla="*/ 513184 w 2565918"/>
              <a:gd name="connsiteY5" fmla="*/ 18661 h 1175657"/>
              <a:gd name="connsiteX6" fmla="*/ 550506 w 2565918"/>
              <a:gd name="connsiteY6" fmla="*/ 979714 h 1175657"/>
              <a:gd name="connsiteX7" fmla="*/ 597159 w 2565918"/>
              <a:gd name="connsiteY7" fmla="*/ 18661 h 1175657"/>
              <a:gd name="connsiteX8" fmla="*/ 643812 w 2565918"/>
              <a:gd name="connsiteY8" fmla="*/ 961053 h 1175657"/>
              <a:gd name="connsiteX9" fmla="*/ 690465 w 2565918"/>
              <a:gd name="connsiteY9" fmla="*/ 9331 h 1175657"/>
              <a:gd name="connsiteX10" fmla="*/ 774441 w 2565918"/>
              <a:gd name="connsiteY10" fmla="*/ 9331 h 1175657"/>
              <a:gd name="connsiteX11" fmla="*/ 783771 w 2565918"/>
              <a:gd name="connsiteY11" fmla="*/ 979714 h 1175657"/>
              <a:gd name="connsiteX12" fmla="*/ 1350157 w 2565918"/>
              <a:gd name="connsiteY12" fmla="*/ 970384 h 1175657"/>
              <a:gd name="connsiteX13" fmla="*/ 1581212 w 2565918"/>
              <a:gd name="connsiteY13" fmla="*/ 0 h 1175657"/>
              <a:gd name="connsiteX14" fmla="*/ 1847461 w 2565918"/>
              <a:gd name="connsiteY14" fmla="*/ 9331 h 1175657"/>
              <a:gd name="connsiteX15" fmla="*/ 1866122 w 2565918"/>
              <a:gd name="connsiteY15" fmla="*/ 1166327 h 1175657"/>
              <a:gd name="connsiteX16" fmla="*/ 1968759 w 2565918"/>
              <a:gd name="connsiteY16" fmla="*/ 1175657 h 1175657"/>
              <a:gd name="connsiteX17" fmla="*/ 2006082 w 2565918"/>
              <a:gd name="connsiteY17" fmla="*/ 9331 h 1175657"/>
              <a:gd name="connsiteX18" fmla="*/ 2491273 w 2565918"/>
              <a:gd name="connsiteY18" fmla="*/ 0 h 1175657"/>
              <a:gd name="connsiteX19" fmla="*/ 2519265 w 2565918"/>
              <a:gd name="connsiteY19" fmla="*/ 1035698 h 1175657"/>
              <a:gd name="connsiteX20" fmla="*/ 2565918 w 2565918"/>
              <a:gd name="connsiteY20" fmla="*/ 1035698 h 1175657"/>
              <a:gd name="connsiteX0" fmla="*/ 0 w 2565918"/>
              <a:gd name="connsiteY0" fmla="*/ 961053 h 1175657"/>
              <a:gd name="connsiteX1" fmla="*/ 102637 w 2565918"/>
              <a:gd name="connsiteY1" fmla="*/ 970384 h 1175657"/>
              <a:gd name="connsiteX2" fmla="*/ 130629 w 2565918"/>
              <a:gd name="connsiteY2" fmla="*/ 1147665 h 1175657"/>
              <a:gd name="connsiteX3" fmla="*/ 457200 w 2565918"/>
              <a:gd name="connsiteY3" fmla="*/ 1147665 h 1175657"/>
              <a:gd name="connsiteX4" fmla="*/ 475861 w 2565918"/>
              <a:gd name="connsiteY4" fmla="*/ 970384 h 1175657"/>
              <a:gd name="connsiteX5" fmla="*/ 513184 w 2565918"/>
              <a:gd name="connsiteY5" fmla="*/ 18661 h 1175657"/>
              <a:gd name="connsiteX6" fmla="*/ 550506 w 2565918"/>
              <a:gd name="connsiteY6" fmla="*/ 979714 h 1175657"/>
              <a:gd name="connsiteX7" fmla="*/ 597159 w 2565918"/>
              <a:gd name="connsiteY7" fmla="*/ 18661 h 1175657"/>
              <a:gd name="connsiteX8" fmla="*/ 643812 w 2565918"/>
              <a:gd name="connsiteY8" fmla="*/ 961053 h 1175657"/>
              <a:gd name="connsiteX9" fmla="*/ 690465 w 2565918"/>
              <a:gd name="connsiteY9" fmla="*/ 9331 h 1175657"/>
              <a:gd name="connsiteX10" fmla="*/ 774441 w 2565918"/>
              <a:gd name="connsiteY10" fmla="*/ 9331 h 1175657"/>
              <a:gd name="connsiteX11" fmla="*/ 783771 w 2565918"/>
              <a:gd name="connsiteY11" fmla="*/ 979714 h 1175657"/>
              <a:gd name="connsiteX12" fmla="*/ 1576178 w 2565918"/>
              <a:gd name="connsiteY12" fmla="*/ 979715 h 1175657"/>
              <a:gd name="connsiteX13" fmla="*/ 1581212 w 2565918"/>
              <a:gd name="connsiteY13" fmla="*/ 0 h 1175657"/>
              <a:gd name="connsiteX14" fmla="*/ 1847461 w 2565918"/>
              <a:gd name="connsiteY14" fmla="*/ 9331 h 1175657"/>
              <a:gd name="connsiteX15" fmla="*/ 1866122 w 2565918"/>
              <a:gd name="connsiteY15" fmla="*/ 1166327 h 1175657"/>
              <a:gd name="connsiteX16" fmla="*/ 1968759 w 2565918"/>
              <a:gd name="connsiteY16" fmla="*/ 1175657 h 1175657"/>
              <a:gd name="connsiteX17" fmla="*/ 2006082 w 2565918"/>
              <a:gd name="connsiteY17" fmla="*/ 9331 h 1175657"/>
              <a:gd name="connsiteX18" fmla="*/ 2491273 w 2565918"/>
              <a:gd name="connsiteY18" fmla="*/ 0 h 1175657"/>
              <a:gd name="connsiteX19" fmla="*/ 2519265 w 2565918"/>
              <a:gd name="connsiteY19" fmla="*/ 1035698 h 1175657"/>
              <a:gd name="connsiteX20" fmla="*/ 2565918 w 2565918"/>
              <a:gd name="connsiteY20" fmla="*/ 1035698 h 1175657"/>
              <a:gd name="connsiteX0" fmla="*/ 0 w 2565918"/>
              <a:gd name="connsiteY0" fmla="*/ 1007705 h 1222309"/>
              <a:gd name="connsiteX1" fmla="*/ 102637 w 2565918"/>
              <a:gd name="connsiteY1" fmla="*/ 1017036 h 1222309"/>
              <a:gd name="connsiteX2" fmla="*/ 130629 w 2565918"/>
              <a:gd name="connsiteY2" fmla="*/ 1194317 h 1222309"/>
              <a:gd name="connsiteX3" fmla="*/ 457200 w 2565918"/>
              <a:gd name="connsiteY3" fmla="*/ 1194317 h 1222309"/>
              <a:gd name="connsiteX4" fmla="*/ 475861 w 2565918"/>
              <a:gd name="connsiteY4" fmla="*/ 1017036 h 1222309"/>
              <a:gd name="connsiteX5" fmla="*/ 513184 w 2565918"/>
              <a:gd name="connsiteY5" fmla="*/ 65313 h 1222309"/>
              <a:gd name="connsiteX6" fmla="*/ 550506 w 2565918"/>
              <a:gd name="connsiteY6" fmla="*/ 1026366 h 1222309"/>
              <a:gd name="connsiteX7" fmla="*/ 597159 w 2565918"/>
              <a:gd name="connsiteY7" fmla="*/ 65313 h 1222309"/>
              <a:gd name="connsiteX8" fmla="*/ 643812 w 2565918"/>
              <a:gd name="connsiteY8" fmla="*/ 1007705 h 1222309"/>
              <a:gd name="connsiteX9" fmla="*/ 690465 w 2565918"/>
              <a:gd name="connsiteY9" fmla="*/ 55983 h 1222309"/>
              <a:gd name="connsiteX10" fmla="*/ 774441 w 2565918"/>
              <a:gd name="connsiteY10" fmla="*/ 55983 h 1222309"/>
              <a:gd name="connsiteX11" fmla="*/ 783771 w 2565918"/>
              <a:gd name="connsiteY11" fmla="*/ 1026366 h 1222309"/>
              <a:gd name="connsiteX12" fmla="*/ 1576178 w 2565918"/>
              <a:gd name="connsiteY12" fmla="*/ 1026367 h 1222309"/>
              <a:gd name="connsiteX13" fmla="*/ 1581212 w 2565918"/>
              <a:gd name="connsiteY13" fmla="*/ 46652 h 1222309"/>
              <a:gd name="connsiteX14" fmla="*/ 1847461 w 2565918"/>
              <a:gd name="connsiteY14" fmla="*/ 0 h 1222309"/>
              <a:gd name="connsiteX15" fmla="*/ 1866122 w 2565918"/>
              <a:gd name="connsiteY15" fmla="*/ 1212979 h 1222309"/>
              <a:gd name="connsiteX16" fmla="*/ 1968759 w 2565918"/>
              <a:gd name="connsiteY16" fmla="*/ 1222309 h 1222309"/>
              <a:gd name="connsiteX17" fmla="*/ 2006082 w 2565918"/>
              <a:gd name="connsiteY17" fmla="*/ 55983 h 1222309"/>
              <a:gd name="connsiteX18" fmla="*/ 2491273 w 2565918"/>
              <a:gd name="connsiteY18" fmla="*/ 46652 h 1222309"/>
              <a:gd name="connsiteX19" fmla="*/ 2519265 w 2565918"/>
              <a:gd name="connsiteY19" fmla="*/ 1082350 h 1222309"/>
              <a:gd name="connsiteX20" fmla="*/ 2565918 w 2565918"/>
              <a:gd name="connsiteY20" fmla="*/ 1082350 h 1222309"/>
              <a:gd name="connsiteX0" fmla="*/ 0 w 2565918"/>
              <a:gd name="connsiteY0" fmla="*/ 1007706 h 1222310"/>
              <a:gd name="connsiteX1" fmla="*/ 102637 w 2565918"/>
              <a:gd name="connsiteY1" fmla="*/ 1017037 h 1222310"/>
              <a:gd name="connsiteX2" fmla="*/ 130629 w 2565918"/>
              <a:gd name="connsiteY2" fmla="*/ 1194318 h 1222310"/>
              <a:gd name="connsiteX3" fmla="*/ 457200 w 2565918"/>
              <a:gd name="connsiteY3" fmla="*/ 1194318 h 1222310"/>
              <a:gd name="connsiteX4" fmla="*/ 475861 w 2565918"/>
              <a:gd name="connsiteY4" fmla="*/ 1017037 h 1222310"/>
              <a:gd name="connsiteX5" fmla="*/ 513184 w 2565918"/>
              <a:gd name="connsiteY5" fmla="*/ 65314 h 1222310"/>
              <a:gd name="connsiteX6" fmla="*/ 550506 w 2565918"/>
              <a:gd name="connsiteY6" fmla="*/ 1026367 h 1222310"/>
              <a:gd name="connsiteX7" fmla="*/ 597159 w 2565918"/>
              <a:gd name="connsiteY7" fmla="*/ 65314 h 1222310"/>
              <a:gd name="connsiteX8" fmla="*/ 643812 w 2565918"/>
              <a:gd name="connsiteY8" fmla="*/ 1007706 h 1222310"/>
              <a:gd name="connsiteX9" fmla="*/ 690465 w 2565918"/>
              <a:gd name="connsiteY9" fmla="*/ 55984 h 1222310"/>
              <a:gd name="connsiteX10" fmla="*/ 774441 w 2565918"/>
              <a:gd name="connsiteY10" fmla="*/ 55984 h 1222310"/>
              <a:gd name="connsiteX11" fmla="*/ 783771 w 2565918"/>
              <a:gd name="connsiteY11" fmla="*/ 1026367 h 1222310"/>
              <a:gd name="connsiteX12" fmla="*/ 1576178 w 2565918"/>
              <a:gd name="connsiteY12" fmla="*/ 1026368 h 1222310"/>
              <a:gd name="connsiteX13" fmla="*/ 1591975 w 2565918"/>
              <a:gd name="connsiteY13" fmla="*/ 0 h 1222310"/>
              <a:gd name="connsiteX14" fmla="*/ 1847461 w 2565918"/>
              <a:gd name="connsiteY14" fmla="*/ 1 h 1222310"/>
              <a:gd name="connsiteX15" fmla="*/ 1866122 w 2565918"/>
              <a:gd name="connsiteY15" fmla="*/ 1212980 h 1222310"/>
              <a:gd name="connsiteX16" fmla="*/ 1968759 w 2565918"/>
              <a:gd name="connsiteY16" fmla="*/ 1222310 h 1222310"/>
              <a:gd name="connsiteX17" fmla="*/ 2006082 w 2565918"/>
              <a:gd name="connsiteY17" fmla="*/ 55984 h 1222310"/>
              <a:gd name="connsiteX18" fmla="*/ 2491273 w 2565918"/>
              <a:gd name="connsiteY18" fmla="*/ 46653 h 1222310"/>
              <a:gd name="connsiteX19" fmla="*/ 2519265 w 2565918"/>
              <a:gd name="connsiteY19" fmla="*/ 1082351 h 1222310"/>
              <a:gd name="connsiteX20" fmla="*/ 2565918 w 2565918"/>
              <a:gd name="connsiteY20" fmla="*/ 1082351 h 1222310"/>
              <a:gd name="connsiteX0" fmla="*/ 0 w 2577376"/>
              <a:gd name="connsiteY0" fmla="*/ 1007706 h 1222310"/>
              <a:gd name="connsiteX1" fmla="*/ 102637 w 2577376"/>
              <a:gd name="connsiteY1" fmla="*/ 1017037 h 1222310"/>
              <a:gd name="connsiteX2" fmla="*/ 130629 w 2577376"/>
              <a:gd name="connsiteY2" fmla="*/ 1194318 h 1222310"/>
              <a:gd name="connsiteX3" fmla="*/ 457200 w 2577376"/>
              <a:gd name="connsiteY3" fmla="*/ 1194318 h 1222310"/>
              <a:gd name="connsiteX4" fmla="*/ 475861 w 2577376"/>
              <a:gd name="connsiteY4" fmla="*/ 1017037 h 1222310"/>
              <a:gd name="connsiteX5" fmla="*/ 513184 w 2577376"/>
              <a:gd name="connsiteY5" fmla="*/ 65314 h 1222310"/>
              <a:gd name="connsiteX6" fmla="*/ 550506 w 2577376"/>
              <a:gd name="connsiteY6" fmla="*/ 1026367 h 1222310"/>
              <a:gd name="connsiteX7" fmla="*/ 597159 w 2577376"/>
              <a:gd name="connsiteY7" fmla="*/ 65314 h 1222310"/>
              <a:gd name="connsiteX8" fmla="*/ 643812 w 2577376"/>
              <a:gd name="connsiteY8" fmla="*/ 1007706 h 1222310"/>
              <a:gd name="connsiteX9" fmla="*/ 690465 w 2577376"/>
              <a:gd name="connsiteY9" fmla="*/ 55984 h 1222310"/>
              <a:gd name="connsiteX10" fmla="*/ 774441 w 2577376"/>
              <a:gd name="connsiteY10" fmla="*/ 55984 h 1222310"/>
              <a:gd name="connsiteX11" fmla="*/ 783771 w 2577376"/>
              <a:gd name="connsiteY11" fmla="*/ 1026367 h 1222310"/>
              <a:gd name="connsiteX12" fmla="*/ 1576178 w 2577376"/>
              <a:gd name="connsiteY12" fmla="*/ 1026368 h 1222310"/>
              <a:gd name="connsiteX13" fmla="*/ 1591975 w 2577376"/>
              <a:gd name="connsiteY13" fmla="*/ 0 h 1222310"/>
              <a:gd name="connsiteX14" fmla="*/ 1847461 w 2577376"/>
              <a:gd name="connsiteY14" fmla="*/ 1 h 1222310"/>
              <a:gd name="connsiteX15" fmla="*/ 1866122 w 2577376"/>
              <a:gd name="connsiteY15" fmla="*/ 1212980 h 1222310"/>
              <a:gd name="connsiteX16" fmla="*/ 1968759 w 2577376"/>
              <a:gd name="connsiteY16" fmla="*/ 1222310 h 1222310"/>
              <a:gd name="connsiteX17" fmla="*/ 2006082 w 2577376"/>
              <a:gd name="connsiteY17" fmla="*/ 55984 h 1222310"/>
              <a:gd name="connsiteX18" fmla="*/ 2577376 w 2577376"/>
              <a:gd name="connsiteY18" fmla="*/ 46653 h 1222310"/>
              <a:gd name="connsiteX19" fmla="*/ 2519265 w 2577376"/>
              <a:gd name="connsiteY19" fmla="*/ 1082351 h 1222310"/>
              <a:gd name="connsiteX20" fmla="*/ 2565918 w 2577376"/>
              <a:gd name="connsiteY20" fmla="*/ 1082351 h 1222310"/>
              <a:gd name="connsiteX0" fmla="*/ 0 w 2605368"/>
              <a:gd name="connsiteY0" fmla="*/ 1007706 h 1222310"/>
              <a:gd name="connsiteX1" fmla="*/ 102637 w 2605368"/>
              <a:gd name="connsiteY1" fmla="*/ 1017037 h 1222310"/>
              <a:gd name="connsiteX2" fmla="*/ 130629 w 2605368"/>
              <a:gd name="connsiteY2" fmla="*/ 1194318 h 1222310"/>
              <a:gd name="connsiteX3" fmla="*/ 457200 w 2605368"/>
              <a:gd name="connsiteY3" fmla="*/ 1194318 h 1222310"/>
              <a:gd name="connsiteX4" fmla="*/ 475861 w 2605368"/>
              <a:gd name="connsiteY4" fmla="*/ 1017037 h 1222310"/>
              <a:gd name="connsiteX5" fmla="*/ 513184 w 2605368"/>
              <a:gd name="connsiteY5" fmla="*/ 65314 h 1222310"/>
              <a:gd name="connsiteX6" fmla="*/ 550506 w 2605368"/>
              <a:gd name="connsiteY6" fmla="*/ 1026367 h 1222310"/>
              <a:gd name="connsiteX7" fmla="*/ 597159 w 2605368"/>
              <a:gd name="connsiteY7" fmla="*/ 65314 h 1222310"/>
              <a:gd name="connsiteX8" fmla="*/ 643812 w 2605368"/>
              <a:gd name="connsiteY8" fmla="*/ 1007706 h 1222310"/>
              <a:gd name="connsiteX9" fmla="*/ 690465 w 2605368"/>
              <a:gd name="connsiteY9" fmla="*/ 55984 h 1222310"/>
              <a:gd name="connsiteX10" fmla="*/ 774441 w 2605368"/>
              <a:gd name="connsiteY10" fmla="*/ 55984 h 1222310"/>
              <a:gd name="connsiteX11" fmla="*/ 783771 w 2605368"/>
              <a:gd name="connsiteY11" fmla="*/ 1026367 h 1222310"/>
              <a:gd name="connsiteX12" fmla="*/ 1576178 w 2605368"/>
              <a:gd name="connsiteY12" fmla="*/ 1026368 h 1222310"/>
              <a:gd name="connsiteX13" fmla="*/ 1591975 w 2605368"/>
              <a:gd name="connsiteY13" fmla="*/ 0 h 1222310"/>
              <a:gd name="connsiteX14" fmla="*/ 1847461 w 2605368"/>
              <a:gd name="connsiteY14" fmla="*/ 1 h 1222310"/>
              <a:gd name="connsiteX15" fmla="*/ 1866122 w 2605368"/>
              <a:gd name="connsiteY15" fmla="*/ 1212980 h 1222310"/>
              <a:gd name="connsiteX16" fmla="*/ 1968759 w 2605368"/>
              <a:gd name="connsiteY16" fmla="*/ 1222310 h 1222310"/>
              <a:gd name="connsiteX17" fmla="*/ 2006082 w 2605368"/>
              <a:gd name="connsiteY17" fmla="*/ 55984 h 1222310"/>
              <a:gd name="connsiteX18" fmla="*/ 2577376 w 2605368"/>
              <a:gd name="connsiteY18" fmla="*/ 46653 h 1222310"/>
              <a:gd name="connsiteX19" fmla="*/ 2605368 w 2605368"/>
              <a:gd name="connsiteY19" fmla="*/ 1082351 h 1222310"/>
              <a:gd name="connsiteX20" fmla="*/ 2565918 w 2605368"/>
              <a:gd name="connsiteY20" fmla="*/ 1082351 h 1222310"/>
              <a:gd name="connsiteX0" fmla="*/ 0 w 2605368"/>
              <a:gd name="connsiteY0" fmla="*/ 1007706 h 1212980"/>
              <a:gd name="connsiteX1" fmla="*/ 102637 w 2605368"/>
              <a:gd name="connsiteY1" fmla="*/ 1017037 h 1212980"/>
              <a:gd name="connsiteX2" fmla="*/ 130629 w 2605368"/>
              <a:gd name="connsiteY2" fmla="*/ 1194318 h 1212980"/>
              <a:gd name="connsiteX3" fmla="*/ 457200 w 2605368"/>
              <a:gd name="connsiteY3" fmla="*/ 1194318 h 1212980"/>
              <a:gd name="connsiteX4" fmla="*/ 475861 w 2605368"/>
              <a:gd name="connsiteY4" fmla="*/ 1017037 h 1212980"/>
              <a:gd name="connsiteX5" fmla="*/ 513184 w 2605368"/>
              <a:gd name="connsiteY5" fmla="*/ 65314 h 1212980"/>
              <a:gd name="connsiteX6" fmla="*/ 550506 w 2605368"/>
              <a:gd name="connsiteY6" fmla="*/ 1026367 h 1212980"/>
              <a:gd name="connsiteX7" fmla="*/ 597159 w 2605368"/>
              <a:gd name="connsiteY7" fmla="*/ 65314 h 1212980"/>
              <a:gd name="connsiteX8" fmla="*/ 643812 w 2605368"/>
              <a:gd name="connsiteY8" fmla="*/ 1007706 h 1212980"/>
              <a:gd name="connsiteX9" fmla="*/ 690465 w 2605368"/>
              <a:gd name="connsiteY9" fmla="*/ 55984 h 1212980"/>
              <a:gd name="connsiteX10" fmla="*/ 774441 w 2605368"/>
              <a:gd name="connsiteY10" fmla="*/ 55984 h 1212980"/>
              <a:gd name="connsiteX11" fmla="*/ 783771 w 2605368"/>
              <a:gd name="connsiteY11" fmla="*/ 1026367 h 1212980"/>
              <a:gd name="connsiteX12" fmla="*/ 1576178 w 2605368"/>
              <a:gd name="connsiteY12" fmla="*/ 1026368 h 1212980"/>
              <a:gd name="connsiteX13" fmla="*/ 1591975 w 2605368"/>
              <a:gd name="connsiteY13" fmla="*/ 0 h 1212980"/>
              <a:gd name="connsiteX14" fmla="*/ 1847461 w 2605368"/>
              <a:gd name="connsiteY14" fmla="*/ 1 h 1212980"/>
              <a:gd name="connsiteX15" fmla="*/ 1866122 w 2605368"/>
              <a:gd name="connsiteY15" fmla="*/ 1212980 h 1212980"/>
              <a:gd name="connsiteX16" fmla="*/ 1968759 w 2605368"/>
              <a:gd name="connsiteY16" fmla="*/ 1203649 h 1212980"/>
              <a:gd name="connsiteX17" fmla="*/ 2006082 w 2605368"/>
              <a:gd name="connsiteY17" fmla="*/ 55984 h 1212980"/>
              <a:gd name="connsiteX18" fmla="*/ 2577376 w 2605368"/>
              <a:gd name="connsiteY18" fmla="*/ 46653 h 1212980"/>
              <a:gd name="connsiteX19" fmla="*/ 2605368 w 2605368"/>
              <a:gd name="connsiteY19" fmla="*/ 1082351 h 1212980"/>
              <a:gd name="connsiteX20" fmla="*/ 2565918 w 2605368"/>
              <a:gd name="connsiteY20" fmla="*/ 1082351 h 1212980"/>
              <a:gd name="connsiteX0" fmla="*/ 0 w 2605368"/>
              <a:gd name="connsiteY0" fmla="*/ 1007706 h 1212980"/>
              <a:gd name="connsiteX1" fmla="*/ 102637 w 2605368"/>
              <a:gd name="connsiteY1" fmla="*/ 1017037 h 1212980"/>
              <a:gd name="connsiteX2" fmla="*/ 130629 w 2605368"/>
              <a:gd name="connsiteY2" fmla="*/ 1194318 h 1212980"/>
              <a:gd name="connsiteX3" fmla="*/ 457200 w 2605368"/>
              <a:gd name="connsiteY3" fmla="*/ 1194318 h 1212980"/>
              <a:gd name="connsiteX4" fmla="*/ 475861 w 2605368"/>
              <a:gd name="connsiteY4" fmla="*/ 1017037 h 1212980"/>
              <a:gd name="connsiteX5" fmla="*/ 513184 w 2605368"/>
              <a:gd name="connsiteY5" fmla="*/ 65314 h 1212980"/>
              <a:gd name="connsiteX6" fmla="*/ 550506 w 2605368"/>
              <a:gd name="connsiteY6" fmla="*/ 1026367 h 1212980"/>
              <a:gd name="connsiteX7" fmla="*/ 597159 w 2605368"/>
              <a:gd name="connsiteY7" fmla="*/ 65314 h 1212980"/>
              <a:gd name="connsiteX8" fmla="*/ 643812 w 2605368"/>
              <a:gd name="connsiteY8" fmla="*/ 1007706 h 1212980"/>
              <a:gd name="connsiteX9" fmla="*/ 690465 w 2605368"/>
              <a:gd name="connsiteY9" fmla="*/ 55984 h 1212980"/>
              <a:gd name="connsiteX10" fmla="*/ 774441 w 2605368"/>
              <a:gd name="connsiteY10" fmla="*/ 55984 h 1212980"/>
              <a:gd name="connsiteX11" fmla="*/ 783771 w 2605368"/>
              <a:gd name="connsiteY11" fmla="*/ 1026367 h 1212980"/>
              <a:gd name="connsiteX12" fmla="*/ 1576178 w 2605368"/>
              <a:gd name="connsiteY12" fmla="*/ 1026368 h 1212980"/>
              <a:gd name="connsiteX13" fmla="*/ 1591975 w 2605368"/>
              <a:gd name="connsiteY13" fmla="*/ 0 h 1212980"/>
              <a:gd name="connsiteX14" fmla="*/ 1847461 w 2605368"/>
              <a:gd name="connsiteY14" fmla="*/ 1 h 1212980"/>
              <a:gd name="connsiteX15" fmla="*/ 1866122 w 2605368"/>
              <a:gd name="connsiteY15" fmla="*/ 1212980 h 1212980"/>
              <a:gd name="connsiteX16" fmla="*/ 1968759 w 2605368"/>
              <a:gd name="connsiteY16" fmla="*/ 1212979 h 1212980"/>
              <a:gd name="connsiteX17" fmla="*/ 2006082 w 2605368"/>
              <a:gd name="connsiteY17" fmla="*/ 55984 h 1212980"/>
              <a:gd name="connsiteX18" fmla="*/ 2577376 w 2605368"/>
              <a:gd name="connsiteY18" fmla="*/ 46653 h 1212980"/>
              <a:gd name="connsiteX19" fmla="*/ 2605368 w 2605368"/>
              <a:gd name="connsiteY19" fmla="*/ 1082351 h 1212980"/>
              <a:gd name="connsiteX20" fmla="*/ 2565918 w 2605368"/>
              <a:gd name="connsiteY20" fmla="*/ 1082351 h 1212980"/>
              <a:gd name="connsiteX0" fmla="*/ 0 w 2575153"/>
              <a:gd name="connsiteY0" fmla="*/ 933887 h 1212980"/>
              <a:gd name="connsiteX1" fmla="*/ 72422 w 2575153"/>
              <a:gd name="connsiteY1" fmla="*/ 1017037 h 1212980"/>
              <a:gd name="connsiteX2" fmla="*/ 100414 w 2575153"/>
              <a:gd name="connsiteY2" fmla="*/ 1194318 h 1212980"/>
              <a:gd name="connsiteX3" fmla="*/ 426985 w 2575153"/>
              <a:gd name="connsiteY3" fmla="*/ 1194318 h 1212980"/>
              <a:gd name="connsiteX4" fmla="*/ 445646 w 2575153"/>
              <a:gd name="connsiteY4" fmla="*/ 1017037 h 1212980"/>
              <a:gd name="connsiteX5" fmla="*/ 482969 w 2575153"/>
              <a:gd name="connsiteY5" fmla="*/ 65314 h 1212980"/>
              <a:gd name="connsiteX6" fmla="*/ 520291 w 2575153"/>
              <a:gd name="connsiteY6" fmla="*/ 1026367 h 1212980"/>
              <a:gd name="connsiteX7" fmla="*/ 566944 w 2575153"/>
              <a:gd name="connsiteY7" fmla="*/ 65314 h 1212980"/>
              <a:gd name="connsiteX8" fmla="*/ 613597 w 2575153"/>
              <a:gd name="connsiteY8" fmla="*/ 1007706 h 1212980"/>
              <a:gd name="connsiteX9" fmla="*/ 660250 w 2575153"/>
              <a:gd name="connsiteY9" fmla="*/ 55984 h 1212980"/>
              <a:gd name="connsiteX10" fmla="*/ 744226 w 2575153"/>
              <a:gd name="connsiteY10" fmla="*/ 55984 h 1212980"/>
              <a:gd name="connsiteX11" fmla="*/ 753556 w 2575153"/>
              <a:gd name="connsiteY11" fmla="*/ 1026367 h 1212980"/>
              <a:gd name="connsiteX12" fmla="*/ 1545963 w 2575153"/>
              <a:gd name="connsiteY12" fmla="*/ 1026368 h 1212980"/>
              <a:gd name="connsiteX13" fmla="*/ 1561760 w 2575153"/>
              <a:gd name="connsiteY13" fmla="*/ 0 h 1212980"/>
              <a:gd name="connsiteX14" fmla="*/ 1817246 w 2575153"/>
              <a:gd name="connsiteY14" fmla="*/ 1 h 1212980"/>
              <a:gd name="connsiteX15" fmla="*/ 1835907 w 2575153"/>
              <a:gd name="connsiteY15" fmla="*/ 1212980 h 1212980"/>
              <a:gd name="connsiteX16" fmla="*/ 1938544 w 2575153"/>
              <a:gd name="connsiteY16" fmla="*/ 1212979 h 1212980"/>
              <a:gd name="connsiteX17" fmla="*/ 1975867 w 2575153"/>
              <a:gd name="connsiteY17" fmla="*/ 55984 h 1212980"/>
              <a:gd name="connsiteX18" fmla="*/ 2547161 w 2575153"/>
              <a:gd name="connsiteY18" fmla="*/ 46653 h 1212980"/>
              <a:gd name="connsiteX19" fmla="*/ 2575153 w 2575153"/>
              <a:gd name="connsiteY19" fmla="*/ 1082351 h 1212980"/>
              <a:gd name="connsiteX20" fmla="*/ 2535703 w 2575153"/>
              <a:gd name="connsiteY20" fmla="*/ 1082351 h 1212980"/>
              <a:gd name="connsiteX0" fmla="*/ 0 w 2575153"/>
              <a:gd name="connsiteY0" fmla="*/ 933887 h 1212980"/>
              <a:gd name="connsiteX1" fmla="*/ 72422 w 2575153"/>
              <a:gd name="connsiteY1" fmla="*/ 1017037 h 1212980"/>
              <a:gd name="connsiteX2" fmla="*/ 100414 w 2575153"/>
              <a:gd name="connsiteY2" fmla="*/ 1194318 h 1212980"/>
              <a:gd name="connsiteX3" fmla="*/ 446212 w 2575153"/>
              <a:gd name="connsiteY3" fmla="*/ 1194318 h 1212980"/>
              <a:gd name="connsiteX4" fmla="*/ 445646 w 2575153"/>
              <a:gd name="connsiteY4" fmla="*/ 1017037 h 1212980"/>
              <a:gd name="connsiteX5" fmla="*/ 482969 w 2575153"/>
              <a:gd name="connsiteY5" fmla="*/ 65314 h 1212980"/>
              <a:gd name="connsiteX6" fmla="*/ 520291 w 2575153"/>
              <a:gd name="connsiteY6" fmla="*/ 1026367 h 1212980"/>
              <a:gd name="connsiteX7" fmla="*/ 566944 w 2575153"/>
              <a:gd name="connsiteY7" fmla="*/ 65314 h 1212980"/>
              <a:gd name="connsiteX8" fmla="*/ 613597 w 2575153"/>
              <a:gd name="connsiteY8" fmla="*/ 1007706 h 1212980"/>
              <a:gd name="connsiteX9" fmla="*/ 660250 w 2575153"/>
              <a:gd name="connsiteY9" fmla="*/ 55984 h 1212980"/>
              <a:gd name="connsiteX10" fmla="*/ 744226 w 2575153"/>
              <a:gd name="connsiteY10" fmla="*/ 55984 h 1212980"/>
              <a:gd name="connsiteX11" fmla="*/ 753556 w 2575153"/>
              <a:gd name="connsiteY11" fmla="*/ 1026367 h 1212980"/>
              <a:gd name="connsiteX12" fmla="*/ 1545963 w 2575153"/>
              <a:gd name="connsiteY12" fmla="*/ 1026368 h 1212980"/>
              <a:gd name="connsiteX13" fmla="*/ 1561760 w 2575153"/>
              <a:gd name="connsiteY13" fmla="*/ 0 h 1212980"/>
              <a:gd name="connsiteX14" fmla="*/ 1817246 w 2575153"/>
              <a:gd name="connsiteY14" fmla="*/ 1 h 1212980"/>
              <a:gd name="connsiteX15" fmla="*/ 1835907 w 2575153"/>
              <a:gd name="connsiteY15" fmla="*/ 1212980 h 1212980"/>
              <a:gd name="connsiteX16" fmla="*/ 1938544 w 2575153"/>
              <a:gd name="connsiteY16" fmla="*/ 1212979 h 1212980"/>
              <a:gd name="connsiteX17" fmla="*/ 1975867 w 2575153"/>
              <a:gd name="connsiteY17" fmla="*/ 55984 h 1212980"/>
              <a:gd name="connsiteX18" fmla="*/ 2547161 w 2575153"/>
              <a:gd name="connsiteY18" fmla="*/ 46653 h 1212980"/>
              <a:gd name="connsiteX19" fmla="*/ 2575153 w 2575153"/>
              <a:gd name="connsiteY19" fmla="*/ 1082351 h 1212980"/>
              <a:gd name="connsiteX20" fmla="*/ 2535703 w 2575153"/>
              <a:gd name="connsiteY20" fmla="*/ 1082351 h 1212980"/>
              <a:gd name="connsiteX0" fmla="*/ 0 w 2575153"/>
              <a:gd name="connsiteY0" fmla="*/ 933887 h 1212980"/>
              <a:gd name="connsiteX1" fmla="*/ 72422 w 2575153"/>
              <a:gd name="connsiteY1" fmla="*/ 1017037 h 1212980"/>
              <a:gd name="connsiteX2" fmla="*/ 100414 w 2575153"/>
              <a:gd name="connsiteY2" fmla="*/ 1194318 h 1212980"/>
              <a:gd name="connsiteX3" fmla="*/ 446212 w 2575153"/>
              <a:gd name="connsiteY3" fmla="*/ 1194318 h 1212980"/>
              <a:gd name="connsiteX4" fmla="*/ 445646 w 2575153"/>
              <a:gd name="connsiteY4" fmla="*/ 1017037 h 1212980"/>
              <a:gd name="connsiteX5" fmla="*/ 482969 w 2575153"/>
              <a:gd name="connsiteY5" fmla="*/ 65314 h 1212980"/>
              <a:gd name="connsiteX6" fmla="*/ 520291 w 2575153"/>
              <a:gd name="connsiteY6" fmla="*/ 1026367 h 1212980"/>
              <a:gd name="connsiteX7" fmla="*/ 566944 w 2575153"/>
              <a:gd name="connsiteY7" fmla="*/ 65314 h 1212980"/>
              <a:gd name="connsiteX8" fmla="*/ 616344 w 2575153"/>
              <a:gd name="connsiteY8" fmla="*/ 1172012 h 1212980"/>
              <a:gd name="connsiteX9" fmla="*/ 660250 w 2575153"/>
              <a:gd name="connsiteY9" fmla="*/ 55984 h 1212980"/>
              <a:gd name="connsiteX10" fmla="*/ 744226 w 2575153"/>
              <a:gd name="connsiteY10" fmla="*/ 55984 h 1212980"/>
              <a:gd name="connsiteX11" fmla="*/ 753556 w 2575153"/>
              <a:gd name="connsiteY11" fmla="*/ 1026367 h 1212980"/>
              <a:gd name="connsiteX12" fmla="*/ 1545963 w 2575153"/>
              <a:gd name="connsiteY12" fmla="*/ 1026368 h 1212980"/>
              <a:gd name="connsiteX13" fmla="*/ 1561760 w 2575153"/>
              <a:gd name="connsiteY13" fmla="*/ 0 h 1212980"/>
              <a:gd name="connsiteX14" fmla="*/ 1817246 w 2575153"/>
              <a:gd name="connsiteY14" fmla="*/ 1 h 1212980"/>
              <a:gd name="connsiteX15" fmla="*/ 1835907 w 2575153"/>
              <a:gd name="connsiteY15" fmla="*/ 1212980 h 1212980"/>
              <a:gd name="connsiteX16" fmla="*/ 1938544 w 2575153"/>
              <a:gd name="connsiteY16" fmla="*/ 1212979 h 1212980"/>
              <a:gd name="connsiteX17" fmla="*/ 1975867 w 2575153"/>
              <a:gd name="connsiteY17" fmla="*/ 55984 h 1212980"/>
              <a:gd name="connsiteX18" fmla="*/ 2547161 w 2575153"/>
              <a:gd name="connsiteY18" fmla="*/ 46653 h 1212980"/>
              <a:gd name="connsiteX19" fmla="*/ 2575153 w 2575153"/>
              <a:gd name="connsiteY19" fmla="*/ 1082351 h 1212980"/>
              <a:gd name="connsiteX20" fmla="*/ 2535703 w 2575153"/>
              <a:gd name="connsiteY20" fmla="*/ 1082351 h 1212980"/>
              <a:gd name="connsiteX0" fmla="*/ 0 w 2575153"/>
              <a:gd name="connsiteY0" fmla="*/ 946587 h 1225680"/>
              <a:gd name="connsiteX1" fmla="*/ 72422 w 2575153"/>
              <a:gd name="connsiteY1" fmla="*/ 1029737 h 1225680"/>
              <a:gd name="connsiteX2" fmla="*/ 100414 w 2575153"/>
              <a:gd name="connsiteY2" fmla="*/ 1207018 h 1225680"/>
              <a:gd name="connsiteX3" fmla="*/ 446212 w 2575153"/>
              <a:gd name="connsiteY3" fmla="*/ 1207018 h 1225680"/>
              <a:gd name="connsiteX4" fmla="*/ 445646 w 2575153"/>
              <a:gd name="connsiteY4" fmla="*/ 1029737 h 1225680"/>
              <a:gd name="connsiteX5" fmla="*/ 482969 w 2575153"/>
              <a:gd name="connsiteY5" fmla="*/ 78014 h 1225680"/>
              <a:gd name="connsiteX6" fmla="*/ 520291 w 2575153"/>
              <a:gd name="connsiteY6" fmla="*/ 1039067 h 1225680"/>
              <a:gd name="connsiteX7" fmla="*/ 566944 w 2575153"/>
              <a:gd name="connsiteY7" fmla="*/ 78014 h 1225680"/>
              <a:gd name="connsiteX8" fmla="*/ 616344 w 2575153"/>
              <a:gd name="connsiteY8" fmla="*/ 1184712 h 1225680"/>
              <a:gd name="connsiteX9" fmla="*/ 660250 w 2575153"/>
              <a:gd name="connsiteY9" fmla="*/ 68684 h 1225680"/>
              <a:gd name="connsiteX10" fmla="*/ 744226 w 2575153"/>
              <a:gd name="connsiteY10" fmla="*/ 68684 h 1225680"/>
              <a:gd name="connsiteX11" fmla="*/ 753556 w 2575153"/>
              <a:gd name="connsiteY11" fmla="*/ 1039067 h 1225680"/>
              <a:gd name="connsiteX12" fmla="*/ 1545963 w 2575153"/>
              <a:gd name="connsiteY12" fmla="*/ 1039068 h 1225680"/>
              <a:gd name="connsiteX13" fmla="*/ 1678956 w 2575153"/>
              <a:gd name="connsiteY13" fmla="*/ 0 h 1225680"/>
              <a:gd name="connsiteX14" fmla="*/ 1817246 w 2575153"/>
              <a:gd name="connsiteY14" fmla="*/ 12701 h 1225680"/>
              <a:gd name="connsiteX15" fmla="*/ 1835907 w 2575153"/>
              <a:gd name="connsiteY15" fmla="*/ 1225680 h 1225680"/>
              <a:gd name="connsiteX16" fmla="*/ 1938544 w 2575153"/>
              <a:gd name="connsiteY16" fmla="*/ 1225679 h 1225680"/>
              <a:gd name="connsiteX17" fmla="*/ 1975867 w 2575153"/>
              <a:gd name="connsiteY17" fmla="*/ 68684 h 1225680"/>
              <a:gd name="connsiteX18" fmla="*/ 2547161 w 2575153"/>
              <a:gd name="connsiteY18" fmla="*/ 59353 h 1225680"/>
              <a:gd name="connsiteX19" fmla="*/ 2575153 w 2575153"/>
              <a:gd name="connsiteY19" fmla="*/ 1095051 h 1225680"/>
              <a:gd name="connsiteX20" fmla="*/ 2535703 w 2575153"/>
              <a:gd name="connsiteY20" fmla="*/ 1095051 h 1225680"/>
              <a:gd name="connsiteX0" fmla="*/ 0 w 2575153"/>
              <a:gd name="connsiteY0" fmla="*/ 946587 h 1225680"/>
              <a:gd name="connsiteX1" fmla="*/ 72422 w 2575153"/>
              <a:gd name="connsiteY1" fmla="*/ 1029737 h 1225680"/>
              <a:gd name="connsiteX2" fmla="*/ 100414 w 2575153"/>
              <a:gd name="connsiteY2" fmla="*/ 1207018 h 1225680"/>
              <a:gd name="connsiteX3" fmla="*/ 446212 w 2575153"/>
              <a:gd name="connsiteY3" fmla="*/ 1207018 h 1225680"/>
              <a:gd name="connsiteX4" fmla="*/ 445646 w 2575153"/>
              <a:gd name="connsiteY4" fmla="*/ 1029737 h 1225680"/>
              <a:gd name="connsiteX5" fmla="*/ 482969 w 2575153"/>
              <a:gd name="connsiteY5" fmla="*/ 78014 h 1225680"/>
              <a:gd name="connsiteX6" fmla="*/ 520291 w 2575153"/>
              <a:gd name="connsiteY6" fmla="*/ 1039067 h 1225680"/>
              <a:gd name="connsiteX7" fmla="*/ 566944 w 2575153"/>
              <a:gd name="connsiteY7" fmla="*/ 78014 h 1225680"/>
              <a:gd name="connsiteX8" fmla="*/ 616344 w 2575153"/>
              <a:gd name="connsiteY8" fmla="*/ 1184712 h 1225680"/>
              <a:gd name="connsiteX9" fmla="*/ 660250 w 2575153"/>
              <a:gd name="connsiteY9" fmla="*/ 68684 h 1225680"/>
              <a:gd name="connsiteX10" fmla="*/ 744226 w 2575153"/>
              <a:gd name="connsiteY10" fmla="*/ 68684 h 1225680"/>
              <a:gd name="connsiteX11" fmla="*/ 753556 w 2575153"/>
              <a:gd name="connsiteY11" fmla="*/ 1039067 h 1225680"/>
              <a:gd name="connsiteX12" fmla="*/ 1648510 w 2575153"/>
              <a:gd name="connsiteY12" fmla="*/ 1051768 h 1225680"/>
              <a:gd name="connsiteX13" fmla="*/ 1678956 w 2575153"/>
              <a:gd name="connsiteY13" fmla="*/ 0 h 1225680"/>
              <a:gd name="connsiteX14" fmla="*/ 1817246 w 2575153"/>
              <a:gd name="connsiteY14" fmla="*/ 12701 h 1225680"/>
              <a:gd name="connsiteX15" fmla="*/ 1835907 w 2575153"/>
              <a:gd name="connsiteY15" fmla="*/ 1225680 h 1225680"/>
              <a:gd name="connsiteX16" fmla="*/ 1938544 w 2575153"/>
              <a:gd name="connsiteY16" fmla="*/ 1225679 h 1225680"/>
              <a:gd name="connsiteX17" fmla="*/ 1975867 w 2575153"/>
              <a:gd name="connsiteY17" fmla="*/ 68684 h 1225680"/>
              <a:gd name="connsiteX18" fmla="*/ 2547161 w 2575153"/>
              <a:gd name="connsiteY18" fmla="*/ 59353 h 1225680"/>
              <a:gd name="connsiteX19" fmla="*/ 2575153 w 2575153"/>
              <a:gd name="connsiteY19" fmla="*/ 1095051 h 1225680"/>
              <a:gd name="connsiteX20" fmla="*/ 2535703 w 2575153"/>
              <a:gd name="connsiteY20" fmla="*/ 1095051 h 1225680"/>
              <a:gd name="connsiteX0" fmla="*/ 0 w 2575153"/>
              <a:gd name="connsiteY0" fmla="*/ 946587 h 1225680"/>
              <a:gd name="connsiteX1" fmla="*/ 72422 w 2575153"/>
              <a:gd name="connsiteY1" fmla="*/ 1029737 h 1225680"/>
              <a:gd name="connsiteX2" fmla="*/ 100414 w 2575153"/>
              <a:gd name="connsiteY2" fmla="*/ 1207018 h 1225680"/>
              <a:gd name="connsiteX3" fmla="*/ 446212 w 2575153"/>
              <a:gd name="connsiteY3" fmla="*/ 1207018 h 1225680"/>
              <a:gd name="connsiteX4" fmla="*/ 445646 w 2575153"/>
              <a:gd name="connsiteY4" fmla="*/ 1029737 h 1225680"/>
              <a:gd name="connsiteX5" fmla="*/ 482969 w 2575153"/>
              <a:gd name="connsiteY5" fmla="*/ 78014 h 1225680"/>
              <a:gd name="connsiteX6" fmla="*/ 520291 w 2575153"/>
              <a:gd name="connsiteY6" fmla="*/ 1039067 h 1225680"/>
              <a:gd name="connsiteX7" fmla="*/ 566944 w 2575153"/>
              <a:gd name="connsiteY7" fmla="*/ 78014 h 1225680"/>
              <a:gd name="connsiteX8" fmla="*/ 616344 w 2575153"/>
              <a:gd name="connsiteY8" fmla="*/ 1184712 h 1225680"/>
              <a:gd name="connsiteX9" fmla="*/ 660250 w 2575153"/>
              <a:gd name="connsiteY9" fmla="*/ 68684 h 1225680"/>
              <a:gd name="connsiteX10" fmla="*/ 744226 w 2575153"/>
              <a:gd name="connsiteY10" fmla="*/ 68684 h 1225680"/>
              <a:gd name="connsiteX11" fmla="*/ 753556 w 2575153"/>
              <a:gd name="connsiteY11" fmla="*/ 1039067 h 1225680"/>
              <a:gd name="connsiteX12" fmla="*/ 1648510 w 2575153"/>
              <a:gd name="connsiteY12" fmla="*/ 1051768 h 1225680"/>
              <a:gd name="connsiteX13" fmla="*/ 1678956 w 2575153"/>
              <a:gd name="connsiteY13" fmla="*/ 0 h 1225680"/>
              <a:gd name="connsiteX14" fmla="*/ 1817247 w 2575153"/>
              <a:gd name="connsiteY14" fmla="*/ 1 h 1225680"/>
              <a:gd name="connsiteX15" fmla="*/ 1835907 w 2575153"/>
              <a:gd name="connsiteY15" fmla="*/ 1225680 h 1225680"/>
              <a:gd name="connsiteX16" fmla="*/ 1938544 w 2575153"/>
              <a:gd name="connsiteY16" fmla="*/ 1225679 h 1225680"/>
              <a:gd name="connsiteX17" fmla="*/ 1975867 w 2575153"/>
              <a:gd name="connsiteY17" fmla="*/ 68684 h 1225680"/>
              <a:gd name="connsiteX18" fmla="*/ 2547161 w 2575153"/>
              <a:gd name="connsiteY18" fmla="*/ 59353 h 1225680"/>
              <a:gd name="connsiteX19" fmla="*/ 2575153 w 2575153"/>
              <a:gd name="connsiteY19" fmla="*/ 1095051 h 1225680"/>
              <a:gd name="connsiteX20" fmla="*/ 2535703 w 2575153"/>
              <a:gd name="connsiteY20" fmla="*/ 1095051 h 1225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575153" h="1225680">
                <a:moveTo>
                  <a:pt x="0" y="946587"/>
                </a:moveTo>
                <a:lnTo>
                  <a:pt x="72422" y="1029737"/>
                </a:lnTo>
                <a:lnTo>
                  <a:pt x="100414" y="1207018"/>
                </a:lnTo>
                <a:lnTo>
                  <a:pt x="446212" y="1207018"/>
                </a:lnTo>
                <a:cubicBezTo>
                  <a:pt x="446023" y="1147924"/>
                  <a:pt x="445835" y="1088831"/>
                  <a:pt x="445646" y="1029737"/>
                </a:cubicBezTo>
                <a:lnTo>
                  <a:pt x="482969" y="78014"/>
                </a:lnTo>
                <a:lnTo>
                  <a:pt x="520291" y="1039067"/>
                </a:lnTo>
                <a:lnTo>
                  <a:pt x="566944" y="78014"/>
                </a:lnTo>
                <a:lnTo>
                  <a:pt x="616344" y="1184712"/>
                </a:lnTo>
                <a:lnTo>
                  <a:pt x="660250" y="68684"/>
                </a:lnTo>
                <a:lnTo>
                  <a:pt x="744226" y="68684"/>
                </a:lnTo>
                <a:lnTo>
                  <a:pt x="753556" y="1039067"/>
                </a:lnTo>
                <a:lnTo>
                  <a:pt x="1648510" y="1051768"/>
                </a:lnTo>
                <a:lnTo>
                  <a:pt x="1678956" y="0"/>
                </a:lnTo>
                <a:lnTo>
                  <a:pt x="1817247" y="1"/>
                </a:lnTo>
                <a:lnTo>
                  <a:pt x="1835907" y="1225680"/>
                </a:lnTo>
                <a:lnTo>
                  <a:pt x="1938544" y="1225679"/>
                </a:lnTo>
                <a:lnTo>
                  <a:pt x="1975867" y="68684"/>
                </a:lnTo>
                <a:lnTo>
                  <a:pt x="2547161" y="59353"/>
                </a:lnTo>
                <a:lnTo>
                  <a:pt x="2575153" y="1095051"/>
                </a:lnTo>
                <a:lnTo>
                  <a:pt x="2535703" y="1095051"/>
                </a:lnTo>
              </a:path>
            </a:pathLst>
          </a:custGeom>
          <a:noFill/>
          <a:ln>
            <a:solidFill>
              <a:srgbClr val="F69A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24653068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solidFill>
                  <a:srgbClr val="000000"/>
                </a:solidFill>
                <a:latin typeface="Tahoma" pitchFamily="34" charset="0"/>
                <a:ea typeface="Tahoma" pitchFamily="34" charset="0"/>
                <a:cs typeface="Tahoma" pitchFamily="34" charset="0"/>
              </a:rPr>
              <a:t>Example of national HEFS product</a:t>
            </a:r>
            <a:endParaRPr lang="en-US" sz="3400" b="1" dirty="0">
              <a:solidFill>
                <a:srgbClr val="000000"/>
              </a:solidFill>
              <a:latin typeface="Tahoma" pitchFamily="34" charset="0"/>
              <a:ea typeface="Tahoma" pitchFamily="34" charset="0"/>
              <a:cs typeface="Tahoma" pitchFamily="34" charset="0"/>
            </a:endParaRPr>
          </a:p>
        </p:txBody>
      </p:sp>
      <p:pic>
        <p:nvPicPr>
          <p:cNvPr id="28" name="Picture 27" descr="C:\Users\Dad\Documents\work\HEFS ConOps\hefsAptima.png"/>
          <p:cNvPicPr/>
          <p:nvPr/>
        </p:nvPicPr>
        <p:blipFill rotWithShape="1">
          <a:blip r:embed="rId3" cstate="print">
            <a:extLst>
              <a:ext uri="{28A0092B-C50C-407E-A947-70E740481C1C}">
                <a14:useLocalDpi xmlns:a14="http://schemas.microsoft.com/office/drawing/2010/main" val="0"/>
              </a:ext>
            </a:extLst>
          </a:blip>
          <a:srcRect r="16923"/>
          <a:stretch/>
        </p:blipFill>
        <p:spPr bwMode="auto">
          <a:xfrm>
            <a:off x="4596812" y="1609725"/>
            <a:ext cx="4194763" cy="4202417"/>
          </a:xfrm>
          <a:prstGeom prst="rect">
            <a:avLst/>
          </a:prstGeom>
          <a:noFill/>
          <a:ln>
            <a:noFill/>
          </a:ln>
        </p:spPr>
      </p:pic>
      <p:pic>
        <p:nvPicPr>
          <p:cNvPr id="31" name="Picture 30"/>
          <p:cNvPicPr/>
          <p:nvPr/>
        </p:nvPicPr>
        <p:blipFill rotWithShape="1">
          <a:blip r:embed="rId4">
            <a:extLst>
              <a:ext uri="{28A0092B-C50C-407E-A947-70E740481C1C}">
                <a14:useLocalDpi xmlns:a14="http://schemas.microsoft.com/office/drawing/2010/main" val="0"/>
              </a:ext>
            </a:extLst>
          </a:blip>
          <a:srcRect l="1236" t="1092" r="1133" b="22802"/>
          <a:stretch/>
        </p:blipFill>
        <p:spPr>
          <a:xfrm>
            <a:off x="523476" y="1621982"/>
            <a:ext cx="4111037" cy="3916665"/>
          </a:xfrm>
          <a:prstGeom prst="rect">
            <a:avLst/>
          </a:prstGeom>
        </p:spPr>
      </p:pic>
      <p:sp>
        <p:nvSpPr>
          <p:cNvPr id="32" name="Rectangle 2"/>
          <p:cNvSpPr>
            <a:spLocks noChangeArrowheads="1"/>
          </p:cNvSpPr>
          <p:nvPr/>
        </p:nvSpPr>
        <p:spPr bwMode="auto">
          <a:xfrm>
            <a:off x="457200" y="914400"/>
            <a:ext cx="8610600" cy="5181600"/>
          </a:xfrm>
          <a:prstGeom prst="rect">
            <a:avLst/>
          </a:prstGeom>
          <a:noFill/>
          <a:ln w="9525">
            <a:noFill/>
            <a:miter lim="800000"/>
            <a:headEnd/>
            <a:tailEnd/>
          </a:ln>
        </p:spPr>
        <p:txBody>
          <a:bodyPr/>
          <a:lstStyle/>
          <a:p>
            <a:pPr marL="609600" indent="-609600">
              <a:spcBef>
                <a:spcPct val="40000"/>
              </a:spcBef>
            </a:pPr>
            <a:r>
              <a:rPr lang="en-US" sz="3400" b="1" dirty="0" smtClean="0">
                <a:solidFill>
                  <a:srgbClr val="305480"/>
                </a:solidFill>
              </a:rPr>
              <a:t>AHPS short-range probabilistic product</a:t>
            </a:r>
            <a:endParaRPr lang="en-GB" sz="3400" b="1" dirty="0">
              <a:solidFill>
                <a:srgbClr val="305480"/>
              </a:solidFill>
            </a:endParaRPr>
          </a:p>
        </p:txBody>
      </p:sp>
      <p:sp>
        <p:nvSpPr>
          <p:cNvPr id="33" name="Oval 32"/>
          <p:cNvSpPr/>
          <p:nvPr/>
        </p:nvSpPr>
        <p:spPr>
          <a:xfrm>
            <a:off x="2276475" y="2571750"/>
            <a:ext cx="1905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4" name="Picture 33" descr="C:\Users\Dad\Documents\work\HEFS ConOps\hefsAptima.png"/>
          <p:cNvPicPr/>
          <p:nvPr/>
        </p:nvPicPr>
        <p:blipFill rotWithShape="1">
          <a:blip r:embed="rId5" cstate="print">
            <a:extLst>
              <a:ext uri="{28A0092B-C50C-407E-A947-70E740481C1C}">
                <a14:useLocalDpi xmlns:a14="http://schemas.microsoft.com/office/drawing/2010/main" val="0"/>
              </a:ext>
            </a:extLst>
          </a:blip>
          <a:srcRect l="5572" t="10230" r="3359" b="12120"/>
          <a:stretch/>
        </p:blipFill>
        <p:spPr bwMode="auto">
          <a:xfrm>
            <a:off x="7448551" y="2256141"/>
            <a:ext cx="758825" cy="650876"/>
          </a:xfrm>
          <a:prstGeom prst="rect">
            <a:avLst/>
          </a:prstGeom>
          <a:noFill/>
          <a:ln>
            <a:solidFill>
              <a:schemeClr val="tx1"/>
            </a:solidFill>
          </a:ln>
        </p:spPr>
      </p:pic>
      <p:sp>
        <p:nvSpPr>
          <p:cNvPr id="5" name="Rectangle 4"/>
          <p:cNvSpPr/>
          <p:nvPr/>
        </p:nvSpPr>
        <p:spPr>
          <a:xfrm>
            <a:off x="400050" y="5610225"/>
            <a:ext cx="6172200" cy="461665"/>
          </a:xfrm>
          <a:prstGeom prst="rect">
            <a:avLst/>
          </a:prstGeom>
        </p:spPr>
        <p:txBody>
          <a:bodyPr wrap="square">
            <a:spAutoFit/>
          </a:bodyPr>
          <a:lstStyle/>
          <a:p>
            <a:r>
              <a:rPr lang="en-GB" sz="2400" dirty="0" smtClean="0"/>
              <a:t>See: </a:t>
            </a:r>
            <a:r>
              <a:rPr lang="en-GB" sz="2400" dirty="0" smtClean="0">
                <a:hlinkClick r:id="rId6"/>
              </a:rPr>
              <a:t>http</a:t>
            </a:r>
            <a:r>
              <a:rPr lang="en-GB" sz="2400" dirty="0">
                <a:hlinkClick r:id="rId6"/>
              </a:rPr>
              <a:t>://water.weather.gov/ahps</a:t>
            </a:r>
            <a:r>
              <a:rPr lang="en-GB" sz="2400" dirty="0" smtClean="0">
                <a:hlinkClick r:id="rId6"/>
              </a:rPr>
              <a:t>/</a:t>
            </a:r>
            <a:r>
              <a:rPr lang="en-GB" sz="2400" dirty="0" smtClean="0"/>
              <a:t> </a:t>
            </a:r>
            <a:endParaRPr lang="en-GB" sz="2400" dirty="0"/>
          </a:p>
        </p:txBody>
      </p:sp>
    </p:spTree>
    <p:extLst>
      <p:ext uri="{BB962C8B-B14F-4D97-AF65-F5344CB8AC3E}">
        <p14:creationId xmlns:p14="http://schemas.microsoft.com/office/powerpoint/2010/main" val="30919046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HEFS implementation </a:t>
            </a:r>
            <a:r>
              <a:rPr lang="en-US" sz="3400" b="1" dirty="0">
                <a:latin typeface="Tahoma" pitchFamily="34" charset="0"/>
                <a:ea typeface="Tahoma" pitchFamily="34" charset="0"/>
                <a:cs typeface="Tahoma" pitchFamily="34" charset="0"/>
              </a:rPr>
              <a:t>status at </a:t>
            </a:r>
            <a:r>
              <a:rPr lang="en-US" sz="3400" b="1" dirty="0" smtClean="0">
                <a:highlight>
                  <a:srgbClr val="FFFF00"/>
                </a:highlight>
                <a:latin typeface="Tahoma" panose="020B0604030504040204" pitchFamily="34" charset="0"/>
                <a:ea typeface="Tahoma" panose="020B0604030504040204" pitchFamily="34" charset="0"/>
                <a:cs typeface="Tahoma" panose="020B0604030504040204" pitchFamily="34" charset="0"/>
              </a:rPr>
              <a:t>XXRFC</a:t>
            </a:r>
            <a:r>
              <a:rPr lang="en-US" sz="3400" b="1" dirty="0" smtClean="0">
                <a:latin typeface="Tahoma" pitchFamily="34" charset="0"/>
                <a:ea typeface="Tahoma" pitchFamily="34" charset="0"/>
                <a:cs typeface="Tahoma" pitchFamily="34" charset="0"/>
              </a:rPr>
              <a:t> </a:t>
            </a:r>
            <a:endParaRPr lang="en-US" sz="3400" i="1" dirty="0">
              <a:latin typeface="Tahoma" pitchFamily="34" charset="0"/>
              <a:ea typeface="Tahoma" pitchFamily="34" charset="0"/>
              <a:cs typeface="Tahoma" pitchFamily="34" charset="0"/>
            </a:endParaRPr>
          </a:p>
        </p:txBody>
      </p:sp>
      <p:sp>
        <p:nvSpPr>
          <p:cNvPr id="2" name="TextBox 1"/>
          <p:cNvSpPr txBox="1"/>
          <p:nvPr/>
        </p:nvSpPr>
        <p:spPr>
          <a:xfrm>
            <a:off x="1260218" y="2667000"/>
            <a:ext cx="6796388" cy="1569660"/>
          </a:xfrm>
          <a:prstGeom prst="rect">
            <a:avLst/>
          </a:prstGeom>
          <a:noFill/>
        </p:spPr>
        <p:txBody>
          <a:bodyPr wrap="square" rtlCol="0">
            <a:spAutoFit/>
          </a:bodyPr>
          <a:lstStyle/>
          <a:p>
            <a:pPr algn="ctr"/>
            <a:r>
              <a:rPr lang="en-US" dirty="0" smtClean="0"/>
              <a:t>[Intentionally blank: optional slide to insert map or text summarizing implementation status at your RFC]</a:t>
            </a:r>
            <a:endParaRPr lang="en-GB" dirty="0"/>
          </a:p>
        </p:txBody>
      </p:sp>
    </p:spTree>
    <p:extLst>
      <p:ext uri="{BB962C8B-B14F-4D97-AF65-F5344CB8AC3E}">
        <p14:creationId xmlns:p14="http://schemas.microsoft.com/office/powerpoint/2010/main" val="27757654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Example application(s) at </a:t>
            </a:r>
            <a:r>
              <a:rPr lang="en-US" sz="3400" b="1" dirty="0" smtClean="0">
                <a:highlight>
                  <a:srgbClr val="FFFF00"/>
                </a:highlight>
                <a:latin typeface="Tahoma" panose="020B0604030504040204" pitchFamily="34" charset="0"/>
                <a:ea typeface="Tahoma" panose="020B0604030504040204" pitchFamily="34" charset="0"/>
                <a:cs typeface="Tahoma" panose="020B0604030504040204" pitchFamily="34" charset="0"/>
              </a:rPr>
              <a:t>XXRFC</a:t>
            </a:r>
            <a:endParaRPr lang="en-US" sz="3400" i="1" dirty="0">
              <a:latin typeface="Tahoma" panose="020B0604030504040204" pitchFamily="34" charset="0"/>
              <a:ea typeface="Tahoma" panose="020B0604030504040204" pitchFamily="34" charset="0"/>
              <a:cs typeface="Tahoma" panose="020B0604030504040204" pitchFamily="34" charset="0"/>
            </a:endParaRPr>
          </a:p>
        </p:txBody>
      </p:sp>
      <p:sp>
        <p:nvSpPr>
          <p:cNvPr id="2" name="TextBox 1"/>
          <p:cNvSpPr txBox="1"/>
          <p:nvPr/>
        </p:nvSpPr>
        <p:spPr>
          <a:xfrm>
            <a:off x="1447800" y="2667000"/>
            <a:ext cx="6421223" cy="1569660"/>
          </a:xfrm>
          <a:prstGeom prst="rect">
            <a:avLst/>
          </a:prstGeom>
          <a:noFill/>
        </p:spPr>
        <p:txBody>
          <a:bodyPr wrap="square" rtlCol="0">
            <a:spAutoFit/>
          </a:bodyPr>
          <a:lstStyle/>
          <a:p>
            <a:pPr algn="ctr"/>
            <a:r>
              <a:rPr lang="en-US" dirty="0" smtClean="0"/>
              <a:t>[Intentionally blank: optional slide to provide example(s) of, or plans for, application(s) at your RFC]</a:t>
            </a:r>
            <a:endParaRPr lang="en-GB" dirty="0"/>
          </a:p>
        </p:txBody>
      </p:sp>
    </p:spTree>
    <p:extLst>
      <p:ext uri="{BB962C8B-B14F-4D97-AF65-F5344CB8AC3E}">
        <p14:creationId xmlns:p14="http://schemas.microsoft.com/office/powerpoint/2010/main" val="32538727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5"/>
          <p:cNvSpPr txBox="1">
            <a:spLocks noChangeArrowheads="1"/>
          </p:cNvSpPr>
          <p:nvPr/>
        </p:nvSpPr>
        <p:spPr bwMode="auto">
          <a:xfrm>
            <a:off x="723899" y="5116108"/>
            <a:ext cx="7696200" cy="1106970"/>
          </a:xfrm>
          <a:prstGeom prst="rect">
            <a:avLst/>
          </a:prstGeom>
          <a:noFill/>
          <a:ln w="9525">
            <a:noFill/>
            <a:miter lim="800000"/>
            <a:headEnd/>
            <a:tailEnd/>
          </a:ln>
        </p:spPr>
        <p:txBody>
          <a:bodyPr>
            <a:spAutoFit/>
          </a:bodyPr>
          <a:lstStyle/>
          <a:p>
            <a:pPr algn="ctr">
              <a:lnSpc>
                <a:spcPct val="115000"/>
              </a:lnSpc>
              <a:spcAft>
                <a:spcPts val="1000"/>
              </a:spcAft>
              <a:tabLst>
                <a:tab pos="2101850" algn="l"/>
              </a:tabLst>
            </a:pPr>
            <a:r>
              <a:rPr lang="en-GB" sz="2400" dirty="0" smtClean="0">
                <a:solidFill>
                  <a:srgbClr val="305480"/>
                </a:solidFill>
                <a:highlight>
                  <a:srgbClr val="FFFF00"/>
                </a:highlight>
                <a:latin typeface="Arial" panose="020B0604020202020204" pitchFamily="34" charset="0"/>
                <a:ea typeface="Calibri" panose="020F0502020204030204" pitchFamily="34" charset="0"/>
                <a:cs typeface="Arial" panose="020B0604020202020204" pitchFamily="34" charset="0"/>
              </a:rPr>
              <a:t>Name</a:t>
            </a:r>
            <a:r>
              <a:rPr lang="en-GB" sz="2400" dirty="0" smtClean="0">
                <a:solidFill>
                  <a:srgbClr val="305480"/>
                </a:solidFill>
                <a:latin typeface="Arial" panose="020B0604020202020204" pitchFamily="34" charset="0"/>
                <a:ea typeface="Calibri" panose="020F0502020204030204" pitchFamily="34" charset="0"/>
                <a:cs typeface="Arial" panose="020B0604020202020204" pitchFamily="34" charset="0"/>
              </a:rPr>
              <a:t>, </a:t>
            </a:r>
            <a:r>
              <a:rPr lang="en-GB" sz="2400" dirty="0" smtClean="0">
                <a:solidFill>
                  <a:srgbClr val="305480"/>
                </a:solidFill>
                <a:highlight>
                  <a:srgbClr val="FFFF00"/>
                </a:highlight>
                <a:latin typeface="Arial" panose="020B0604020202020204" pitchFamily="34" charset="0"/>
                <a:ea typeface="Calibri" panose="020F0502020204030204" pitchFamily="34" charset="0"/>
                <a:cs typeface="Arial" panose="020B0604020202020204" pitchFamily="34" charset="0"/>
              </a:rPr>
              <a:t>Position</a:t>
            </a:r>
            <a:r>
              <a:rPr lang="en-GB" sz="2400" dirty="0" smtClean="0">
                <a:solidFill>
                  <a:srgbClr val="305480"/>
                </a:solidFill>
                <a:latin typeface="Arial" panose="020B0604020202020204" pitchFamily="34" charset="0"/>
                <a:ea typeface="Calibri" panose="020F0502020204030204" pitchFamily="34" charset="0"/>
                <a:cs typeface="Arial" panose="020B0604020202020204" pitchFamily="34" charset="0"/>
              </a:rPr>
              <a:t>, </a:t>
            </a:r>
            <a:r>
              <a:rPr lang="en-GB" sz="2400" dirty="0" smtClean="0">
                <a:solidFill>
                  <a:srgbClr val="305480"/>
                </a:solidFill>
                <a:highlight>
                  <a:srgbClr val="FFFF00"/>
                </a:highlight>
                <a:latin typeface="Arial" panose="020B0604020202020204" pitchFamily="34" charset="0"/>
                <a:ea typeface="Calibri" panose="020F0502020204030204" pitchFamily="34" charset="0"/>
                <a:cs typeface="Arial" panose="020B0604020202020204" pitchFamily="34" charset="0"/>
              </a:rPr>
              <a:t>XXRFC</a:t>
            </a:r>
            <a:endParaRPr lang="en-GB" sz="2400" dirty="0" smtClean="0">
              <a:solidFill>
                <a:srgbClr val="305480"/>
              </a:solidFill>
            </a:endParaRPr>
          </a:p>
          <a:p>
            <a:pPr algn="ctr" eaLnBrk="0" hangingPunct="0">
              <a:spcBef>
                <a:spcPct val="50000"/>
              </a:spcBef>
            </a:pPr>
            <a:r>
              <a:rPr lang="en-GB" sz="2000" dirty="0" smtClean="0">
                <a:solidFill>
                  <a:srgbClr val="305480"/>
                </a:solidFill>
                <a:highlight>
                  <a:srgbClr val="FFFF00"/>
                </a:highlight>
                <a:latin typeface="Arial" panose="020B0604020202020204" pitchFamily="34" charset="0"/>
                <a:ea typeface="Calibri" panose="020F0502020204030204" pitchFamily="34" charset="0"/>
                <a:cs typeface="Arial" panose="020B0604020202020204" pitchFamily="34" charset="0"/>
              </a:rPr>
              <a:t>e-mail address</a:t>
            </a:r>
            <a:endParaRPr lang="en-GB" sz="2000" dirty="0">
              <a:solidFill>
                <a:srgbClr val="305480"/>
              </a:solidFill>
            </a:endParaRPr>
          </a:p>
        </p:txBody>
      </p:sp>
      <p:sp>
        <p:nvSpPr>
          <p:cNvPr id="10" name="Text Box 38"/>
          <p:cNvSpPr txBox="1">
            <a:spLocks noChangeArrowheads="1"/>
          </p:cNvSpPr>
          <p:nvPr/>
        </p:nvSpPr>
        <p:spPr bwMode="auto">
          <a:xfrm>
            <a:off x="484736" y="2438400"/>
            <a:ext cx="8278264" cy="1754326"/>
          </a:xfrm>
          <a:prstGeom prst="rect">
            <a:avLst/>
          </a:prstGeom>
          <a:noFill/>
          <a:ln w="9525">
            <a:noFill/>
            <a:miter lim="800000"/>
            <a:headEnd/>
            <a:tailEnd/>
          </a:ln>
        </p:spPr>
        <p:txBody>
          <a:bodyPr wrap="square">
            <a:spAutoFit/>
          </a:bodyPr>
          <a:lstStyle/>
          <a:p>
            <a:pPr algn="ctr" eaLnBrk="0" hangingPunct="0"/>
            <a:r>
              <a:rPr lang="en-US" sz="3600" b="1" dirty="0" smtClean="0"/>
              <a:t>The Hydrologic Ensemble Forecast Service (HEFS): a new era of water forecasting at </a:t>
            </a:r>
            <a:r>
              <a:rPr lang="en-US" sz="3600" b="1" dirty="0" smtClean="0">
                <a:highlight>
                  <a:srgbClr val="FFFF00"/>
                </a:highlight>
                <a:latin typeface="+mn-lt"/>
                <a:ea typeface="Calibri" panose="020F0502020204030204" pitchFamily="34" charset="0"/>
              </a:rPr>
              <a:t>XXRFC</a:t>
            </a:r>
            <a:r>
              <a:rPr lang="en-US" sz="3600" b="1" dirty="0" smtClean="0">
                <a:solidFill>
                  <a:srgbClr val="305480"/>
                </a:solidFill>
                <a:latin typeface="+mn-lt"/>
                <a:ea typeface="Calibri" panose="020F0502020204030204" pitchFamily="34" charset="0"/>
              </a:rPr>
              <a:t> </a:t>
            </a:r>
            <a:endParaRPr lang="en-US" sz="3600" b="1" dirty="0">
              <a:latin typeface="+mn-lt"/>
            </a:endParaRPr>
          </a:p>
        </p:txBody>
      </p:sp>
      <p:sp>
        <p:nvSpPr>
          <p:cNvPr id="11" name="Text Box 40"/>
          <p:cNvSpPr txBox="1">
            <a:spLocks noChangeArrowheads="1"/>
          </p:cNvSpPr>
          <p:nvPr/>
        </p:nvSpPr>
        <p:spPr bwMode="auto">
          <a:xfrm>
            <a:off x="395288" y="838200"/>
            <a:ext cx="8304212" cy="658642"/>
          </a:xfrm>
          <a:prstGeom prst="rect">
            <a:avLst/>
          </a:prstGeom>
          <a:noFill/>
          <a:ln w="9525">
            <a:noFill/>
            <a:miter lim="800000"/>
            <a:headEnd/>
            <a:tailEnd/>
          </a:ln>
        </p:spPr>
        <p:txBody>
          <a:bodyPr>
            <a:spAutoFit/>
          </a:bodyPr>
          <a:lstStyle/>
          <a:p>
            <a:pPr algn="ctr">
              <a:lnSpc>
                <a:spcPct val="115000"/>
              </a:lnSpc>
              <a:spcAft>
                <a:spcPts val="1000"/>
              </a:spcAft>
              <a:tabLst>
                <a:tab pos="2101850" algn="l"/>
              </a:tabLst>
            </a:pPr>
            <a:r>
              <a:rPr lang="en-US" b="1" dirty="0" smtClean="0">
                <a:solidFill>
                  <a:srgbClr val="305480"/>
                </a:solidFill>
                <a:highlight>
                  <a:srgbClr val="FFFF00"/>
                </a:highlight>
                <a:latin typeface="Tahoma" panose="020B0604030504040204" pitchFamily="34" charset="0"/>
                <a:ea typeface="Tahoma" panose="020B0604030504040204" pitchFamily="34" charset="0"/>
                <a:cs typeface="Tahoma" panose="020B0604030504040204" pitchFamily="34" charset="0"/>
              </a:rPr>
              <a:t>XXRFC</a:t>
            </a:r>
            <a:r>
              <a:rPr lang="en-GB" b="1" dirty="0" smtClean="0">
                <a:solidFill>
                  <a:srgbClr val="305480"/>
                </a:solidFill>
                <a:highlight>
                  <a:srgbClr val="FFFF00"/>
                </a:highlight>
                <a:latin typeface="Tahoma" panose="020B0604030504040204" pitchFamily="34" charset="0"/>
                <a:ea typeface="Tahoma" panose="020B0604030504040204" pitchFamily="34" charset="0"/>
                <a:cs typeface="Tahoma" panose="020B0604030504040204" pitchFamily="34" charset="0"/>
              </a:rPr>
              <a:t> </a:t>
            </a:r>
            <a:r>
              <a:rPr lang="en-US" b="1" dirty="0" smtClean="0">
                <a:solidFill>
                  <a:srgbClr val="305480"/>
                </a:solidFill>
                <a:latin typeface="Tahoma" pitchFamily="34" charset="0"/>
                <a:ea typeface="Tahoma" pitchFamily="34" charset="0"/>
                <a:cs typeface="Tahoma" pitchFamily="34" charset="0"/>
              </a:rPr>
              <a:t>briefing, </a:t>
            </a:r>
            <a:r>
              <a:rPr lang="en-US" b="1" dirty="0" smtClean="0">
                <a:solidFill>
                  <a:srgbClr val="305480"/>
                </a:solidFill>
                <a:highlight>
                  <a:srgbClr val="FFFF00"/>
                </a:highlight>
                <a:latin typeface="Tahoma" panose="020B0604030504040204" pitchFamily="34" charset="0"/>
                <a:ea typeface="Tahoma" panose="020B0604030504040204" pitchFamily="34" charset="0"/>
                <a:cs typeface="Tahoma" panose="020B0604030504040204" pitchFamily="34" charset="0"/>
              </a:rPr>
              <a:t>Month</a:t>
            </a:r>
            <a:r>
              <a:rPr lang="en-US" b="1" dirty="0" smtClean="0">
                <a:solidFill>
                  <a:srgbClr val="305480"/>
                </a:solidFill>
                <a:latin typeface="Tahoma" pitchFamily="34" charset="0"/>
                <a:ea typeface="Tahoma" pitchFamily="34" charset="0"/>
                <a:cs typeface="Tahoma" pitchFamily="34" charset="0"/>
              </a:rPr>
              <a:t>, </a:t>
            </a:r>
            <a:r>
              <a:rPr lang="en-US" b="1" dirty="0" smtClean="0">
                <a:solidFill>
                  <a:srgbClr val="305480"/>
                </a:solidFill>
                <a:highlight>
                  <a:srgbClr val="FFFF00"/>
                </a:highlight>
                <a:latin typeface="Tahoma" panose="020B0604030504040204" pitchFamily="34" charset="0"/>
                <a:ea typeface="Tahoma" panose="020B0604030504040204" pitchFamily="34" charset="0"/>
                <a:cs typeface="Tahoma" panose="020B0604030504040204" pitchFamily="34" charset="0"/>
              </a:rPr>
              <a:t>Year</a:t>
            </a:r>
            <a:endParaRPr lang="en-GB" b="1" dirty="0">
              <a:solidFill>
                <a:srgbClr val="305480"/>
              </a:solidFill>
              <a:latin typeface="Tahoma" pitchFamily="34" charset="0"/>
              <a:ea typeface="Tahoma" pitchFamily="34" charset="0"/>
              <a:cs typeface="Tahoma"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solidFill>
                  <a:srgbClr val="000000"/>
                </a:solidFill>
                <a:latin typeface="Tahoma" pitchFamily="34" charset="0"/>
                <a:ea typeface="Tahoma" pitchFamily="34" charset="0"/>
                <a:cs typeface="Tahoma" pitchFamily="34" charset="0"/>
              </a:rPr>
              <a:t>Forecast quality: validation results</a:t>
            </a:r>
            <a:endParaRPr lang="en-US" sz="3400" b="1" dirty="0">
              <a:solidFill>
                <a:srgbClr val="000000"/>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6" name="Rectangle 2"/>
              <p:cNvSpPr>
                <a:spLocks noChangeArrowheads="1"/>
              </p:cNvSpPr>
              <p:nvPr/>
            </p:nvSpPr>
            <p:spPr bwMode="auto">
              <a:xfrm>
                <a:off x="457200" y="914400"/>
                <a:ext cx="8556625" cy="50292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Phased validation of the HEFS</a:t>
                </a:r>
                <a:endParaRPr lang="en-US" sz="3400" b="1" dirty="0">
                  <a:solidFill>
                    <a:srgbClr val="305480"/>
                  </a:solidFill>
                </a:endParaRPr>
              </a:p>
              <a:p>
                <a:pPr marL="447675" indent="-447675">
                  <a:spcBef>
                    <a:spcPts val="1200"/>
                  </a:spcBef>
                  <a:buFont typeface="Arial" panose="020B0604020202020204" pitchFamily="34" charset="0"/>
                  <a:buChar char="•"/>
                </a:pPr>
                <a:r>
                  <a:rPr lang="en-US" sz="2600" dirty="0" smtClean="0"/>
                  <a:t>Temperature</a:t>
                </a:r>
                <a:r>
                  <a:rPr lang="en-US" sz="2600" dirty="0"/>
                  <a:t>, precipitation and </a:t>
                </a:r>
                <a:r>
                  <a:rPr lang="en-US" sz="2600" dirty="0" smtClean="0"/>
                  <a:t>streamflow validated</a:t>
                </a:r>
                <a:endParaRPr lang="en-US" sz="2600" dirty="0"/>
              </a:p>
              <a:p>
                <a:pPr marL="447675" indent="-447675">
                  <a:spcBef>
                    <a:spcPts val="600"/>
                  </a:spcBef>
                  <a:buFont typeface="Arial" panose="020B0604020202020204" pitchFamily="34" charset="0"/>
                  <a:buChar char="•"/>
                </a:pPr>
                <a:r>
                  <a:rPr lang="en-US" sz="2600" dirty="0"/>
                  <a:t>See: </a:t>
                </a:r>
                <a:r>
                  <a:rPr lang="en-US" sz="2600" dirty="0" smtClean="0">
                    <a:hlinkClick r:id="rId3"/>
                  </a:rPr>
                  <a:t>www.nws.noaa.gov/oh/hrl/general/indexdoc.htm</a:t>
                </a:r>
                <a:r>
                  <a:rPr lang="en-US" sz="2600" dirty="0" smtClean="0"/>
                  <a:t> </a:t>
                </a:r>
                <a:endParaRPr lang="en-US" sz="2600" b="1" dirty="0" smtClean="0"/>
              </a:p>
              <a:p>
                <a:pPr marL="447675" indent="-447675">
                  <a:spcBef>
                    <a:spcPts val="1200"/>
                  </a:spcBef>
                  <a:buFont typeface="+mj-lt"/>
                  <a:buAutoNum type="arabicPeriod"/>
                </a:pPr>
                <a:r>
                  <a:rPr lang="en-US" sz="2600" b="1" dirty="0" smtClean="0"/>
                  <a:t>First phase: </a:t>
                </a:r>
                <a:r>
                  <a:rPr lang="en-US" sz="2600" dirty="0" smtClean="0"/>
                  <a:t>short- to medium-range (1-15 days)</a:t>
                </a:r>
              </a:p>
              <a:p>
                <a:pPr marL="895350" lvl="1" indent="-447675">
                  <a:spcBef>
                    <a:spcPts val="1200"/>
                  </a:spcBef>
                  <a:buFont typeface="Arial" panose="020B0604020202020204" pitchFamily="34" charset="0"/>
                  <a:buChar char="−"/>
                </a:pPr>
                <a:r>
                  <a:rPr lang="en-US" sz="2600" dirty="0" smtClean="0"/>
                  <a:t>GEFS forcing used in the MEFP</a:t>
                </a:r>
              </a:p>
              <a:p>
                <a:pPr marL="895350" lvl="1" indent="-447675">
                  <a:spcBef>
                    <a:spcPts val="600"/>
                  </a:spcBef>
                  <a:buFont typeface="Arial" panose="020B0604020202020204" pitchFamily="34" charset="0"/>
                  <a:buChar char="−"/>
                </a:pPr>
                <a:r>
                  <a:rPr lang="en-US" sz="2600" dirty="0" smtClean="0"/>
                  <a:t>Selected basins in four RFCs (AB, CB, CN, MA)</a:t>
                </a:r>
              </a:p>
              <a:p>
                <a:pPr marL="447675" indent="-447675">
                  <a:spcBef>
                    <a:spcPts val="1200"/>
                  </a:spcBef>
                  <a:buFont typeface="+mj-lt"/>
                  <a:buAutoNum type="arabicPeriod"/>
                </a:pPr>
                <a:r>
                  <a:rPr lang="en-US" sz="2600" b="1" dirty="0" smtClean="0"/>
                  <a:t>Second phase: </a:t>
                </a:r>
                <a:r>
                  <a:rPr lang="en-US" sz="2600" dirty="0" smtClean="0"/>
                  <a:t>long-range (1-330 days)</a:t>
                </a:r>
                <a:endParaRPr lang="en-US" sz="2600" dirty="0"/>
              </a:p>
              <a:p>
                <a:pPr marL="895350" lvl="1" indent="-447675">
                  <a:spcBef>
                    <a:spcPts val="1200"/>
                  </a:spcBef>
                  <a:buFont typeface="Arial" panose="020B0604020202020204" pitchFamily="34" charset="0"/>
                  <a:buChar char="−"/>
                </a:pPr>
                <a:r>
                  <a:rPr lang="en-US" sz="2600" dirty="0" smtClean="0"/>
                  <a:t>GEFS (15 days) and CFSv2 (16-270 days) </a:t>
                </a:r>
              </a:p>
              <a:p>
                <a:pPr marL="895350" lvl="1" indent="-447675">
                  <a:spcBef>
                    <a:spcPts val="600"/>
                  </a:spcBef>
                  <a:buFont typeface="Arial" panose="020B0604020202020204" pitchFamily="34" charset="0"/>
                  <a:buChar char="−"/>
                </a:pPr>
                <a:r>
                  <a:rPr lang="en-US" sz="2600" dirty="0" smtClean="0"/>
                  <a:t>Climatology </a:t>
                </a:r>
                <a:r>
                  <a:rPr lang="en-US" sz="2600" dirty="0"/>
                  <a:t>(</a:t>
                </a:r>
                <a14:m>
                  <m:oMath xmlns:m="http://schemas.openxmlformats.org/officeDocument/2006/math">
                    <m:r>
                      <a:rPr lang="en-US" sz="2600" i="1" dirty="0">
                        <a:latin typeface="Cambria Math" panose="02040503050406030204" pitchFamily="18" charset="0"/>
                        <a:ea typeface="Cambria Math" panose="02040503050406030204" pitchFamily="18" charset="0"/>
                      </a:rPr>
                      <m:t>≈</m:t>
                    </m:r>
                  </m:oMath>
                </a14:m>
                <a:r>
                  <a:rPr lang="en-US" sz="2600" dirty="0"/>
                  <a:t>ESP</a:t>
                </a:r>
                <a:r>
                  <a:rPr lang="en-US" sz="2600" dirty="0" smtClean="0"/>
                  <a:t>) after 270 days </a:t>
                </a:r>
              </a:p>
              <a:p>
                <a:pPr marL="895350" lvl="1" indent="-447675">
                  <a:spcBef>
                    <a:spcPts val="600"/>
                  </a:spcBef>
                  <a:buFont typeface="Arial" panose="020B0604020202020204" pitchFamily="34" charset="0"/>
                  <a:buChar char="−"/>
                </a:pPr>
                <a:r>
                  <a:rPr lang="en-US" sz="2600" dirty="0" smtClean="0"/>
                  <a:t>Selected basins in MARFC and NERFC</a:t>
                </a:r>
                <a:r>
                  <a:rPr lang="en-US" sz="2600" dirty="0"/>
                  <a:t>	</a:t>
                </a:r>
                <a:endParaRPr lang="en-US" sz="2600" dirty="0" smtClean="0"/>
              </a:p>
              <a:p>
                <a:pPr marL="609600" indent="-609600">
                  <a:spcBef>
                    <a:spcPct val="40000"/>
                  </a:spcBef>
                </a:pPr>
                <a:r>
                  <a:rPr lang="en-US" sz="2400" dirty="0" smtClean="0"/>
                  <a:t/>
                </a:r>
                <a:br>
                  <a:rPr lang="en-US" sz="2400" dirty="0" smtClean="0"/>
                </a:br>
                <a:endParaRPr lang="en-GB" sz="2400" dirty="0" smtClean="0"/>
              </a:p>
            </p:txBody>
          </p:sp>
        </mc:Choice>
        <mc:Fallback xmlns="">
          <p:sp>
            <p:nvSpPr>
              <p:cNvPr id="6" name="Rectangle 2"/>
              <p:cNvSpPr>
                <a:spLocks noRot="1" noChangeAspect="1" noMove="1" noResize="1" noEditPoints="1" noAdjustHandles="1" noChangeArrowheads="1" noChangeShapeType="1" noTextEdit="1"/>
              </p:cNvSpPr>
              <p:nvPr/>
            </p:nvSpPr>
            <p:spPr bwMode="auto">
              <a:xfrm>
                <a:off x="457200" y="914400"/>
                <a:ext cx="8556625" cy="5029200"/>
              </a:xfrm>
              <a:prstGeom prst="rect">
                <a:avLst/>
              </a:prstGeom>
              <a:blipFill rotWithShape="0">
                <a:blip r:embed="rId4"/>
                <a:stretch>
                  <a:fillRect l="-1994" t="-1697" b="-7273"/>
                </a:stretch>
              </a:blipFill>
              <a:ln w="9525">
                <a:noFill/>
                <a:miter lim="800000"/>
                <a:headEnd/>
                <a:tailEnd/>
              </a:ln>
            </p:spPr>
            <p:txBody>
              <a:bodyPr/>
              <a:lstStyle/>
              <a:p>
                <a:r>
                  <a:rPr lang="en-GB">
                    <a:noFill/>
                  </a:rPr>
                  <a:t> </a:t>
                </a:r>
              </a:p>
            </p:txBody>
          </p:sp>
        </mc:Fallback>
      </mc:AlternateContent>
    </p:spTree>
    <p:extLst>
      <p:ext uri="{BB962C8B-B14F-4D97-AF65-F5344CB8AC3E}">
        <p14:creationId xmlns:p14="http://schemas.microsoft.com/office/powerpoint/2010/main" val="11219703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a:solidFill>
                  <a:srgbClr val="000000"/>
                </a:solidFill>
                <a:latin typeface="Tahoma" pitchFamily="34" charset="0"/>
                <a:ea typeface="Tahoma" pitchFamily="34" charset="0"/>
                <a:cs typeface="Tahoma" pitchFamily="34" charset="0"/>
              </a:rPr>
              <a:t>Forecast quality: validation results</a:t>
            </a:r>
          </a:p>
        </p:txBody>
      </p:sp>
      <p:sp>
        <p:nvSpPr>
          <p:cNvPr id="5" name="Text Box 9"/>
          <p:cNvSpPr txBox="1">
            <a:spLocks noChangeArrowheads="1"/>
          </p:cNvSpPr>
          <p:nvPr/>
        </p:nvSpPr>
        <p:spPr bwMode="auto">
          <a:xfrm>
            <a:off x="304800" y="914400"/>
            <a:ext cx="3124199" cy="5247590"/>
          </a:xfrm>
          <a:prstGeom prst="rect">
            <a:avLst/>
          </a:prstGeom>
          <a:noFill/>
          <a:ln w="9525">
            <a:noFill/>
            <a:miter lim="800000"/>
            <a:headEnd/>
            <a:tailEnd/>
          </a:ln>
        </p:spPr>
        <p:txBody>
          <a:bodyPr wrap="square">
            <a:spAutoFit/>
          </a:bodyPr>
          <a:lstStyle/>
          <a:p>
            <a:r>
              <a:rPr lang="en-US" sz="2000" b="1" dirty="0" smtClean="0">
                <a:solidFill>
                  <a:srgbClr val="305480"/>
                </a:solidFill>
              </a:rPr>
              <a:t>MEFP forcing</a:t>
            </a:r>
            <a:endParaRPr lang="en-US" sz="2000" dirty="0">
              <a:solidFill>
                <a:srgbClr val="305480"/>
              </a:solidFill>
            </a:endParaRPr>
          </a:p>
          <a:p>
            <a:pPr marL="344488" indent="-344488">
              <a:spcBef>
                <a:spcPts val="1200"/>
              </a:spcBef>
              <a:buFont typeface="Arial" pitchFamily="34" charset="0"/>
              <a:buChar char="•"/>
              <a:tabLst>
                <a:tab pos="288925" algn="l"/>
              </a:tabLst>
            </a:pPr>
            <a:r>
              <a:rPr lang="en-US" sz="2000" dirty="0" smtClean="0">
                <a:solidFill>
                  <a:srgbClr val="000000"/>
                </a:solidFill>
              </a:rPr>
              <a:t>Skill of the MEFP with GEFS forcing inputs</a:t>
            </a:r>
            <a:endParaRPr lang="en-US" sz="2000" dirty="0">
              <a:solidFill>
                <a:srgbClr val="000000"/>
              </a:solidFill>
            </a:endParaRPr>
          </a:p>
          <a:p>
            <a:pPr marL="344488" indent="-344488">
              <a:spcBef>
                <a:spcPts val="1000"/>
              </a:spcBef>
              <a:buFont typeface="Arial" pitchFamily="34" charset="0"/>
              <a:buChar char="•"/>
              <a:tabLst>
                <a:tab pos="288925" algn="l"/>
              </a:tabLst>
            </a:pPr>
            <a:r>
              <a:rPr lang="en-US" sz="2000" dirty="0" smtClean="0">
                <a:solidFill>
                  <a:srgbClr val="000000"/>
                </a:solidFill>
              </a:rPr>
              <a:t>Positive values mean fractional gain vs. climatology (e.g. 50% better on day 1 at FTSC1)</a:t>
            </a:r>
          </a:p>
          <a:p>
            <a:pPr marL="344488" indent="-344488">
              <a:spcBef>
                <a:spcPts val="1000"/>
              </a:spcBef>
              <a:buFont typeface="Arial" pitchFamily="34" charset="0"/>
              <a:buChar char="•"/>
              <a:tabLst>
                <a:tab pos="288925" algn="l"/>
              </a:tabLst>
            </a:pPr>
            <a:r>
              <a:rPr lang="en-US" sz="2000" dirty="0" smtClean="0">
                <a:solidFill>
                  <a:srgbClr val="000000"/>
                </a:solidFill>
              </a:rPr>
              <a:t>MEFP temperature generally skillful, even after 14 days</a:t>
            </a:r>
          </a:p>
          <a:p>
            <a:pPr marL="344488" indent="-344488">
              <a:spcBef>
                <a:spcPts val="1000"/>
              </a:spcBef>
              <a:buFont typeface="Arial" pitchFamily="34" charset="0"/>
              <a:buChar char="•"/>
              <a:tabLst>
                <a:tab pos="288925" algn="l"/>
              </a:tabLst>
            </a:pPr>
            <a:r>
              <a:rPr lang="en-US" sz="2000" dirty="0" smtClean="0">
                <a:solidFill>
                  <a:srgbClr val="000000"/>
                </a:solidFill>
              </a:rPr>
              <a:t>MEFP precipitation skillful during first week, but skill varies between basins</a:t>
            </a:r>
          </a:p>
        </p:txBody>
      </p:sp>
      <p:pic>
        <p:nvPicPr>
          <p:cNvPr id="7" name="Picture 6"/>
          <p:cNvPicPr>
            <a:picLocks noChangeAspect="1"/>
          </p:cNvPicPr>
          <p:nvPr/>
        </p:nvPicPr>
        <p:blipFill>
          <a:blip r:embed="rId3"/>
          <a:stretch>
            <a:fillRect/>
          </a:stretch>
        </p:blipFill>
        <p:spPr>
          <a:xfrm>
            <a:off x="3733800" y="762000"/>
            <a:ext cx="5257800" cy="5246707"/>
          </a:xfrm>
          <a:prstGeom prst="rect">
            <a:avLst/>
          </a:prstGeom>
        </p:spPr>
      </p:pic>
      <p:sp>
        <p:nvSpPr>
          <p:cNvPr id="11" name="TextBox 10"/>
          <p:cNvSpPr txBox="1"/>
          <p:nvPr/>
        </p:nvSpPr>
        <p:spPr>
          <a:xfrm>
            <a:off x="5226500" y="6012418"/>
            <a:ext cx="2501005" cy="338554"/>
          </a:xfrm>
          <a:prstGeom prst="rect">
            <a:avLst/>
          </a:prstGeom>
          <a:noFill/>
        </p:spPr>
        <p:txBody>
          <a:bodyPr wrap="none" rtlCol="0">
            <a:spAutoFit/>
          </a:bodyPr>
          <a:lstStyle/>
          <a:p>
            <a:pPr algn="ctr"/>
            <a:r>
              <a:rPr lang="en-US" sz="1600" dirty="0" smtClean="0"/>
              <a:t>Forecast lead time (days)</a:t>
            </a:r>
            <a:endParaRPr lang="en-GB" sz="1600" dirty="0"/>
          </a:p>
        </p:txBody>
      </p:sp>
      <p:sp>
        <p:nvSpPr>
          <p:cNvPr id="12" name="TextBox 11"/>
          <p:cNvSpPr txBox="1"/>
          <p:nvPr/>
        </p:nvSpPr>
        <p:spPr>
          <a:xfrm rot="16200000">
            <a:off x="1676684" y="3100467"/>
            <a:ext cx="3626314" cy="338554"/>
          </a:xfrm>
          <a:prstGeom prst="rect">
            <a:avLst/>
          </a:prstGeom>
          <a:noFill/>
        </p:spPr>
        <p:txBody>
          <a:bodyPr wrap="none" rtlCol="0">
            <a:spAutoFit/>
          </a:bodyPr>
          <a:lstStyle/>
          <a:p>
            <a:pPr algn="ctr"/>
            <a:r>
              <a:rPr lang="en-US" sz="1600" dirty="0" smtClean="0"/>
              <a:t>Skill (fractional gain over climatology) </a:t>
            </a:r>
            <a:endParaRPr lang="en-GB" sz="1600" dirty="0"/>
          </a:p>
        </p:txBody>
      </p:sp>
      <p:sp>
        <p:nvSpPr>
          <p:cNvPr id="9" name="Oval 8"/>
          <p:cNvSpPr/>
          <p:nvPr/>
        </p:nvSpPr>
        <p:spPr>
          <a:xfrm>
            <a:off x="3978876" y="4343400"/>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4448082" y="3657600"/>
            <a:ext cx="1556836" cy="523220"/>
          </a:xfrm>
          <a:prstGeom prst="rect">
            <a:avLst/>
          </a:prstGeom>
          <a:noFill/>
        </p:spPr>
        <p:txBody>
          <a:bodyPr wrap="none" rtlCol="0">
            <a:spAutoFit/>
          </a:bodyPr>
          <a:lstStyle/>
          <a:p>
            <a:pPr algn="ctr"/>
            <a:r>
              <a:rPr lang="en-US" sz="1400" dirty="0" smtClean="0"/>
              <a:t>“50% better than </a:t>
            </a:r>
          </a:p>
          <a:p>
            <a:pPr algn="ctr"/>
            <a:r>
              <a:rPr lang="en-US" sz="1400" dirty="0" smtClean="0"/>
              <a:t>climatology”</a:t>
            </a:r>
            <a:endParaRPr lang="en-GB" sz="1400" dirty="0"/>
          </a:p>
        </p:txBody>
      </p:sp>
      <p:cxnSp>
        <p:nvCxnSpPr>
          <p:cNvPr id="15" name="Straight Connector 14"/>
          <p:cNvCxnSpPr/>
          <p:nvPr/>
        </p:nvCxnSpPr>
        <p:spPr>
          <a:xfrm flipH="1">
            <a:off x="4206919" y="4026424"/>
            <a:ext cx="332961" cy="3494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12652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699953" y="769620"/>
            <a:ext cx="5267836" cy="5250180"/>
          </a:xfrm>
          <a:prstGeom prst="rect">
            <a:avLst/>
          </a:prstGeom>
        </p:spPr>
      </p:pic>
      <p:sp>
        <p:nvSpPr>
          <p:cNvPr id="10"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a:solidFill>
                  <a:srgbClr val="000000"/>
                </a:solidFill>
                <a:latin typeface="Tahoma" pitchFamily="34" charset="0"/>
                <a:ea typeface="Tahoma" pitchFamily="34" charset="0"/>
                <a:cs typeface="Tahoma" pitchFamily="34" charset="0"/>
              </a:rPr>
              <a:t>Forecast quality: validation results</a:t>
            </a:r>
          </a:p>
        </p:txBody>
      </p:sp>
      <mc:AlternateContent xmlns:mc="http://schemas.openxmlformats.org/markup-compatibility/2006" xmlns:a14="http://schemas.microsoft.com/office/drawing/2010/main">
        <mc:Choice Requires="a14">
          <p:sp>
            <p:nvSpPr>
              <p:cNvPr id="5" name="Text Box 9"/>
              <p:cNvSpPr txBox="1">
                <a:spLocks noChangeArrowheads="1"/>
              </p:cNvSpPr>
              <p:nvPr/>
            </p:nvSpPr>
            <p:spPr bwMode="auto">
              <a:xfrm>
                <a:off x="304800" y="914400"/>
                <a:ext cx="3200400" cy="5247590"/>
              </a:xfrm>
              <a:prstGeom prst="rect">
                <a:avLst/>
              </a:prstGeom>
              <a:noFill/>
              <a:ln w="9525">
                <a:noFill/>
                <a:miter lim="800000"/>
                <a:headEnd/>
                <a:tailEnd/>
              </a:ln>
            </p:spPr>
            <p:txBody>
              <a:bodyPr wrap="square">
                <a:spAutoFit/>
              </a:bodyPr>
              <a:lstStyle/>
              <a:p>
                <a:r>
                  <a:rPr lang="en-US" sz="2000" b="1" dirty="0" smtClean="0">
                    <a:solidFill>
                      <a:srgbClr val="305480"/>
                    </a:solidFill>
                  </a:rPr>
                  <a:t>HEFS streamflow</a:t>
                </a:r>
                <a:endParaRPr lang="en-US" sz="2000" dirty="0">
                  <a:solidFill>
                    <a:srgbClr val="305480"/>
                  </a:solidFill>
                </a:endParaRPr>
              </a:p>
              <a:p>
                <a:pPr marL="344488" indent="-344488">
                  <a:spcBef>
                    <a:spcPts val="1200"/>
                  </a:spcBef>
                  <a:buFont typeface="Arial" pitchFamily="34" charset="0"/>
                  <a:buChar char="•"/>
                  <a:tabLst>
                    <a:tab pos="288925" algn="l"/>
                  </a:tabLst>
                </a:pPr>
                <a:r>
                  <a:rPr lang="en-US" sz="2000" dirty="0" smtClean="0">
                    <a:solidFill>
                      <a:srgbClr val="000000"/>
                    </a:solidFill>
                  </a:rPr>
                  <a:t>Skill of HEFS streamflow forecasts (including EnsPost)</a:t>
                </a:r>
              </a:p>
              <a:p>
                <a:pPr marL="344488" indent="-344488">
                  <a:spcBef>
                    <a:spcPts val="1000"/>
                  </a:spcBef>
                  <a:buFont typeface="Arial" pitchFamily="34" charset="0"/>
                  <a:buChar char="•"/>
                  <a:tabLst>
                    <a:tab pos="288925" algn="l"/>
                  </a:tabLst>
                </a:pPr>
                <a:r>
                  <a:rPr lang="en-US" sz="2000" dirty="0" smtClean="0">
                    <a:solidFill>
                      <a:srgbClr val="000000"/>
                    </a:solidFill>
                  </a:rPr>
                  <a:t>Positive values mean fractional gain vs. climatology (</a:t>
                </a:r>
                <a14:m>
                  <m:oMath xmlns:m="http://schemas.openxmlformats.org/officeDocument/2006/math">
                    <m:r>
                      <a:rPr lang="en-US" sz="2000" i="1" dirty="0">
                        <a:latin typeface="Cambria Math" panose="02040503050406030204" pitchFamily="18" charset="0"/>
                        <a:ea typeface="Cambria Math" panose="02040503050406030204" pitchFamily="18" charset="0"/>
                      </a:rPr>
                      <m:t>≈</m:t>
                    </m:r>
                  </m:oMath>
                </a14:m>
                <a:r>
                  <a:rPr lang="en-US" sz="2000" dirty="0" smtClean="0">
                    <a:latin typeface="+mn-lt"/>
                  </a:rPr>
                  <a:t>ESP)</a:t>
                </a:r>
                <a:endParaRPr lang="en-US" sz="2000" dirty="0">
                  <a:solidFill>
                    <a:srgbClr val="000000"/>
                  </a:solidFill>
                  <a:latin typeface="+mn-lt"/>
                </a:endParaRPr>
              </a:p>
              <a:p>
                <a:pPr marL="344488" indent="-344488">
                  <a:spcBef>
                    <a:spcPts val="1000"/>
                  </a:spcBef>
                  <a:buFont typeface="Arial" pitchFamily="34" charset="0"/>
                  <a:buChar char="•"/>
                  <a:tabLst>
                    <a:tab pos="288925" algn="l"/>
                  </a:tabLst>
                </a:pPr>
                <a:r>
                  <a:rPr lang="en-US" sz="2000" dirty="0" smtClean="0">
                    <a:solidFill>
                      <a:srgbClr val="000000"/>
                    </a:solidFill>
                  </a:rPr>
                  <a:t>HEFS forecasts consistently beat climatology (by up to 50% for short-range)</a:t>
                </a:r>
              </a:p>
              <a:p>
                <a:pPr marL="344488" indent="-344488">
                  <a:spcBef>
                    <a:spcPts val="1000"/>
                  </a:spcBef>
                  <a:buFont typeface="Arial" pitchFamily="34" charset="0"/>
                  <a:buChar char="•"/>
                  <a:tabLst>
                    <a:tab pos="288925" algn="l"/>
                  </a:tabLst>
                </a:pPr>
                <a:r>
                  <a:rPr lang="en-US" sz="2000" dirty="0" smtClean="0">
                    <a:solidFill>
                      <a:srgbClr val="000000"/>
                    </a:solidFill>
                  </a:rPr>
                  <a:t>Both MEFP and EnsPost contribute to total skill (separate contribution not shown)</a:t>
                </a:r>
              </a:p>
            </p:txBody>
          </p:sp>
        </mc:Choice>
        <mc:Fallback xmlns="">
          <p:sp>
            <p:nvSpPr>
              <p:cNvPr id="5" name="Text Box 9"/>
              <p:cNvSpPr txBox="1">
                <a:spLocks noRot="1" noChangeAspect="1" noMove="1" noResize="1" noEditPoints="1" noAdjustHandles="1" noChangeArrowheads="1" noChangeShapeType="1" noTextEdit="1"/>
              </p:cNvSpPr>
              <p:nvPr/>
            </p:nvSpPr>
            <p:spPr bwMode="auto">
              <a:xfrm>
                <a:off x="304800" y="914400"/>
                <a:ext cx="3200400" cy="5247590"/>
              </a:xfrm>
              <a:prstGeom prst="rect">
                <a:avLst/>
              </a:prstGeom>
              <a:blipFill rotWithShape="0">
                <a:blip r:embed="rId4"/>
                <a:stretch>
                  <a:fillRect l="-1905" t="-465" b="-1161"/>
                </a:stretch>
              </a:blipFill>
              <a:ln w="9525">
                <a:noFill/>
                <a:miter lim="800000"/>
                <a:headEnd/>
                <a:tailEnd/>
              </a:ln>
            </p:spPr>
            <p:txBody>
              <a:bodyPr/>
              <a:lstStyle/>
              <a:p>
                <a:r>
                  <a:rPr lang="en-GB">
                    <a:noFill/>
                  </a:rPr>
                  <a:t> </a:t>
                </a:r>
              </a:p>
            </p:txBody>
          </p:sp>
        </mc:Fallback>
      </mc:AlternateContent>
      <p:sp>
        <p:nvSpPr>
          <p:cNvPr id="11" name="TextBox 10"/>
          <p:cNvSpPr txBox="1"/>
          <p:nvPr/>
        </p:nvSpPr>
        <p:spPr>
          <a:xfrm>
            <a:off x="5226500" y="6012418"/>
            <a:ext cx="2501005" cy="338554"/>
          </a:xfrm>
          <a:prstGeom prst="rect">
            <a:avLst/>
          </a:prstGeom>
          <a:noFill/>
        </p:spPr>
        <p:txBody>
          <a:bodyPr wrap="none" rtlCol="0">
            <a:spAutoFit/>
          </a:bodyPr>
          <a:lstStyle/>
          <a:p>
            <a:pPr algn="ctr"/>
            <a:r>
              <a:rPr lang="en-US" sz="1600" dirty="0" smtClean="0"/>
              <a:t>Forecast lead time (days)</a:t>
            </a:r>
            <a:endParaRPr lang="en-GB" sz="1600" dirty="0"/>
          </a:p>
        </p:txBody>
      </p:sp>
      <p:sp>
        <p:nvSpPr>
          <p:cNvPr id="12" name="TextBox 11"/>
          <p:cNvSpPr txBox="1"/>
          <p:nvPr/>
        </p:nvSpPr>
        <p:spPr>
          <a:xfrm rot="16200000">
            <a:off x="1676684" y="3100467"/>
            <a:ext cx="3626314" cy="338554"/>
          </a:xfrm>
          <a:prstGeom prst="rect">
            <a:avLst/>
          </a:prstGeom>
          <a:noFill/>
        </p:spPr>
        <p:txBody>
          <a:bodyPr wrap="none" rtlCol="0">
            <a:spAutoFit/>
          </a:bodyPr>
          <a:lstStyle/>
          <a:p>
            <a:pPr algn="ctr"/>
            <a:r>
              <a:rPr lang="en-US" sz="1600" dirty="0" smtClean="0"/>
              <a:t>Skill (fractional gain over climatology) </a:t>
            </a:r>
            <a:endParaRPr lang="en-GB" sz="1600" dirty="0"/>
          </a:p>
        </p:txBody>
      </p:sp>
    </p:spTree>
    <p:extLst>
      <p:ext uri="{BB962C8B-B14F-4D97-AF65-F5344CB8AC3E}">
        <p14:creationId xmlns:p14="http://schemas.microsoft.com/office/powerpoint/2010/main" val="248922230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l="5486" b="6009"/>
          <a:stretch/>
        </p:blipFill>
        <p:spPr>
          <a:xfrm>
            <a:off x="3657600" y="1023704"/>
            <a:ext cx="5410200" cy="4767496"/>
          </a:xfrm>
          <a:prstGeom prst="rect">
            <a:avLst/>
          </a:prstGeom>
        </p:spPr>
      </p:pic>
      <p:sp>
        <p:nvSpPr>
          <p:cNvPr id="5" name="TextBox 4"/>
          <p:cNvSpPr txBox="1"/>
          <p:nvPr/>
        </p:nvSpPr>
        <p:spPr>
          <a:xfrm>
            <a:off x="4267200" y="1305128"/>
            <a:ext cx="1805687" cy="338554"/>
          </a:xfrm>
          <a:prstGeom prst="rect">
            <a:avLst/>
          </a:prstGeom>
          <a:solidFill>
            <a:schemeClr val="bg1"/>
          </a:solidFill>
        </p:spPr>
        <p:txBody>
          <a:bodyPr wrap="none" rtlCol="0">
            <a:spAutoFit/>
          </a:bodyPr>
          <a:lstStyle/>
          <a:p>
            <a:r>
              <a:rPr lang="en-US" sz="1600" dirty="0" smtClean="0"/>
              <a:t>WALN6 (MARFC)</a:t>
            </a:r>
            <a:endParaRPr lang="en-GB" sz="1600" dirty="0"/>
          </a:p>
        </p:txBody>
      </p:sp>
      <p:sp>
        <p:nvSpPr>
          <p:cNvPr id="10"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a:solidFill>
                  <a:srgbClr val="000000"/>
                </a:solidFill>
                <a:latin typeface="Tahoma" pitchFamily="34" charset="0"/>
                <a:ea typeface="Tahoma" pitchFamily="34" charset="0"/>
                <a:cs typeface="Tahoma" pitchFamily="34" charset="0"/>
              </a:rPr>
              <a:t>Forecast quality: validation results</a:t>
            </a:r>
          </a:p>
        </p:txBody>
      </p:sp>
      <p:sp>
        <p:nvSpPr>
          <p:cNvPr id="4" name="Rectangle 3"/>
          <p:cNvSpPr/>
          <p:nvPr/>
        </p:nvSpPr>
        <p:spPr>
          <a:xfrm>
            <a:off x="5653992" y="4659868"/>
            <a:ext cx="889987" cy="369332"/>
          </a:xfrm>
          <a:prstGeom prst="rect">
            <a:avLst/>
          </a:prstGeom>
        </p:spPr>
        <p:txBody>
          <a:bodyPr wrap="none">
            <a:spAutoFit/>
          </a:bodyPr>
          <a:lstStyle/>
          <a:p>
            <a:pPr algn="ctr"/>
            <a:r>
              <a:rPr lang="en-US" sz="1800" dirty="0">
                <a:solidFill>
                  <a:schemeClr val="bg1">
                    <a:lumMod val="65000"/>
                  </a:schemeClr>
                </a:solidFill>
              </a:rPr>
              <a:t>CFSv2</a:t>
            </a:r>
            <a:endParaRPr lang="en-GB" sz="1800" dirty="0">
              <a:solidFill>
                <a:schemeClr val="bg1">
                  <a:lumMod val="65000"/>
                </a:schemeClr>
              </a:solidFill>
            </a:endParaRPr>
          </a:p>
        </p:txBody>
      </p:sp>
      <p:sp>
        <p:nvSpPr>
          <p:cNvPr id="15" name="Rectangle 14"/>
          <p:cNvSpPr/>
          <p:nvPr/>
        </p:nvSpPr>
        <p:spPr>
          <a:xfrm rot="16200000">
            <a:off x="3879728" y="4662078"/>
            <a:ext cx="813043" cy="369332"/>
          </a:xfrm>
          <a:prstGeom prst="rect">
            <a:avLst/>
          </a:prstGeom>
        </p:spPr>
        <p:txBody>
          <a:bodyPr wrap="none">
            <a:spAutoFit/>
          </a:bodyPr>
          <a:lstStyle/>
          <a:p>
            <a:pPr algn="ctr"/>
            <a:r>
              <a:rPr lang="en-US" sz="1800" dirty="0" smtClean="0">
                <a:solidFill>
                  <a:schemeClr val="bg1">
                    <a:lumMod val="65000"/>
                  </a:schemeClr>
                </a:solidFill>
              </a:rPr>
              <a:t>GEFS</a:t>
            </a:r>
            <a:endParaRPr lang="en-GB" sz="1800" dirty="0">
              <a:solidFill>
                <a:schemeClr val="bg1">
                  <a:lumMod val="65000"/>
                </a:schemeClr>
              </a:solidFill>
            </a:endParaRPr>
          </a:p>
        </p:txBody>
      </p:sp>
      <p:sp>
        <p:nvSpPr>
          <p:cNvPr id="12" name="Text Box 9"/>
          <p:cNvSpPr txBox="1">
            <a:spLocks noChangeArrowheads="1"/>
          </p:cNvSpPr>
          <p:nvPr/>
        </p:nvSpPr>
        <p:spPr bwMode="auto">
          <a:xfrm>
            <a:off x="304801" y="914400"/>
            <a:ext cx="3081017" cy="5247590"/>
          </a:xfrm>
          <a:prstGeom prst="rect">
            <a:avLst/>
          </a:prstGeom>
          <a:noFill/>
          <a:ln w="9525">
            <a:noFill/>
            <a:miter lim="800000"/>
            <a:headEnd/>
            <a:tailEnd/>
          </a:ln>
        </p:spPr>
        <p:txBody>
          <a:bodyPr wrap="square">
            <a:spAutoFit/>
          </a:bodyPr>
          <a:lstStyle/>
          <a:p>
            <a:r>
              <a:rPr lang="en-US" sz="2000" b="1" dirty="0" smtClean="0">
                <a:solidFill>
                  <a:srgbClr val="305480"/>
                </a:solidFill>
              </a:rPr>
              <a:t>Long-range forecasts</a:t>
            </a:r>
            <a:endParaRPr lang="en-US" sz="2000" dirty="0">
              <a:solidFill>
                <a:srgbClr val="305480"/>
              </a:solidFill>
            </a:endParaRPr>
          </a:p>
          <a:p>
            <a:pPr marL="344488" indent="-344488">
              <a:spcBef>
                <a:spcPts val="1200"/>
              </a:spcBef>
              <a:buFont typeface="Arial" pitchFamily="34" charset="0"/>
              <a:buChar char="•"/>
              <a:tabLst>
                <a:tab pos="288925" algn="l"/>
              </a:tabLst>
            </a:pPr>
            <a:r>
              <a:rPr lang="en-US" sz="2000" dirty="0" smtClean="0">
                <a:solidFill>
                  <a:srgbClr val="000000"/>
                </a:solidFill>
              </a:rPr>
              <a:t>Example of MEFP precipitation forecasts from Walton, NY</a:t>
            </a:r>
          </a:p>
          <a:p>
            <a:pPr marL="344488" indent="-344488">
              <a:spcBef>
                <a:spcPts val="1000"/>
              </a:spcBef>
              <a:buFont typeface="Arial" pitchFamily="34" charset="0"/>
              <a:buChar char="•"/>
              <a:tabLst>
                <a:tab pos="288925" algn="l"/>
              </a:tabLst>
            </a:pPr>
            <a:r>
              <a:rPr lang="en-US" sz="2000" dirty="0" smtClean="0">
                <a:solidFill>
                  <a:srgbClr val="000000"/>
                </a:solidFill>
              </a:rPr>
              <a:t>Beyond one week of GEFS, there is little skill vs. climatology</a:t>
            </a:r>
          </a:p>
          <a:p>
            <a:pPr marL="344488" indent="-344488">
              <a:spcBef>
                <a:spcPts val="1000"/>
              </a:spcBef>
              <a:buFont typeface="Arial" pitchFamily="34" charset="0"/>
              <a:buChar char="•"/>
              <a:tabLst>
                <a:tab pos="288925" algn="l"/>
              </a:tabLst>
            </a:pPr>
            <a:r>
              <a:rPr lang="en-US" sz="2000" dirty="0" smtClean="0">
                <a:solidFill>
                  <a:srgbClr val="000000"/>
                </a:solidFill>
              </a:rPr>
              <a:t>In other words, the CFSv2 adds little skill for the long-range (</a:t>
            </a:r>
            <a:r>
              <a:rPr lang="en-US" sz="2000" u="sng" dirty="0" smtClean="0">
                <a:solidFill>
                  <a:srgbClr val="000000"/>
                </a:solidFill>
              </a:rPr>
              <a:t>but</a:t>
            </a:r>
            <a:r>
              <a:rPr lang="en-US" sz="2000" dirty="0" smtClean="0">
                <a:solidFill>
                  <a:srgbClr val="000000"/>
                </a:solidFill>
              </a:rPr>
              <a:t> forcing skill may last &gt;2 weeks in flow)</a:t>
            </a:r>
            <a:endParaRPr lang="en-US" sz="2000" dirty="0">
              <a:solidFill>
                <a:srgbClr val="000000"/>
              </a:solidFill>
            </a:endParaRPr>
          </a:p>
          <a:p>
            <a:pPr marL="344488" indent="-344488">
              <a:spcBef>
                <a:spcPts val="1000"/>
              </a:spcBef>
              <a:buFont typeface="Arial" pitchFamily="34" charset="0"/>
              <a:buChar char="•"/>
              <a:tabLst>
                <a:tab pos="288925" algn="l"/>
              </a:tabLst>
            </a:pPr>
            <a:r>
              <a:rPr lang="en-US" sz="2000" dirty="0" smtClean="0">
                <a:solidFill>
                  <a:srgbClr val="000000"/>
                </a:solidFill>
              </a:rPr>
              <a:t>If climate models improve in future, HEFS can be updated</a:t>
            </a:r>
            <a:endParaRPr lang="en-US" sz="2000" dirty="0">
              <a:solidFill>
                <a:srgbClr val="000000"/>
              </a:solidFill>
            </a:endParaRPr>
          </a:p>
        </p:txBody>
      </p:sp>
      <p:sp>
        <p:nvSpPr>
          <p:cNvPr id="16" name="TextBox 15"/>
          <p:cNvSpPr txBox="1"/>
          <p:nvPr/>
        </p:nvSpPr>
        <p:spPr>
          <a:xfrm>
            <a:off x="5226500" y="5750259"/>
            <a:ext cx="2501005" cy="338554"/>
          </a:xfrm>
          <a:prstGeom prst="rect">
            <a:avLst/>
          </a:prstGeom>
          <a:noFill/>
        </p:spPr>
        <p:txBody>
          <a:bodyPr wrap="none" rtlCol="0">
            <a:spAutoFit/>
          </a:bodyPr>
          <a:lstStyle/>
          <a:p>
            <a:pPr algn="ctr"/>
            <a:r>
              <a:rPr lang="en-US" sz="1600" dirty="0" smtClean="0"/>
              <a:t>Forecast lead time (days)</a:t>
            </a:r>
            <a:endParaRPr lang="en-GB" sz="1600" dirty="0"/>
          </a:p>
        </p:txBody>
      </p:sp>
      <p:sp>
        <p:nvSpPr>
          <p:cNvPr id="17" name="TextBox 16"/>
          <p:cNvSpPr txBox="1"/>
          <p:nvPr/>
        </p:nvSpPr>
        <p:spPr>
          <a:xfrm rot="16200000">
            <a:off x="1751366" y="3100467"/>
            <a:ext cx="3626314" cy="338554"/>
          </a:xfrm>
          <a:prstGeom prst="rect">
            <a:avLst/>
          </a:prstGeom>
          <a:noFill/>
        </p:spPr>
        <p:txBody>
          <a:bodyPr wrap="none" rtlCol="0">
            <a:spAutoFit/>
          </a:bodyPr>
          <a:lstStyle/>
          <a:p>
            <a:pPr algn="ctr"/>
            <a:r>
              <a:rPr lang="en-US" sz="1600" dirty="0" smtClean="0"/>
              <a:t>Skill (fractional gain over climatology) </a:t>
            </a:r>
            <a:endParaRPr lang="en-GB" sz="1600" dirty="0"/>
          </a:p>
        </p:txBody>
      </p:sp>
      <p:sp>
        <p:nvSpPr>
          <p:cNvPr id="7" name="Rectangle 6"/>
          <p:cNvSpPr/>
          <p:nvPr/>
        </p:nvSpPr>
        <p:spPr>
          <a:xfrm>
            <a:off x="4286249" y="1305128"/>
            <a:ext cx="4400551" cy="3385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4448175" y="1190625"/>
            <a:ext cx="3238500" cy="4181475"/>
          </a:xfrm>
          <a:prstGeom prst="rect">
            <a:avLst/>
          </a:prstGeom>
          <a:solidFill>
            <a:srgbClr val="FFC000">
              <a:alpha val="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bg1">
                  <a:lumMod val="85000"/>
                </a:schemeClr>
              </a:solidFill>
            </a:endParaRPr>
          </a:p>
        </p:txBody>
      </p:sp>
      <p:sp>
        <p:nvSpPr>
          <p:cNvPr id="13" name="Rectangle 12"/>
          <p:cNvSpPr/>
          <p:nvPr/>
        </p:nvSpPr>
        <p:spPr>
          <a:xfrm>
            <a:off x="7686674" y="1190625"/>
            <a:ext cx="1114426" cy="4181475"/>
          </a:xfrm>
          <a:prstGeom prst="rect">
            <a:avLst/>
          </a:prstGeom>
          <a:solidFill>
            <a:srgbClr val="CC00CC">
              <a:alpha val="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p:cNvSpPr/>
          <p:nvPr/>
        </p:nvSpPr>
        <p:spPr>
          <a:xfrm>
            <a:off x="4143374" y="1181100"/>
            <a:ext cx="304801" cy="4181475"/>
          </a:xfrm>
          <a:prstGeom prst="rect">
            <a:avLst/>
          </a:prstGeom>
          <a:solidFill>
            <a:schemeClr val="accent1">
              <a:alpha val="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21" name="Straight Connector 20"/>
          <p:cNvCxnSpPr/>
          <p:nvPr/>
        </p:nvCxnSpPr>
        <p:spPr>
          <a:xfrm>
            <a:off x="4572000" y="1460505"/>
            <a:ext cx="304800" cy="0"/>
          </a:xfrm>
          <a:prstGeom prst="line">
            <a:avLst/>
          </a:prstGeom>
          <a:ln w="19050">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886227" y="1305128"/>
            <a:ext cx="2380716" cy="307777"/>
          </a:xfrm>
          <a:prstGeom prst="rect">
            <a:avLst/>
          </a:prstGeom>
          <a:noFill/>
        </p:spPr>
        <p:txBody>
          <a:bodyPr wrap="none" rtlCol="0">
            <a:spAutoFit/>
          </a:bodyPr>
          <a:lstStyle/>
          <a:p>
            <a:r>
              <a:rPr lang="en-US" sz="1400" dirty="0" smtClean="0"/>
              <a:t>MEFP precipitation forecast</a:t>
            </a:r>
            <a:endParaRPr lang="en-GB" sz="1400" dirty="0"/>
          </a:p>
        </p:txBody>
      </p:sp>
      <p:sp>
        <p:nvSpPr>
          <p:cNvPr id="26" name="TextBox 25"/>
          <p:cNvSpPr txBox="1"/>
          <p:nvPr/>
        </p:nvSpPr>
        <p:spPr>
          <a:xfrm>
            <a:off x="7778185" y="1205051"/>
            <a:ext cx="1021690" cy="292388"/>
          </a:xfrm>
          <a:prstGeom prst="rect">
            <a:avLst/>
          </a:prstGeom>
          <a:noFill/>
        </p:spPr>
        <p:txBody>
          <a:bodyPr wrap="none" rtlCol="0">
            <a:spAutoFit/>
          </a:bodyPr>
          <a:lstStyle/>
          <a:p>
            <a:r>
              <a:rPr lang="en-US" sz="1300" dirty="0" smtClean="0">
                <a:latin typeface="+mj-lt"/>
              </a:rPr>
              <a:t>Walton, NY</a:t>
            </a:r>
            <a:endParaRPr lang="en-GB" sz="1300" dirty="0">
              <a:latin typeface="+mj-lt"/>
            </a:endParaRPr>
          </a:p>
        </p:txBody>
      </p:sp>
      <p:sp>
        <p:nvSpPr>
          <p:cNvPr id="14" name="Rectangle 13"/>
          <p:cNvSpPr/>
          <p:nvPr/>
        </p:nvSpPr>
        <p:spPr>
          <a:xfrm>
            <a:off x="7867345" y="4659868"/>
            <a:ext cx="736099" cy="369332"/>
          </a:xfrm>
          <a:prstGeom prst="rect">
            <a:avLst/>
          </a:prstGeom>
        </p:spPr>
        <p:txBody>
          <a:bodyPr wrap="none">
            <a:spAutoFit/>
          </a:bodyPr>
          <a:lstStyle/>
          <a:p>
            <a:pPr algn="ctr"/>
            <a:r>
              <a:rPr lang="en-US" sz="1800" dirty="0" smtClean="0">
                <a:solidFill>
                  <a:schemeClr val="bg1">
                    <a:lumMod val="65000"/>
                  </a:schemeClr>
                </a:solidFill>
              </a:rPr>
              <a:t>CLIM</a:t>
            </a:r>
            <a:endParaRPr lang="en-GB" sz="1800" dirty="0">
              <a:solidFill>
                <a:schemeClr val="bg1">
                  <a:lumMod val="65000"/>
                </a:schemeClr>
              </a:solidFill>
            </a:endParaRPr>
          </a:p>
        </p:txBody>
      </p:sp>
      <p:sp>
        <p:nvSpPr>
          <p:cNvPr id="18" name="Oval 17"/>
          <p:cNvSpPr/>
          <p:nvPr/>
        </p:nvSpPr>
        <p:spPr>
          <a:xfrm>
            <a:off x="4298558" y="4114800"/>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4731129" y="3429000"/>
            <a:ext cx="1441071" cy="523220"/>
          </a:xfrm>
          <a:prstGeom prst="rect">
            <a:avLst/>
          </a:prstGeom>
          <a:noFill/>
        </p:spPr>
        <p:txBody>
          <a:bodyPr wrap="square" rtlCol="0">
            <a:spAutoFit/>
          </a:bodyPr>
          <a:lstStyle/>
          <a:p>
            <a:pPr algn="ctr"/>
            <a:r>
              <a:rPr lang="en-US" sz="1400" dirty="0" smtClean="0"/>
              <a:t>No skill after ~one week</a:t>
            </a:r>
            <a:endParaRPr lang="en-GB" sz="1400" dirty="0"/>
          </a:p>
        </p:txBody>
      </p:sp>
      <p:cxnSp>
        <p:nvCxnSpPr>
          <p:cNvPr id="20" name="Straight Connector 19"/>
          <p:cNvCxnSpPr/>
          <p:nvPr/>
        </p:nvCxnSpPr>
        <p:spPr>
          <a:xfrm flipH="1">
            <a:off x="4526601" y="3797824"/>
            <a:ext cx="332961" cy="3494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75192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Forecast quality: validation at </a:t>
            </a:r>
            <a:r>
              <a:rPr lang="en-US" sz="3400" b="1" dirty="0" smtClean="0">
                <a:highlight>
                  <a:srgbClr val="FFFF00"/>
                </a:highlight>
                <a:latin typeface="Tahoma" panose="020B0604030504040204" pitchFamily="34" charset="0"/>
                <a:ea typeface="Tahoma" panose="020B0604030504040204" pitchFamily="34" charset="0"/>
                <a:cs typeface="Tahoma" panose="020B0604030504040204" pitchFamily="34" charset="0"/>
              </a:rPr>
              <a:t>XXRFC</a:t>
            </a:r>
            <a:endParaRPr lang="en-US" sz="3400" i="1" dirty="0">
              <a:latin typeface="Tahoma" panose="020B0604030504040204" pitchFamily="34" charset="0"/>
              <a:ea typeface="Tahoma" panose="020B0604030504040204" pitchFamily="34" charset="0"/>
              <a:cs typeface="Tahoma" panose="020B0604030504040204" pitchFamily="34" charset="0"/>
            </a:endParaRPr>
          </a:p>
        </p:txBody>
      </p:sp>
      <p:sp>
        <p:nvSpPr>
          <p:cNvPr id="2" name="TextBox 1"/>
          <p:cNvSpPr txBox="1"/>
          <p:nvPr/>
        </p:nvSpPr>
        <p:spPr>
          <a:xfrm>
            <a:off x="1371600" y="2743200"/>
            <a:ext cx="6421223" cy="1569660"/>
          </a:xfrm>
          <a:prstGeom prst="rect">
            <a:avLst/>
          </a:prstGeom>
          <a:noFill/>
        </p:spPr>
        <p:txBody>
          <a:bodyPr wrap="square" rtlCol="0">
            <a:spAutoFit/>
          </a:bodyPr>
          <a:lstStyle/>
          <a:p>
            <a:pPr algn="ctr"/>
            <a:r>
              <a:rPr lang="en-US" dirty="0" smtClean="0"/>
              <a:t>[Intentionally blank: optional slide to provide example(s) of, or plans for, validation at your RFC]</a:t>
            </a:r>
            <a:endParaRPr lang="en-GB" dirty="0"/>
          </a:p>
        </p:txBody>
      </p:sp>
    </p:spTree>
    <p:extLst>
      <p:ext uri="{BB962C8B-B14F-4D97-AF65-F5344CB8AC3E}">
        <p14:creationId xmlns:p14="http://schemas.microsoft.com/office/powerpoint/2010/main" val="11436055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solidFill>
                  <a:srgbClr val="000000"/>
                </a:solidFill>
                <a:latin typeface="Tahoma" pitchFamily="34" charset="0"/>
                <a:ea typeface="Tahoma" pitchFamily="34" charset="0"/>
                <a:cs typeface="Tahoma" pitchFamily="34" charset="0"/>
              </a:rPr>
              <a:t>Summary and conclusions</a:t>
            </a:r>
            <a:endParaRPr lang="en-US" sz="3400" b="1" dirty="0">
              <a:solidFill>
                <a:srgbClr val="000000"/>
              </a:solidFill>
              <a:latin typeface="Tahoma" pitchFamily="34" charset="0"/>
              <a:ea typeface="Tahoma" pitchFamily="34" charset="0"/>
              <a:cs typeface="Tahoma" pitchFamily="34" charset="0"/>
            </a:endParaRPr>
          </a:p>
        </p:txBody>
      </p:sp>
      <p:sp>
        <p:nvSpPr>
          <p:cNvPr id="3" name="Rectangle 2"/>
          <p:cNvSpPr>
            <a:spLocks noChangeArrowheads="1"/>
          </p:cNvSpPr>
          <p:nvPr/>
        </p:nvSpPr>
        <p:spPr bwMode="auto">
          <a:xfrm>
            <a:off x="457200" y="914400"/>
            <a:ext cx="8556625" cy="5181600"/>
          </a:xfrm>
          <a:prstGeom prst="rect">
            <a:avLst/>
          </a:prstGeom>
          <a:noFill/>
          <a:ln w="9525">
            <a:noFill/>
            <a:miter lim="800000"/>
            <a:headEnd/>
            <a:tailEnd/>
          </a:ln>
        </p:spPr>
        <p:txBody>
          <a:bodyPr/>
          <a:lstStyle/>
          <a:p>
            <a:pPr marL="609600" indent="-609600">
              <a:spcBef>
                <a:spcPct val="35000"/>
              </a:spcBef>
            </a:pPr>
            <a:r>
              <a:rPr lang="en-US" sz="3400" b="1" dirty="0" smtClean="0">
                <a:solidFill>
                  <a:srgbClr val="305480"/>
                </a:solidFill>
              </a:rPr>
              <a:t>Ensemble forecasts are the future</a:t>
            </a:r>
            <a:endParaRPr lang="en-GB" sz="3400" b="1" dirty="0">
              <a:solidFill>
                <a:srgbClr val="305480"/>
              </a:solidFill>
            </a:endParaRPr>
          </a:p>
          <a:p>
            <a:pPr marL="447675" indent="-447675">
              <a:spcBef>
                <a:spcPts val="1000"/>
              </a:spcBef>
              <a:buFont typeface="Arial" pitchFamily="34" charset="0"/>
              <a:buChar char="•"/>
            </a:pPr>
            <a:r>
              <a:rPr lang="en-US" sz="2600" dirty="0" smtClean="0"/>
              <a:t>Forecasts incomplete unless uncertainty captured  </a:t>
            </a:r>
          </a:p>
          <a:p>
            <a:pPr marL="447675" indent="-447675">
              <a:spcBef>
                <a:spcPts val="600"/>
              </a:spcBef>
              <a:buFont typeface="Arial" pitchFamily="34" charset="0"/>
              <a:buChar char="•"/>
            </a:pPr>
            <a:r>
              <a:rPr lang="en-US" sz="2600" dirty="0" smtClean="0"/>
              <a:t>Ensemble forecasts are becoming standard practice</a:t>
            </a:r>
          </a:p>
          <a:p>
            <a:pPr marL="447675" indent="-447675">
              <a:spcBef>
                <a:spcPts val="600"/>
              </a:spcBef>
              <a:buFont typeface="Arial" pitchFamily="34" charset="0"/>
              <a:buChar char="•"/>
            </a:pPr>
            <a:r>
              <a:rPr lang="en-US" sz="2600" dirty="0" smtClean="0"/>
              <a:t>HEFS implementation, products, and validation is ongoing and expanding </a:t>
            </a:r>
          </a:p>
          <a:p>
            <a:pPr marL="447675" indent="-447675">
              <a:spcBef>
                <a:spcPts val="600"/>
              </a:spcBef>
              <a:buFont typeface="Arial" pitchFamily="34" charset="0"/>
              <a:buChar char="•"/>
            </a:pPr>
            <a:r>
              <a:rPr lang="en-US" sz="2600" dirty="0" smtClean="0"/>
              <a:t>Initial validation results are promising</a:t>
            </a:r>
          </a:p>
          <a:p>
            <a:pPr>
              <a:spcBef>
                <a:spcPts val="1000"/>
              </a:spcBef>
            </a:pPr>
            <a:r>
              <a:rPr lang="en-US" sz="3400" b="1" dirty="0" smtClean="0">
                <a:solidFill>
                  <a:srgbClr val="305480"/>
                </a:solidFill>
              </a:rPr>
              <a:t>HEFS will evolve and improve</a:t>
            </a:r>
            <a:endParaRPr lang="en-US" sz="3400" dirty="0" smtClean="0"/>
          </a:p>
          <a:p>
            <a:pPr marL="447675" indent="-447675">
              <a:spcBef>
                <a:spcPts val="1000"/>
              </a:spcBef>
              <a:buFont typeface="Arial" pitchFamily="34" charset="0"/>
              <a:buChar char="•"/>
            </a:pPr>
            <a:r>
              <a:rPr lang="en-US" sz="2600" dirty="0" smtClean="0"/>
              <a:t>Science and software will improve through feedback</a:t>
            </a:r>
          </a:p>
          <a:p>
            <a:pPr marL="447675" indent="-447675">
              <a:spcBef>
                <a:spcPts val="600"/>
              </a:spcBef>
              <a:buFont typeface="Arial" pitchFamily="34" charset="0"/>
              <a:buChar char="•"/>
            </a:pPr>
            <a:r>
              <a:rPr lang="en-US" sz="2600" dirty="0" smtClean="0"/>
              <a:t>Guidance will improve through experience</a:t>
            </a:r>
          </a:p>
          <a:p>
            <a:pPr marL="447675" indent="-447675">
              <a:spcBef>
                <a:spcPts val="600"/>
              </a:spcBef>
              <a:buFont typeface="Arial" pitchFamily="34" charset="0"/>
              <a:buChar char="•"/>
            </a:pPr>
            <a:r>
              <a:rPr lang="en-US" sz="2600" dirty="0" smtClean="0"/>
              <a:t>We are looking forward to supporting end users! </a:t>
            </a:r>
          </a:p>
        </p:txBody>
      </p:sp>
    </p:spTree>
    <p:extLst>
      <p:ext uri="{BB962C8B-B14F-4D97-AF65-F5344CB8AC3E}">
        <p14:creationId xmlns:p14="http://schemas.microsoft.com/office/powerpoint/2010/main" val="12736926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475672" y="1104900"/>
            <a:ext cx="8439728" cy="5295900"/>
          </a:xfrm>
          <a:prstGeom prst="rect">
            <a:avLst/>
          </a:prstGeom>
          <a:noFill/>
          <a:ln w="9525">
            <a:noFill/>
            <a:miter lim="800000"/>
            <a:headEnd/>
            <a:tailEnd/>
          </a:ln>
        </p:spPr>
        <p:txBody>
          <a:bodyPr/>
          <a:lstStyle/>
          <a:p>
            <a:pPr marL="342900" indent="-342900">
              <a:spcBef>
                <a:spcPts val="2000"/>
              </a:spcBef>
              <a:buFont typeface="Arial" pitchFamily="34" charset="0"/>
              <a:buChar char="•"/>
            </a:pPr>
            <a:r>
              <a:rPr lang="en-GB" sz="1600" dirty="0"/>
              <a:t>Demargne, J., Wu, L., Regonda, S.K., Brown, J.D., Lee, H., He, M., Seo, D.-J., Hartman, R., Herr, H.D., Fresch, M., Schaake, J. and Zhu, Y. (2014) The Science of NOAA's Operational Hydrologic Ensemble Forecast Service. </a:t>
            </a:r>
            <a:r>
              <a:rPr lang="en-GB" sz="1600" i="1" dirty="0"/>
              <a:t>Bulletin of the American Meteorological Society</a:t>
            </a:r>
            <a:r>
              <a:rPr lang="en-GB" sz="1600" dirty="0"/>
              <a:t>, 95, 79–98. </a:t>
            </a:r>
            <a:endParaRPr lang="en-GB" sz="1600" dirty="0" smtClean="0"/>
          </a:p>
          <a:p>
            <a:pPr marL="342900" indent="-342900">
              <a:spcBef>
                <a:spcPts val="1200"/>
              </a:spcBef>
              <a:buFont typeface="Arial" pitchFamily="34" charset="0"/>
              <a:buChar char="•"/>
            </a:pPr>
            <a:r>
              <a:rPr lang="en-GB" sz="1600" dirty="0" smtClean="0"/>
              <a:t>Brown, J.D. (2014) Verification of temperature, precipitation and streamflow forecasts from the Hydrologic Ensemble Forecast Service (HEFS) of the U.S. National Weather Service: an evaluation of the medium-range forecasts with forcing inputs from NCEP's Global Ensemble Forecast System (GEFS) and a comparison to the frozen version of NCEP's Global Forecast System (GFS). Technical Report prepared by Hydrologic Solutions Limited for the U.S. National Weather Service, Office of Hydrologic Development, 139pp. </a:t>
            </a:r>
          </a:p>
          <a:p>
            <a:pPr marL="342900" indent="-342900">
              <a:spcBef>
                <a:spcPts val="1200"/>
              </a:spcBef>
              <a:buFont typeface="Arial" pitchFamily="34" charset="0"/>
              <a:buChar char="•"/>
            </a:pPr>
            <a:r>
              <a:rPr lang="en-GB" sz="1600" dirty="0" smtClean="0"/>
              <a:t>Brown</a:t>
            </a:r>
            <a:r>
              <a:rPr lang="en-GB" sz="1600" dirty="0"/>
              <a:t>, J.D. (2013</a:t>
            </a:r>
            <a:r>
              <a:rPr lang="en-GB" sz="1600" dirty="0" smtClean="0"/>
              <a:t>) </a:t>
            </a:r>
            <a:r>
              <a:rPr lang="en-GB" sz="1600" dirty="0"/>
              <a:t>Verification of long-range temperature, precipitation and streamflow forecasts from the Hydrologic Ensemble Forecast Service (HEFS) of the U.S. National Weather Service. Technical Report prepared by Hydrologic Solutions Limited for the U.S. National Weather Service, Office of Hydrologic Development, 128pp. </a:t>
            </a:r>
            <a:endParaRPr lang="en-GB" sz="1600" dirty="0" smtClean="0"/>
          </a:p>
          <a:p>
            <a:pPr marL="342900" indent="-342900">
              <a:spcBef>
                <a:spcPts val="1200"/>
              </a:spcBef>
              <a:buFont typeface="Arial" pitchFamily="34" charset="0"/>
              <a:buChar char="•"/>
            </a:pPr>
            <a:r>
              <a:rPr lang="en-US" sz="1600" dirty="0" smtClean="0"/>
              <a:t>HEFS </a:t>
            </a:r>
            <a:r>
              <a:rPr lang="en-US" sz="1600" dirty="0"/>
              <a:t>documentation: </a:t>
            </a:r>
            <a:r>
              <a:rPr lang="en-US" sz="1600" dirty="0">
                <a:hlinkClick r:id="rId3"/>
              </a:rPr>
              <a:t>http://www.nws.noaa.gov/oh/hrl/general/indexdoc.htm</a:t>
            </a:r>
            <a:r>
              <a:rPr lang="en-US" sz="1600" dirty="0"/>
              <a:t> </a:t>
            </a:r>
          </a:p>
          <a:p>
            <a:pPr marL="342900" indent="-342900">
              <a:spcBef>
                <a:spcPts val="1200"/>
              </a:spcBef>
              <a:buFont typeface="Arial" pitchFamily="34" charset="0"/>
              <a:buChar char="•"/>
            </a:pPr>
            <a:endParaRPr lang="en-US" sz="1500" dirty="0" smtClean="0"/>
          </a:p>
          <a:p>
            <a:pPr>
              <a:spcBef>
                <a:spcPts val="1200"/>
              </a:spcBef>
            </a:pPr>
            <a:endParaRPr lang="en-GB" sz="1500" dirty="0"/>
          </a:p>
        </p:txBody>
      </p:sp>
      <p:sp>
        <p:nvSpPr>
          <p:cNvPr id="3"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Additional resources</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7623215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8600" y="2857500"/>
            <a:ext cx="8734425" cy="1104900"/>
          </a:xfrm>
          <a:prstGeom prst="rect">
            <a:avLst/>
          </a:prstGeom>
          <a:noFill/>
          <a:ln w="9525">
            <a:noFill/>
            <a:miter lim="800000"/>
            <a:headEnd/>
            <a:tailEnd/>
          </a:ln>
        </p:spPr>
        <p:txBody>
          <a:bodyPr anchor="ctr"/>
          <a:lstStyle/>
          <a:p>
            <a:pPr algn="ctr"/>
            <a:r>
              <a:rPr lang="en-GB" sz="4800" b="1" dirty="0" smtClean="0">
                <a:solidFill>
                  <a:srgbClr val="305480"/>
                </a:solidFill>
              </a:rPr>
              <a:t>Optional slides</a:t>
            </a:r>
            <a:endParaRPr lang="en-GB" sz="4800" dirty="0">
              <a:solidFill>
                <a:srgbClr val="305480"/>
              </a:solidFill>
            </a:endParaRPr>
          </a:p>
        </p:txBody>
      </p:sp>
    </p:spTree>
    <p:extLst>
      <p:ext uri="{BB962C8B-B14F-4D97-AF65-F5344CB8AC3E}">
        <p14:creationId xmlns:p14="http://schemas.microsoft.com/office/powerpoint/2010/main" val="13165561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458768" y="914400"/>
            <a:ext cx="8685232" cy="5181600"/>
          </a:xfrm>
          <a:prstGeom prst="rect">
            <a:avLst/>
          </a:prstGeom>
          <a:noFill/>
          <a:ln w="9525">
            <a:noFill/>
            <a:miter lim="800000"/>
            <a:headEnd/>
            <a:tailEnd/>
          </a:ln>
        </p:spPr>
        <p:txBody>
          <a:bodyPr/>
          <a:lstStyle/>
          <a:p>
            <a:pPr marL="609600" indent="-609600">
              <a:spcBef>
                <a:spcPct val="35000"/>
              </a:spcBef>
            </a:pPr>
            <a:endParaRPr lang="en-US" sz="3400" b="1" dirty="0" smtClean="0">
              <a:solidFill>
                <a:srgbClr val="305480"/>
              </a:solidFill>
            </a:endParaRPr>
          </a:p>
          <a:p>
            <a:pPr>
              <a:spcBef>
                <a:spcPts val="1000"/>
              </a:spcBef>
            </a:pPr>
            <a:endParaRPr lang="en-US" sz="3400" b="1" dirty="0">
              <a:solidFill>
                <a:srgbClr val="305480"/>
              </a:solidFill>
            </a:endParaRPr>
          </a:p>
          <a:p>
            <a:pPr>
              <a:spcBef>
                <a:spcPts val="1000"/>
              </a:spcBef>
            </a:pPr>
            <a:endParaRPr lang="en-US" sz="3400" b="1" dirty="0" smtClean="0">
              <a:solidFill>
                <a:srgbClr val="305480"/>
              </a:solidFill>
            </a:endParaRPr>
          </a:p>
          <a:p>
            <a:pPr>
              <a:spcBef>
                <a:spcPts val="1000"/>
              </a:spcBef>
            </a:pPr>
            <a:endParaRPr lang="en-US" sz="3400" b="1" dirty="0">
              <a:solidFill>
                <a:srgbClr val="305480"/>
              </a:solidFill>
            </a:endParaRPr>
          </a:p>
          <a:p>
            <a:pPr>
              <a:spcBef>
                <a:spcPts val="1000"/>
              </a:spcBef>
            </a:pPr>
            <a:endParaRPr lang="en-US" sz="3400" b="1" dirty="0" smtClean="0">
              <a:solidFill>
                <a:srgbClr val="305480"/>
              </a:solidFill>
            </a:endParaRPr>
          </a:p>
          <a:p>
            <a:pPr marL="502920" indent="-502920">
              <a:spcBef>
                <a:spcPts val="1800"/>
              </a:spcBef>
              <a:buFont typeface="Arial" pitchFamily="34" charset="0"/>
              <a:buChar char="•"/>
            </a:pPr>
            <a:endParaRPr lang="en-US" sz="2600" dirty="0" smtClean="0"/>
          </a:p>
          <a:p>
            <a:pPr marL="502920" indent="-502920">
              <a:spcBef>
                <a:spcPts val="600"/>
              </a:spcBef>
              <a:buFont typeface="Arial" pitchFamily="34" charset="0"/>
              <a:buChar char="•"/>
            </a:pPr>
            <a:r>
              <a:rPr lang="en-US" sz="2600" dirty="0" smtClean="0"/>
              <a:t>Single-valued forecasts are known to be imperfect</a:t>
            </a:r>
          </a:p>
          <a:p>
            <a:pPr marL="502920" indent="-502920">
              <a:spcBef>
                <a:spcPts val="600"/>
              </a:spcBef>
              <a:buFont typeface="Arial" pitchFamily="34" charset="0"/>
              <a:buChar char="•"/>
            </a:pPr>
            <a:r>
              <a:rPr lang="en-US" sz="2600" dirty="0" smtClean="0"/>
              <a:t>An ensemble provides a collection of forecasts</a:t>
            </a:r>
          </a:p>
          <a:p>
            <a:pPr marL="502920" indent="-502920">
              <a:spcBef>
                <a:spcPts val="600"/>
              </a:spcBef>
              <a:buClr>
                <a:schemeClr val="tx1"/>
              </a:buClr>
              <a:buFont typeface="Arial" pitchFamily="34" charset="0"/>
              <a:buChar char="•"/>
            </a:pPr>
            <a:r>
              <a:rPr lang="en-US" sz="2600" dirty="0" smtClean="0"/>
              <a:t>Each ensemble member is one possible outcome</a:t>
            </a:r>
            <a:endParaRPr lang="en-US" sz="2600" dirty="0">
              <a:solidFill>
                <a:srgbClr val="3399FF"/>
              </a:solidFill>
            </a:endParaRPr>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at are ensemble forecasts?</a:t>
            </a:r>
            <a:endParaRPr lang="en-US" sz="3400" b="1" dirty="0">
              <a:latin typeface="Tahoma" pitchFamily="34" charset="0"/>
              <a:ea typeface="Tahoma" pitchFamily="34" charset="0"/>
              <a:cs typeface="Tahoma" pitchFamily="34" charset="0"/>
            </a:endParaRPr>
          </a:p>
        </p:txBody>
      </p:sp>
      <p:grpSp>
        <p:nvGrpSpPr>
          <p:cNvPr id="9" name="Group 8"/>
          <p:cNvGrpSpPr/>
          <p:nvPr/>
        </p:nvGrpSpPr>
        <p:grpSpPr>
          <a:xfrm>
            <a:off x="990600" y="1746251"/>
            <a:ext cx="7249298" cy="2498293"/>
            <a:chOff x="990600" y="1746251"/>
            <a:chExt cx="7249298" cy="2498293"/>
          </a:xfrm>
        </p:grpSpPr>
        <p:sp>
          <p:nvSpPr>
            <p:cNvPr id="10" name="Freeform 9"/>
            <p:cNvSpPr/>
            <p:nvPr/>
          </p:nvSpPr>
          <p:spPr>
            <a:xfrm>
              <a:off x="1001414" y="1752107"/>
              <a:ext cx="7232649" cy="2477017"/>
            </a:xfrm>
            <a:custGeom>
              <a:avLst/>
              <a:gdLst>
                <a:gd name="connsiteX0" fmla="*/ 0 w 6915150"/>
                <a:gd name="connsiteY0" fmla="*/ 2014537 h 2014537"/>
                <a:gd name="connsiteX1" fmla="*/ 666750 w 6915150"/>
                <a:gd name="connsiteY1" fmla="*/ 1881187 h 2014537"/>
                <a:gd name="connsiteX2" fmla="*/ 1485900 w 6915150"/>
                <a:gd name="connsiteY2" fmla="*/ 1685925 h 2014537"/>
                <a:gd name="connsiteX3" fmla="*/ 1985963 w 6915150"/>
                <a:gd name="connsiteY3" fmla="*/ 1490662 h 2014537"/>
                <a:gd name="connsiteX4" fmla="*/ 2495550 w 6915150"/>
                <a:gd name="connsiteY4" fmla="*/ 1195387 h 2014537"/>
                <a:gd name="connsiteX5" fmla="*/ 2809875 w 6915150"/>
                <a:gd name="connsiteY5" fmla="*/ 966787 h 2014537"/>
                <a:gd name="connsiteX6" fmla="*/ 3100388 w 6915150"/>
                <a:gd name="connsiteY6" fmla="*/ 714375 h 2014537"/>
                <a:gd name="connsiteX7" fmla="*/ 3419475 w 6915150"/>
                <a:gd name="connsiteY7" fmla="*/ 428625 h 2014537"/>
                <a:gd name="connsiteX8" fmla="*/ 3733800 w 6915150"/>
                <a:gd name="connsiteY8" fmla="*/ 190500 h 2014537"/>
                <a:gd name="connsiteX9" fmla="*/ 3981450 w 6915150"/>
                <a:gd name="connsiteY9" fmla="*/ 57150 h 2014537"/>
                <a:gd name="connsiteX10" fmla="*/ 4171950 w 6915150"/>
                <a:gd name="connsiteY10" fmla="*/ 4762 h 2014537"/>
                <a:gd name="connsiteX11" fmla="*/ 4395788 w 6915150"/>
                <a:gd name="connsiteY11" fmla="*/ 0 h 2014537"/>
                <a:gd name="connsiteX12" fmla="*/ 4700588 w 6915150"/>
                <a:gd name="connsiteY12" fmla="*/ 85725 h 2014537"/>
                <a:gd name="connsiteX13" fmla="*/ 5186363 w 6915150"/>
                <a:gd name="connsiteY13" fmla="*/ 328612 h 2014537"/>
                <a:gd name="connsiteX14" fmla="*/ 5453063 w 6915150"/>
                <a:gd name="connsiteY14" fmla="*/ 457200 h 2014537"/>
                <a:gd name="connsiteX15" fmla="*/ 5895975 w 6915150"/>
                <a:gd name="connsiteY15" fmla="*/ 576262 h 2014537"/>
                <a:gd name="connsiteX16" fmla="*/ 6434138 w 6915150"/>
                <a:gd name="connsiteY16" fmla="*/ 704850 h 2014537"/>
                <a:gd name="connsiteX17" fmla="*/ 6910388 w 6915150"/>
                <a:gd name="connsiteY17" fmla="*/ 814387 h 2014537"/>
                <a:gd name="connsiteX18" fmla="*/ 6915150 w 6915150"/>
                <a:gd name="connsiteY18" fmla="*/ 1304925 h 2014537"/>
                <a:gd name="connsiteX19" fmla="*/ 6386513 w 6915150"/>
                <a:gd name="connsiteY19" fmla="*/ 1233487 h 2014537"/>
                <a:gd name="connsiteX20" fmla="*/ 5805488 w 6915150"/>
                <a:gd name="connsiteY20" fmla="*/ 1147762 h 2014537"/>
                <a:gd name="connsiteX21" fmla="*/ 5567363 w 6915150"/>
                <a:gd name="connsiteY21" fmla="*/ 1109662 h 2014537"/>
                <a:gd name="connsiteX22" fmla="*/ 5243513 w 6915150"/>
                <a:gd name="connsiteY22" fmla="*/ 1033462 h 2014537"/>
                <a:gd name="connsiteX23" fmla="*/ 4900613 w 6915150"/>
                <a:gd name="connsiteY23" fmla="*/ 928687 h 2014537"/>
                <a:gd name="connsiteX24" fmla="*/ 4576763 w 6915150"/>
                <a:gd name="connsiteY24" fmla="*/ 847725 h 2014537"/>
                <a:gd name="connsiteX25" fmla="*/ 4324350 w 6915150"/>
                <a:gd name="connsiteY25" fmla="*/ 814387 h 2014537"/>
                <a:gd name="connsiteX26" fmla="*/ 4095750 w 6915150"/>
                <a:gd name="connsiteY26" fmla="*/ 842962 h 2014537"/>
                <a:gd name="connsiteX27" fmla="*/ 3910013 w 6915150"/>
                <a:gd name="connsiteY27" fmla="*/ 881062 h 2014537"/>
                <a:gd name="connsiteX28" fmla="*/ 3652838 w 6915150"/>
                <a:gd name="connsiteY28" fmla="*/ 981075 h 2014537"/>
                <a:gd name="connsiteX29" fmla="*/ 3424238 w 6915150"/>
                <a:gd name="connsiteY29" fmla="*/ 1081087 h 2014537"/>
                <a:gd name="connsiteX30" fmla="*/ 3119438 w 6915150"/>
                <a:gd name="connsiteY30" fmla="*/ 1238250 h 2014537"/>
                <a:gd name="connsiteX31" fmla="*/ 2867025 w 6915150"/>
                <a:gd name="connsiteY31" fmla="*/ 1376362 h 2014537"/>
                <a:gd name="connsiteX32" fmla="*/ 2624138 w 6915150"/>
                <a:gd name="connsiteY32" fmla="*/ 1485900 h 2014537"/>
                <a:gd name="connsiteX33" fmla="*/ 2252663 w 6915150"/>
                <a:gd name="connsiteY33" fmla="*/ 1624012 h 2014537"/>
                <a:gd name="connsiteX34" fmla="*/ 1947863 w 6915150"/>
                <a:gd name="connsiteY34" fmla="*/ 1714500 h 2014537"/>
                <a:gd name="connsiteX35" fmla="*/ 1576388 w 6915150"/>
                <a:gd name="connsiteY35" fmla="*/ 1804987 h 2014537"/>
                <a:gd name="connsiteX36" fmla="*/ 1271588 w 6915150"/>
                <a:gd name="connsiteY36" fmla="*/ 1847850 h 2014537"/>
                <a:gd name="connsiteX37" fmla="*/ 904875 w 6915150"/>
                <a:gd name="connsiteY37" fmla="*/ 1905000 h 2014537"/>
                <a:gd name="connsiteX38" fmla="*/ 0 w 6915150"/>
                <a:gd name="connsiteY38" fmla="*/ 2014537 h 2014537"/>
                <a:gd name="connsiteX0" fmla="*/ 0 w 7224719"/>
                <a:gd name="connsiteY0" fmla="*/ 2014537 h 2014537"/>
                <a:gd name="connsiteX1" fmla="*/ 666750 w 7224719"/>
                <a:gd name="connsiteY1" fmla="*/ 1881187 h 2014537"/>
                <a:gd name="connsiteX2" fmla="*/ 1485900 w 7224719"/>
                <a:gd name="connsiteY2" fmla="*/ 1685925 h 2014537"/>
                <a:gd name="connsiteX3" fmla="*/ 1985963 w 7224719"/>
                <a:gd name="connsiteY3" fmla="*/ 1490662 h 2014537"/>
                <a:gd name="connsiteX4" fmla="*/ 2495550 w 7224719"/>
                <a:gd name="connsiteY4" fmla="*/ 1195387 h 2014537"/>
                <a:gd name="connsiteX5" fmla="*/ 2809875 w 7224719"/>
                <a:gd name="connsiteY5" fmla="*/ 966787 h 2014537"/>
                <a:gd name="connsiteX6" fmla="*/ 3100388 w 7224719"/>
                <a:gd name="connsiteY6" fmla="*/ 714375 h 2014537"/>
                <a:gd name="connsiteX7" fmla="*/ 3419475 w 7224719"/>
                <a:gd name="connsiteY7" fmla="*/ 428625 h 2014537"/>
                <a:gd name="connsiteX8" fmla="*/ 3733800 w 7224719"/>
                <a:gd name="connsiteY8" fmla="*/ 190500 h 2014537"/>
                <a:gd name="connsiteX9" fmla="*/ 3981450 w 7224719"/>
                <a:gd name="connsiteY9" fmla="*/ 57150 h 2014537"/>
                <a:gd name="connsiteX10" fmla="*/ 4171950 w 7224719"/>
                <a:gd name="connsiteY10" fmla="*/ 4762 h 2014537"/>
                <a:gd name="connsiteX11" fmla="*/ 4395788 w 7224719"/>
                <a:gd name="connsiteY11" fmla="*/ 0 h 2014537"/>
                <a:gd name="connsiteX12" fmla="*/ 4700588 w 7224719"/>
                <a:gd name="connsiteY12" fmla="*/ 85725 h 2014537"/>
                <a:gd name="connsiteX13" fmla="*/ 5186363 w 7224719"/>
                <a:gd name="connsiteY13" fmla="*/ 328612 h 2014537"/>
                <a:gd name="connsiteX14" fmla="*/ 5453063 w 7224719"/>
                <a:gd name="connsiteY14" fmla="*/ 457200 h 2014537"/>
                <a:gd name="connsiteX15" fmla="*/ 5895975 w 7224719"/>
                <a:gd name="connsiteY15" fmla="*/ 576262 h 2014537"/>
                <a:gd name="connsiteX16" fmla="*/ 6434138 w 7224719"/>
                <a:gd name="connsiteY16" fmla="*/ 704850 h 2014537"/>
                <a:gd name="connsiteX17" fmla="*/ 7224713 w 7224719"/>
                <a:gd name="connsiteY17" fmla="*/ 885824 h 2014537"/>
                <a:gd name="connsiteX18" fmla="*/ 6915150 w 7224719"/>
                <a:gd name="connsiteY18" fmla="*/ 1304925 h 2014537"/>
                <a:gd name="connsiteX19" fmla="*/ 6386513 w 7224719"/>
                <a:gd name="connsiteY19" fmla="*/ 1233487 h 2014537"/>
                <a:gd name="connsiteX20" fmla="*/ 5805488 w 7224719"/>
                <a:gd name="connsiteY20" fmla="*/ 1147762 h 2014537"/>
                <a:gd name="connsiteX21" fmla="*/ 5567363 w 7224719"/>
                <a:gd name="connsiteY21" fmla="*/ 1109662 h 2014537"/>
                <a:gd name="connsiteX22" fmla="*/ 5243513 w 7224719"/>
                <a:gd name="connsiteY22" fmla="*/ 1033462 h 2014537"/>
                <a:gd name="connsiteX23" fmla="*/ 4900613 w 7224719"/>
                <a:gd name="connsiteY23" fmla="*/ 928687 h 2014537"/>
                <a:gd name="connsiteX24" fmla="*/ 4576763 w 7224719"/>
                <a:gd name="connsiteY24" fmla="*/ 847725 h 2014537"/>
                <a:gd name="connsiteX25" fmla="*/ 4324350 w 7224719"/>
                <a:gd name="connsiteY25" fmla="*/ 814387 h 2014537"/>
                <a:gd name="connsiteX26" fmla="*/ 4095750 w 7224719"/>
                <a:gd name="connsiteY26" fmla="*/ 842962 h 2014537"/>
                <a:gd name="connsiteX27" fmla="*/ 3910013 w 7224719"/>
                <a:gd name="connsiteY27" fmla="*/ 881062 h 2014537"/>
                <a:gd name="connsiteX28" fmla="*/ 3652838 w 7224719"/>
                <a:gd name="connsiteY28" fmla="*/ 981075 h 2014537"/>
                <a:gd name="connsiteX29" fmla="*/ 3424238 w 7224719"/>
                <a:gd name="connsiteY29" fmla="*/ 1081087 h 2014537"/>
                <a:gd name="connsiteX30" fmla="*/ 3119438 w 7224719"/>
                <a:gd name="connsiteY30" fmla="*/ 1238250 h 2014537"/>
                <a:gd name="connsiteX31" fmla="*/ 2867025 w 7224719"/>
                <a:gd name="connsiteY31" fmla="*/ 1376362 h 2014537"/>
                <a:gd name="connsiteX32" fmla="*/ 2624138 w 7224719"/>
                <a:gd name="connsiteY32" fmla="*/ 1485900 h 2014537"/>
                <a:gd name="connsiteX33" fmla="*/ 2252663 w 7224719"/>
                <a:gd name="connsiteY33" fmla="*/ 1624012 h 2014537"/>
                <a:gd name="connsiteX34" fmla="*/ 1947863 w 7224719"/>
                <a:gd name="connsiteY34" fmla="*/ 1714500 h 2014537"/>
                <a:gd name="connsiteX35" fmla="*/ 1576388 w 7224719"/>
                <a:gd name="connsiteY35" fmla="*/ 1804987 h 2014537"/>
                <a:gd name="connsiteX36" fmla="*/ 1271588 w 7224719"/>
                <a:gd name="connsiteY36" fmla="*/ 1847850 h 2014537"/>
                <a:gd name="connsiteX37" fmla="*/ 904875 w 7224719"/>
                <a:gd name="connsiteY37" fmla="*/ 1905000 h 2014537"/>
                <a:gd name="connsiteX38" fmla="*/ 0 w 7224719"/>
                <a:gd name="connsiteY38" fmla="*/ 2014537 h 2014537"/>
                <a:gd name="connsiteX0" fmla="*/ 0 w 7225171"/>
                <a:gd name="connsiteY0" fmla="*/ 2014537 h 2014537"/>
                <a:gd name="connsiteX1" fmla="*/ 666750 w 7225171"/>
                <a:gd name="connsiteY1" fmla="*/ 1881187 h 2014537"/>
                <a:gd name="connsiteX2" fmla="*/ 1485900 w 7225171"/>
                <a:gd name="connsiteY2" fmla="*/ 1685925 h 2014537"/>
                <a:gd name="connsiteX3" fmla="*/ 1985963 w 7225171"/>
                <a:gd name="connsiteY3" fmla="*/ 1490662 h 2014537"/>
                <a:gd name="connsiteX4" fmla="*/ 2495550 w 7225171"/>
                <a:gd name="connsiteY4" fmla="*/ 1195387 h 2014537"/>
                <a:gd name="connsiteX5" fmla="*/ 2809875 w 7225171"/>
                <a:gd name="connsiteY5" fmla="*/ 966787 h 2014537"/>
                <a:gd name="connsiteX6" fmla="*/ 3100388 w 7225171"/>
                <a:gd name="connsiteY6" fmla="*/ 714375 h 2014537"/>
                <a:gd name="connsiteX7" fmla="*/ 3419475 w 7225171"/>
                <a:gd name="connsiteY7" fmla="*/ 428625 h 2014537"/>
                <a:gd name="connsiteX8" fmla="*/ 3733800 w 7225171"/>
                <a:gd name="connsiteY8" fmla="*/ 190500 h 2014537"/>
                <a:gd name="connsiteX9" fmla="*/ 3981450 w 7225171"/>
                <a:gd name="connsiteY9" fmla="*/ 57150 h 2014537"/>
                <a:gd name="connsiteX10" fmla="*/ 4171950 w 7225171"/>
                <a:gd name="connsiteY10" fmla="*/ 4762 h 2014537"/>
                <a:gd name="connsiteX11" fmla="*/ 4395788 w 7225171"/>
                <a:gd name="connsiteY11" fmla="*/ 0 h 2014537"/>
                <a:gd name="connsiteX12" fmla="*/ 4700588 w 7225171"/>
                <a:gd name="connsiteY12" fmla="*/ 85725 h 2014537"/>
                <a:gd name="connsiteX13" fmla="*/ 5186363 w 7225171"/>
                <a:gd name="connsiteY13" fmla="*/ 328612 h 2014537"/>
                <a:gd name="connsiteX14" fmla="*/ 5453063 w 7225171"/>
                <a:gd name="connsiteY14" fmla="*/ 457200 h 2014537"/>
                <a:gd name="connsiteX15" fmla="*/ 5895975 w 7225171"/>
                <a:gd name="connsiteY15" fmla="*/ 576262 h 2014537"/>
                <a:gd name="connsiteX16" fmla="*/ 6434138 w 7225171"/>
                <a:gd name="connsiteY16" fmla="*/ 704850 h 2014537"/>
                <a:gd name="connsiteX17" fmla="*/ 7224713 w 7225171"/>
                <a:gd name="connsiteY17" fmla="*/ 885824 h 2014537"/>
                <a:gd name="connsiteX18" fmla="*/ 7224712 w 7225171"/>
                <a:gd name="connsiteY18" fmla="*/ 1347788 h 2014537"/>
                <a:gd name="connsiteX19" fmla="*/ 6386513 w 7225171"/>
                <a:gd name="connsiteY19" fmla="*/ 1233487 h 2014537"/>
                <a:gd name="connsiteX20" fmla="*/ 5805488 w 7225171"/>
                <a:gd name="connsiteY20" fmla="*/ 1147762 h 2014537"/>
                <a:gd name="connsiteX21" fmla="*/ 5567363 w 7225171"/>
                <a:gd name="connsiteY21" fmla="*/ 1109662 h 2014537"/>
                <a:gd name="connsiteX22" fmla="*/ 5243513 w 7225171"/>
                <a:gd name="connsiteY22" fmla="*/ 1033462 h 2014537"/>
                <a:gd name="connsiteX23" fmla="*/ 4900613 w 7225171"/>
                <a:gd name="connsiteY23" fmla="*/ 928687 h 2014537"/>
                <a:gd name="connsiteX24" fmla="*/ 4576763 w 7225171"/>
                <a:gd name="connsiteY24" fmla="*/ 847725 h 2014537"/>
                <a:gd name="connsiteX25" fmla="*/ 4324350 w 7225171"/>
                <a:gd name="connsiteY25" fmla="*/ 814387 h 2014537"/>
                <a:gd name="connsiteX26" fmla="*/ 4095750 w 7225171"/>
                <a:gd name="connsiteY26" fmla="*/ 842962 h 2014537"/>
                <a:gd name="connsiteX27" fmla="*/ 3910013 w 7225171"/>
                <a:gd name="connsiteY27" fmla="*/ 881062 h 2014537"/>
                <a:gd name="connsiteX28" fmla="*/ 3652838 w 7225171"/>
                <a:gd name="connsiteY28" fmla="*/ 981075 h 2014537"/>
                <a:gd name="connsiteX29" fmla="*/ 3424238 w 7225171"/>
                <a:gd name="connsiteY29" fmla="*/ 1081087 h 2014537"/>
                <a:gd name="connsiteX30" fmla="*/ 3119438 w 7225171"/>
                <a:gd name="connsiteY30" fmla="*/ 1238250 h 2014537"/>
                <a:gd name="connsiteX31" fmla="*/ 2867025 w 7225171"/>
                <a:gd name="connsiteY31" fmla="*/ 1376362 h 2014537"/>
                <a:gd name="connsiteX32" fmla="*/ 2624138 w 7225171"/>
                <a:gd name="connsiteY32" fmla="*/ 1485900 h 2014537"/>
                <a:gd name="connsiteX33" fmla="*/ 2252663 w 7225171"/>
                <a:gd name="connsiteY33" fmla="*/ 1624012 h 2014537"/>
                <a:gd name="connsiteX34" fmla="*/ 1947863 w 7225171"/>
                <a:gd name="connsiteY34" fmla="*/ 1714500 h 2014537"/>
                <a:gd name="connsiteX35" fmla="*/ 1576388 w 7225171"/>
                <a:gd name="connsiteY35" fmla="*/ 1804987 h 2014537"/>
                <a:gd name="connsiteX36" fmla="*/ 1271588 w 7225171"/>
                <a:gd name="connsiteY36" fmla="*/ 1847850 h 2014537"/>
                <a:gd name="connsiteX37" fmla="*/ 904875 w 7225171"/>
                <a:gd name="connsiteY37" fmla="*/ 1905000 h 2014537"/>
                <a:gd name="connsiteX38" fmla="*/ 0 w 7225171"/>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4713 w 7229474"/>
                <a:gd name="connsiteY17" fmla="*/ 885824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804987 h 2014537"/>
                <a:gd name="connsiteX36" fmla="*/ 1271588 w 7229474"/>
                <a:gd name="connsiteY36" fmla="*/ 1847850 h 2014537"/>
                <a:gd name="connsiteX37" fmla="*/ 904875 w 7229474"/>
                <a:gd name="connsiteY37" fmla="*/ 1905000 h 2014537"/>
                <a:gd name="connsiteX38" fmla="*/ 0 w 7229474"/>
                <a:gd name="connsiteY38" fmla="*/ 2014537 h 2014537"/>
                <a:gd name="connsiteX0" fmla="*/ 0 w 7234237"/>
                <a:gd name="connsiteY0" fmla="*/ 2014537 h 2014537"/>
                <a:gd name="connsiteX1" fmla="*/ 666750 w 7234237"/>
                <a:gd name="connsiteY1" fmla="*/ 1881187 h 2014537"/>
                <a:gd name="connsiteX2" fmla="*/ 1485900 w 7234237"/>
                <a:gd name="connsiteY2" fmla="*/ 1685925 h 2014537"/>
                <a:gd name="connsiteX3" fmla="*/ 1985963 w 7234237"/>
                <a:gd name="connsiteY3" fmla="*/ 1490662 h 2014537"/>
                <a:gd name="connsiteX4" fmla="*/ 2495550 w 7234237"/>
                <a:gd name="connsiteY4" fmla="*/ 1195387 h 2014537"/>
                <a:gd name="connsiteX5" fmla="*/ 2809875 w 7234237"/>
                <a:gd name="connsiteY5" fmla="*/ 966787 h 2014537"/>
                <a:gd name="connsiteX6" fmla="*/ 3100388 w 7234237"/>
                <a:gd name="connsiteY6" fmla="*/ 714375 h 2014537"/>
                <a:gd name="connsiteX7" fmla="*/ 3419475 w 7234237"/>
                <a:gd name="connsiteY7" fmla="*/ 428625 h 2014537"/>
                <a:gd name="connsiteX8" fmla="*/ 3733800 w 7234237"/>
                <a:gd name="connsiteY8" fmla="*/ 190500 h 2014537"/>
                <a:gd name="connsiteX9" fmla="*/ 3981450 w 7234237"/>
                <a:gd name="connsiteY9" fmla="*/ 57150 h 2014537"/>
                <a:gd name="connsiteX10" fmla="*/ 4171950 w 7234237"/>
                <a:gd name="connsiteY10" fmla="*/ 4762 h 2014537"/>
                <a:gd name="connsiteX11" fmla="*/ 4395788 w 7234237"/>
                <a:gd name="connsiteY11" fmla="*/ 0 h 2014537"/>
                <a:gd name="connsiteX12" fmla="*/ 4700588 w 7234237"/>
                <a:gd name="connsiteY12" fmla="*/ 85725 h 2014537"/>
                <a:gd name="connsiteX13" fmla="*/ 5186363 w 7234237"/>
                <a:gd name="connsiteY13" fmla="*/ 328612 h 2014537"/>
                <a:gd name="connsiteX14" fmla="*/ 5453063 w 7234237"/>
                <a:gd name="connsiteY14" fmla="*/ 457200 h 2014537"/>
                <a:gd name="connsiteX15" fmla="*/ 5895975 w 7234237"/>
                <a:gd name="connsiteY15" fmla="*/ 576262 h 2014537"/>
                <a:gd name="connsiteX16" fmla="*/ 6434138 w 7234237"/>
                <a:gd name="connsiteY16" fmla="*/ 704850 h 2014537"/>
                <a:gd name="connsiteX17" fmla="*/ 7224713 w 7234237"/>
                <a:gd name="connsiteY17" fmla="*/ 885824 h 2014537"/>
                <a:gd name="connsiteX18" fmla="*/ 7234237 w 7234237"/>
                <a:gd name="connsiteY18" fmla="*/ 1347788 h 2014537"/>
                <a:gd name="connsiteX19" fmla="*/ 6386513 w 7234237"/>
                <a:gd name="connsiteY19" fmla="*/ 1233487 h 2014537"/>
                <a:gd name="connsiteX20" fmla="*/ 5805488 w 7234237"/>
                <a:gd name="connsiteY20" fmla="*/ 1147762 h 2014537"/>
                <a:gd name="connsiteX21" fmla="*/ 5567363 w 7234237"/>
                <a:gd name="connsiteY21" fmla="*/ 1109662 h 2014537"/>
                <a:gd name="connsiteX22" fmla="*/ 5243513 w 7234237"/>
                <a:gd name="connsiteY22" fmla="*/ 1033462 h 2014537"/>
                <a:gd name="connsiteX23" fmla="*/ 4900613 w 7234237"/>
                <a:gd name="connsiteY23" fmla="*/ 928687 h 2014537"/>
                <a:gd name="connsiteX24" fmla="*/ 4576763 w 7234237"/>
                <a:gd name="connsiteY24" fmla="*/ 847725 h 2014537"/>
                <a:gd name="connsiteX25" fmla="*/ 4324350 w 7234237"/>
                <a:gd name="connsiteY25" fmla="*/ 814387 h 2014537"/>
                <a:gd name="connsiteX26" fmla="*/ 4095750 w 7234237"/>
                <a:gd name="connsiteY26" fmla="*/ 842962 h 2014537"/>
                <a:gd name="connsiteX27" fmla="*/ 3910013 w 7234237"/>
                <a:gd name="connsiteY27" fmla="*/ 881062 h 2014537"/>
                <a:gd name="connsiteX28" fmla="*/ 3652838 w 7234237"/>
                <a:gd name="connsiteY28" fmla="*/ 981075 h 2014537"/>
                <a:gd name="connsiteX29" fmla="*/ 3424238 w 7234237"/>
                <a:gd name="connsiteY29" fmla="*/ 1081087 h 2014537"/>
                <a:gd name="connsiteX30" fmla="*/ 3119438 w 7234237"/>
                <a:gd name="connsiteY30" fmla="*/ 1238250 h 2014537"/>
                <a:gd name="connsiteX31" fmla="*/ 2867025 w 7234237"/>
                <a:gd name="connsiteY31" fmla="*/ 1376362 h 2014537"/>
                <a:gd name="connsiteX32" fmla="*/ 2624138 w 7234237"/>
                <a:gd name="connsiteY32" fmla="*/ 1485900 h 2014537"/>
                <a:gd name="connsiteX33" fmla="*/ 2252663 w 7234237"/>
                <a:gd name="connsiteY33" fmla="*/ 1624012 h 2014537"/>
                <a:gd name="connsiteX34" fmla="*/ 1947863 w 7234237"/>
                <a:gd name="connsiteY34" fmla="*/ 1714500 h 2014537"/>
                <a:gd name="connsiteX35" fmla="*/ 1576388 w 7234237"/>
                <a:gd name="connsiteY35" fmla="*/ 1804987 h 2014537"/>
                <a:gd name="connsiteX36" fmla="*/ 1271588 w 7234237"/>
                <a:gd name="connsiteY36" fmla="*/ 1847850 h 2014537"/>
                <a:gd name="connsiteX37" fmla="*/ 904875 w 7234237"/>
                <a:gd name="connsiteY37" fmla="*/ 1905000 h 2014537"/>
                <a:gd name="connsiteX38" fmla="*/ 0 w 7234237"/>
                <a:gd name="connsiteY38" fmla="*/ 2014537 h 2014537"/>
                <a:gd name="connsiteX0" fmla="*/ 0 w 7243900"/>
                <a:gd name="connsiteY0" fmla="*/ 2014537 h 2014537"/>
                <a:gd name="connsiteX1" fmla="*/ 666750 w 7243900"/>
                <a:gd name="connsiteY1" fmla="*/ 1881187 h 2014537"/>
                <a:gd name="connsiteX2" fmla="*/ 1485900 w 7243900"/>
                <a:gd name="connsiteY2" fmla="*/ 1685925 h 2014537"/>
                <a:gd name="connsiteX3" fmla="*/ 1985963 w 7243900"/>
                <a:gd name="connsiteY3" fmla="*/ 1490662 h 2014537"/>
                <a:gd name="connsiteX4" fmla="*/ 2495550 w 7243900"/>
                <a:gd name="connsiteY4" fmla="*/ 1195387 h 2014537"/>
                <a:gd name="connsiteX5" fmla="*/ 2809875 w 7243900"/>
                <a:gd name="connsiteY5" fmla="*/ 966787 h 2014537"/>
                <a:gd name="connsiteX6" fmla="*/ 3100388 w 7243900"/>
                <a:gd name="connsiteY6" fmla="*/ 714375 h 2014537"/>
                <a:gd name="connsiteX7" fmla="*/ 3419475 w 7243900"/>
                <a:gd name="connsiteY7" fmla="*/ 428625 h 2014537"/>
                <a:gd name="connsiteX8" fmla="*/ 3733800 w 7243900"/>
                <a:gd name="connsiteY8" fmla="*/ 190500 h 2014537"/>
                <a:gd name="connsiteX9" fmla="*/ 3981450 w 7243900"/>
                <a:gd name="connsiteY9" fmla="*/ 57150 h 2014537"/>
                <a:gd name="connsiteX10" fmla="*/ 4171950 w 7243900"/>
                <a:gd name="connsiteY10" fmla="*/ 4762 h 2014537"/>
                <a:gd name="connsiteX11" fmla="*/ 4395788 w 7243900"/>
                <a:gd name="connsiteY11" fmla="*/ 0 h 2014537"/>
                <a:gd name="connsiteX12" fmla="*/ 4700588 w 7243900"/>
                <a:gd name="connsiteY12" fmla="*/ 85725 h 2014537"/>
                <a:gd name="connsiteX13" fmla="*/ 5186363 w 7243900"/>
                <a:gd name="connsiteY13" fmla="*/ 328612 h 2014537"/>
                <a:gd name="connsiteX14" fmla="*/ 5453063 w 7243900"/>
                <a:gd name="connsiteY14" fmla="*/ 457200 h 2014537"/>
                <a:gd name="connsiteX15" fmla="*/ 5895975 w 7243900"/>
                <a:gd name="connsiteY15" fmla="*/ 576262 h 2014537"/>
                <a:gd name="connsiteX16" fmla="*/ 6434138 w 7243900"/>
                <a:gd name="connsiteY16" fmla="*/ 704850 h 2014537"/>
                <a:gd name="connsiteX17" fmla="*/ 7243763 w 7243900"/>
                <a:gd name="connsiteY17" fmla="*/ 885824 h 2014537"/>
                <a:gd name="connsiteX18" fmla="*/ 7234237 w 7243900"/>
                <a:gd name="connsiteY18" fmla="*/ 1347788 h 2014537"/>
                <a:gd name="connsiteX19" fmla="*/ 6386513 w 7243900"/>
                <a:gd name="connsiteY19" fmla="*/ 1233487 h 2014537"/>
                <a:gd name="connsiteX20" fmla="*/ 5805488 w 7243900"/>
                <a:gd name="connsiteY20" fmla="*/ 1147762 h 2014537"/>
                <a:gd name="connsiteX21" fmla="*/ 5567363 w 7243900"/>
                <a:gd name="connsiteY21" fmla="*/ 1109662 h 2014537"/>
                <a:gd name="connsiteX22" fmla="*/ 5243513 w 7243900"/>
                <a:gd name="connsiteY22" fmla="*/ 1033462 h 2014537"/>
                <a:gd name="connsiteX23" fmla="*/ 4900613 w 7243900"/>
                <a:gd name="connsiteY23" fmla="*/ 928687 h 2014537"/>
                <a:gd name="connsiteX24" fmla="*/ 4576763 w 7243900"/>
                <a:gd name="connsiteY24" fmla="*/ 847725 h 2014537"/>
                <a:gd name="connsiteX25" fmla="*/ 4324350 w 7243900"/>
                <a:gd name="connsiteY25" fmla="*/ 814387 h 2014537"/>
                <a:gd name="connsiteX26" fmla="*/ 4095750 w 7243900"/>
                <a:gd name="connsiteY26" fmla="*/ 842962 h 2014537"/>
                <a:gd name="connsiteX27" fmla="*/ 3910013 w 7243900"/>
                <a:gd name="connsiteY27" fmla="*/ 881062 h 2014537"/>
                <a:gd name="connsiteX28" fmla="*/ 3652838 w 7243900"/>
                <a:gd name="connsiteY28" fmla="*/ 981075 h 2014537"/>
                <a:gd name="connsiteX29" fmla="*/ 3424238 w 7243900"/>
                <a:gd name="connsiteY29" fmla="*/ 1081087 h 2014537"/>
                <a:gd name="connsiteX30" fmla="*/ 3119438 w 7243900"/>
                <a:gd name="connsiteY30" fmla="*/ 1238250 h 2014537"/>
                <a:gd name="connsiteX31" fmla="*/ 2867025 w 7243900"/>
                <a:gd name="connsiteY31" fmla="*/ 1376362 h 2014537"/>
                <a:gd name="connsiteX32" fmla="*/ 2624138 w 7243900"/>
                <a:gd name="connsiteY32" fmla="*/ 1485900 h 2014537"/>
                <a:gd name="connsiteX33" fmla="*/ 2252663 w 7243900"/>
                <a:gd name="connsiteY33" fmla="*/ 1624012 h 2014537"/>
                <a:gd name="connsiteX34" fmla="*/ 1947863 w 7243900"/>
                <a:gd name="connsiteY34" fmla="*/ 1714500 h 2014537"/>
                <a:gd name="connsiteX35" fmla="*/ 1576388 w 7243900"/>
                <a:gd name="connsiteY35" fmla="*/ 1804987 h 2014537"/>
                <a:gd name="connsiteX36" fmla="*/ 1271588 w 7243900"/>
                <a:gd name="connsiteY36" fmla="*/ 1847850 h 2014537"/>
                <a:gd name="connsiteX37" fmla="*/ 904875 w 7243900"/>
                <a:gd name="connsiteY37" fmla="*/ 1905000 h 2014537"/>
                <a:gd name="connsiteX38" fmla="*/ 0 w 7243900"/>
                <a:gd name="connsiteY38" fmla="*/ 2014537 h 2014537"/>
                <a:gd name="connsiteX0" fmla="*/ 0 w 7234696"/>
                <a:gd name="connsiteY0" fmla="*/ 2014537 h 2014537"/>
                <a:gd name="connsiteX1" fmla="*/ 666750 w 7234696"/>
                <a:gd name="connsiteY1" fmla="*/ 1881187 h 2014537"/>
                <a:gd name="connsiteX2" fmla="*/ 1485900 w 7234696"/>
                <a:gd name="connsiteY2" fmla="*/ 1685925 h 2014537"/>
                <a:gd name="connsiteX3" fmla="*/ 1985963 w 7234696"/>
                <a:gd name="connsiteY3" fmla="*/ 1490662 h 2014537"/>
                <a:gd name="connsiteX4" fmla="*/ 2495550 w 7234696"/>
                <a:gd name="connsiteY4" fmla="*/ 1195387 h 2014537"/>
                <a:gd name="connsiteX5" fmla="*/ 2809875 w 7234696"/>
                <a:gd name="connsiteY5" fmla="*/ 966787 h 2014537"/>
                <a:gd name="connsiteX6" fmla="*/ 3100388 w 7234696"/>
                <a:gd name="connsiteY6" fmla="*/ 714375 h 2014537"/>
                <a:gd name="connsiteX7" fmla="*/ 3419475 w 7234696"/>
                <a:gd name="connsiteY7" fmla="*/ 428625 h 2014537"/>
                <a:gd name="connsiteX8" fmla="*/ 3733800 w 7234696"/>
                <a:gd name="connsiteY8" fmla="*/ 190500 h 2014537"/>
                <a:gd name="connsiteX9" fmla="*/ 3981450 w 7234696"/>
                <a:gd name="connsiteY9" fmla="*/ 57150 h 2014537"/>
                <a:gd name="connsiteX10" fmla="*/ 4171950 w 7234696"/>
                <a:gd name="connsiteY10" fmla="*/ 4762 h 2014537"/>
                <a:gd name="connsiteX11" fmla="*/ 4395788 w 7234696"/>
                <a:gd name="connsiteY11" fmla="*/ 0 h 2014537"/>
                <a:gd name="connsiteX12" fmla="*/ 4700588 w 7234696"/>
                <a:gd name="connsiteY12" fmla="*/ 85725 h 2014537"/>
                <a:gd name="connsiteX13" fmla="*/ 5186363 w 7234696"/>
                <a:gd name="connsiteY13" fmla="*/ 328612 h 2014537"/>
                <a:gd name="connsiteX14" fmla="*/ 5453063 w 7234696"/>
                <a:gd name="connsiteY14" fmla="*/ 457200 h 2014537"/>
                <a:gd name="connsiteX15" fmla="*/ 5895975 w 7234696"/>
                <a:gd name="connsiteY15" fmla="*/ 576262 h 2014537"/>
                <a:gd name="connsiteX16" fmla="*/ 6434138 w 7234696"/>
                <a:gd name="connsiteY16" fmla="*/ 704850 h 2014537"/>
                <a:gd name="connsiteX17" fmla="*/ 7234238 w 7234696"/>
                <a:gd name="connsiteY17" fmla="*/ 885824 h 2014537"/>
                <a:gd name="connsiteX18" fmla="*/ 7234237 w 7234696"/>
                <a:gd name="connsiteY18" fmla="*/ 1347788 h 2014537"/>
                <a:gd name="connsiteX19" fmla="*/ 6386513 w 7234696"/>
                <a:gd name="connsiteY19" fmla="*/ 1233487 h 2014537"/>
                <a:gd name="connsiteX20" fmla="*/ 5805488 w 7234696"/>
                <a:gd name="connsiteY20" fmla="*/ 1147762 h 2014537"/>
                <a:gd name="connsiteX21" fmla="*/ 5567363 w 7234696"/>
                <a:gd name="connsiteY21" fmla="*/ 1109662 h 2014537"/>
                <a:gd name="connsiteX22" fmla="*/ 5243513 w 7234696"/>
                <a:gd name="connsiteY22" fmla="*/ 1033462 h 2014537"/>
                <a:gd name="connsiteX23" fmla="*/ 4900613 w 7234696"/>
                <a:gd name="connsiteY23" fmla="*/ 928687 h 2014537"/>
                <a:gd name="connsiteX24" fmla="*/ 4576763 w 7234696"/>
                <a:gd name="connsiteY24" fmla="*/ 847725 h 2014537"/>
                <a:gd name="connsiteX25" fmla="*/ 4324350 w 7234696"/>
                <a:gd name="connsiteY25" fmla="*/ 814387 h 2014537"/>
                <a:gd name="connsiteX26" fmla="*/ 4095750 w 7234696"/>
                <a:gd name="connsiteY26" fmla="*/ 842962 h 2014537"/>
                <a:gd name="connsiteX27" fmla="*/ 3910013 w 7234696"/>
                <a:gd name="connsiteY27" fmla="*/ 881062 h 2014537"/>
                <a:gd name="connsiteX28" fmla="*/ 3652838 w 7234696"/>
                <a:gd name="connsiteY28" fmla="*/ 981075 h 2014537"/>
                <a:gd name="connsiteX29" fmla="*/ 3424238 w 7234696"/>
                <a:gd name="connsiteY29" fmla="*/ 1081087 h 2014537"/>
                <a:gd name="connsiteX30" fmla="*/ 3119438 w 7234696"/>
                <a:gd name="connsiteY30" fmla="*/ 1238250 h 2014537"/>
                <a:gd name="connsiteX31" fmla="*/ 2867025 w 7234696"/>
                <a:gd name="connsiteY31" fmla="*/ 1376362 h 2014537"/>
                <a:gd name="connsiteX32" fmla="*/ 2624138 w 7234696"/>
                <a:gd name="connsiteY32" fmla="*/ 1485900 h 2014537"/>
                <a:gd name="connsiteX33" fmla="*/ 2252663 w 7234696"/>
                <a:gd name="connsiteY33" fmla="*/ 1624012 h 2014537"/>
                <a:gd name="connsiteX34" fmla="*/ 1947863 w 7234696"/>
                <a:gd name="connsiteY34" fmla="*/ 1714500 h 2014537"/>
                <a:gd name="connsiteX35" fmla="*/ 1576388 w 7234696"/>
                <a:gd name="connsiteY35" fmla="*/ 1804987 h 2014537"/>
                <a:gd name="connsiteX36" fmla="*/ 1271588 w 7234696"/>
                <a:gd name="connsiteY36" fmla="*/ 1847850 h 2014537"/>
                <a:gd name="connsiteX37" fmla="*/ 904875 w 7234696"/>
                <a:gd name="connsiteY37" fmla="*/ 1905000 h 2014537"/>
                <a:gd name="connsiteX38" fmla="*/ 0 w 7234696"/>
                <a:gd name="connsiteY38" fmla="*/ 2014537 h 2014537"/>
                <a:gd name="connsiteX0" fmla="*/ 0 w 7234237"/>
                <a:gd name="connsiteY0" fmla="*/ 2014537 h 2014537"/>
                <a:gd name="connsiteX1" fmla="*/ 666750 w 7234237"/>
                <a:gd name="connsiteY1" fmla="*/ 1881187 h 2014537"/>
                <a:gd name="connsiteX2" fmla="*/ 1485900 w 7234237"/>
                <a:gd name="connsiteY2" fmla="*/ 1685925 h 2014537"/>
                <a:gd name="connsiteX3" fmla="*/ 1985963 w 7234237"/>
                <a:gd name="connsiteY3" fmla="*/ 1490662 h 2014537"/>
                <a:gd name="connsiteX4" fmla="*/ 2495550 w 7234237"/>
                <a:gd name="connsiteY4" fmla="*/ 1195387 h 2014537"/>
                <a:gd name="connsiteX5" fmla="*/ 2809875 w 7234237"/>
                <a:gd name="connsiteY5" fmla="*/ 966787 h 2014537"/>
                <a:gd name="connsiteX6" fmla="*/ 3100388 w 7234237"/>
                <a:gd name="connsiteY6" fmla="*/ 714375 h 2014537"/>
                <a:gd name="connsiteX7" fmla="*/ 3419475 w 7234237"/>
                <a:gd name="connsiteY7" fmla="*/ 428625 h 2014537"/>
                <a:gd name="connsiteX8" fmla="*/ 3733800 w 7234237"/>
                <a:gd name="connsiteY8" fmla="*/ 190500 h 2014537"/>
                <a:gd name="connsiteX9" fmla="*/ 3981450 w 7234237"/>
                <a:gd name="connsiteY9" fmla="*/ 57150 h 2014537"/>
                <a:gd name="connsiteX10" fmla="*/ 4171950 w 7234237"/>
                <a:gd name="connsiteY10" fmla="*/ 4762 h 2014537"/>
                <a:gd name="connsiteX11" fmla="*/ 4395788 w 7234237"/>
                <a:gd name="connsiteY11" fmla="*/ 0 h 2014537"/>
                <a:gd name="connsiteX12" fmla="*/ 4700588 w 7234237"/>
                <a:gd name="connsiteY12" fmla="*/ 85725 h 2014537"/>
                <a:gd name="connsiteX13" fmla="*/ 5186363 w 7234237"/>
                <a:gd name="connsiteY13" fmla="*/ 328612 h 2014537"/>
                <a:gd name="connsiteX14" fmla="*/ 5453063 w 7234237"/>
                <a:gd name="connsiteY14" fmla="*/ 457200 h 2014537"/>
                <a:gd name="connsiteX15" fmla="*/ 5895975 w 7234237"/>
                <a:gd name="connsiteY15" fmla="*/ 576262 h 2014537"/>
                <a:gd name="connsiteX16" fmla="*/ 6434138 w 7234237"/>
                <a:gd name="connsiteY16" fmla="*/ 704850 h 2014537"/>
                <a:gd name="connsiteX17" fmla="*/ 7219951 w 7234237"/>
                <a:gd name="connsiteY17" fmla="*/ 876299 h 2014537"/>
                <a:gd name="connsiteX18" fmla="*/ 7234237 w 7234237"/>
                <a:gd name="connsiteY18" fmla="*/ 1347788 h 2014537"/>
                <a:gd name="connsiteX19" fmla="*/ 6386513 w 7234237"/>
                <a:gd name="connsiteY19" fmla="*/ 1233487 h 2014537"/>
                <a:gd name="connsiteX20" fmla="*/ 5805488 w 7234237"/>
                <a:gd name="connsiteY20" fmla="*/ 1147762 h 2014537"/>
                <a:gd name="connsiteX21" fmla="*/ 5567363 w 7234237"/>
                <a:gd name="connsiteY21" fmla="*/ 1109662 h 2014537"/>
                <a:gd name="connsiteX22" fmla="*/ 5243513 w 7234237"/>
                <a:gd name="connsiteY22" fmla="*/ 1033462 h 2014537"/>
                <a:gd name="connsiteX23" fmla="*/ 4900613 w 7234237"/>
                <a:gd name="connsiteY23" fmla="*/ 928687 h 2014537"/>
                <a:gd name="connsiteX24" fmla="*/ 4576763 w 7234237"/>
                <a:gd name="connsiteY24" fmla="*/ 847725 h 2014537"/>
                <a:gd name="connsiteX25" fmla="*/ 4324350 w 7234237"/>
                <a:gd name="connsiteY25" fmla="*/ 814387 h 2014537"/>
                <a:gd name="connsiteX26" fmla="*/ 4095750 w 7234237"/>
                <a:gd name="connsiteY26" fmla="*/ 842962 h 2014537"/>
                <a:gd name="connsiteX27" fmla="*/ 3910013 w 7234237"/>
                <a:gd name="connsiteY27" fmla="*/ 881062 h 2014537"/>
                <a:gd name="connsiteX28" fmla="*/ 3652838 w 7234237"/>
                <a:gd name="connsiteY28" fmla="*/ 981075 h 2014537"/>
                <a:gd name="connsiteX29" fmla="*/ 3424238 w 7234237"/>
                <a:gd name="connsiteY29" fmla="*/ 1081087 h 2014537"/>
                <a:gd name="connsiteX30" fmla="*/ 3119438 w 7234237"/>
                <a:gd name="connsiteY30" fmla="*/ 1238250 h 2014537"/>
                <a:gd name="connsiteX31" fmla="*/ 2867025 w 7234237"/>
                <a:gd name="connsiteY31" fmla="*/ 1376362 h 2014537"/>
                <a:gd name="connsiteX32" fmla="*/ 2624138 w 7234237"/>
                <a:gd name="connsiteY32" fmla="*/ 1485900 h 2014537"/>
                <a:gd name="connsiteX33" fmla="*/ 2252663 w 7234237"/>
                <a:gd name="connsiteY33" fmla="*/ 1624012 h 2014537"/>
                <a:gd name="connsiteX34" fmla="*/ 1947863 w 7234237"/>
                <a:gd name="connsiteY34" fmla="*/ 1714500 h 2014537"/>
                <a:gd name="connsiteX35" fmla="*/ 1576388 w 7234237"/>
                <a:gd name="connsiteY35" fmla="*/ 1804987 h 2014537"/>
                <a:gd name="connsiteX36" fmla="*/ 1271588 w 7234237"/>
                <a:gd name="connsiteY36" fmla="*/ 1847850 h 2014537"/>
                <a:gd name="connsiteX37" fmla="*/ 904875 w 7234237"/>
                <a:gd name="connsiteY37" fmla="*/ 1905000 h 2014537"/>
                <a:gd name="connsiteX38" fmla="*/ 0 w 7234237"/>
                <a:gd name="connsiteY38" fmla="*/ 2014537 h 2014537"/>
                <a:gd name="connsiteX0" fmla="*/ 0 w 7227093"/>
                <a:gd name="connsiteY0" fmla="*/ 2014537 h 2014537"/>
                <a:gd name="connsiteX1" fmla="*/ 666750 w 7227093"/>
                <a:gd name="connsiteY1" fmla="*/ 1881187 h 2014537"/>
                <a:gd name="connsiteX2" fmla="*/ 1485900 w 7227093"/>
                <a:gd name="connsiteY2" fmla="*/ 1685925 h 2014537"/>
                <a:gd name="connsiteX3" fmla="*/ 1985963 w 7227093"/>
                <a:gd name="connsiteY3" fmla="*/ 1490662 h 2014537"/>
                <a:gd name="connsiteX4" fmla="*/ 2495550 w 7227093"/>
                <a:gd name="connsiteY4" fmla="*/ 1195387 h 2014537"/>
                <a:gd name="connsiteX5" fmla="*/ 2809875 w 7227093"/>
                <a:gd name="connsiteY5" fmla="*/ 966787 h 2014537"/>
                <a:gd name="connsiteX6" fmla="*/ 3100388 w 7227093"/>
                <a:gd name="connsiteY6" fmla="*/ 714375 h 2014537"/>
                <a:gd name="connsiteX7" fmla="*/ 3419475 w 7227093"/>
                <a:gd name="connsiteY7" fmla="*/ 428625 h 2014537"/>
                <a:gd name="connsiteX8" fmla="*/ 3733800 w 7227093"/>
                <a:gd name="connsiteY8" fmla="*/ 190500 h 2014537"/>
                <a:gd name="connsiteX9" fmla="*/ 3981450 w 7227093"/>
                <a:gd name="connsiteY9" fmla="*/ 57150 h 2014537"/>
                <a:gd name="connsiteX10" fmla="*/ 4171950 w 7227093"/>
                <a:gd name="connsiteY10" fmla="*/ 4762 h 2014537"/>
                <a:gd name="connsiteX11" fmla="*/ 4395788 w 7227093"/>
                <a:gd name="connsiteY11" fmla="*/ 0 h 2014537"/>
                <a:gd name="connsiteX12" fmla="*/ 4700588 w 7227093"/>
                <a:gd name="connsiteY12" fmla="*/ 85725 h 2014537"/>
                <a:gd name="connsiteX13" fmla="*/ 5186363 w 7227093"/>
                <a:gd name="connsiteY13" fmla="*/ 328612 h 2014537"/>
                <a:gd name="connsiteX14" fmla="*/ 5453063 w 7227093"/>
                <a:gd name="connsiteY14" fmla="*/ 457200 h 2014537"/>
                <a:gd name="connsiteX15" fmla="*/ 5895975 w 7227093"/>
                <a:gd name="connsiteY15" fmla="*/ 576262 h 2014537"/>
                <a:gd name="connsiteX16" fmla="*/ 6434138 w 7227093"/>
                <a:gd name="connsiteY16" fmla="*/ 704850 h 2014537"/>
                <a:gd name="connsiteX17" fmla="*/ 7219951 w 7227093"/>
                <a:gd name="connsiteY17" fmla="*/ 876299 h 2014537"/>
                <a:gd name="connsiteX18" fmla="*/ 7227093 w 7227093"/>
                <a:gd name="connsiteY18" fmla="*/ 1347788 h 2014537"/>
                <a:gd name="connsiteX19" fmla="*/ 6386513 w 7227093"/>
                <a:gd name="connsiteY19" fmla="*/ 1233487 h 2014537"/>
                <a:gd name="connsiteX20" fmla="*/ 5805488 w 7227093"/>
                <a:gd name="connsiteY20" fmla="*/ 1147762 h 2014537"/>
                <a:gd name="connsiteX21" fmla="*/ 5567363 w 7227093"/>
                <a:gd name="connsiteY21" fmla="*/ 1109662 h 2014537"/>
                <a:gd name="connsiteX22" fmla="*/ 5243513 w 7227093"/>
                <a:gd name="connsiteY22" fmla="*/ 1033462 h 2014537"/>
                <a:gd name="connsiteX23" fmla="*/ 4900613 w 7227093"/>
                <a:gd name="connsiteY23" fmla="*/ 928687 h 2014537"/>
                <a:gd name="connsiteX24" fmla="*/ 4576763 w 7227093"/>
                <a:gd name="connsiteY24" fmla="*/ 847725 h 2014537"/>
                <a:gd name="connsiteX25" fmla="*/ 4324350 w 7227093"/>
                <a:gd name="connsiteY25" fmla="*/ 814387 h 2014537"/>
                <a:gd name="connsiteX26" fmla="*/ 4095750 w 7227093"/>
                <a:gd name="connsiteY26" fmla="*/ 842962 h 2014537"/>
                <a:gd name="connsiteX27" fmla="*/ 3910013 w 7227093"/>
                <a:gd name="connsiteY27" fmla="*/ 881062 h 2014537"/>
                <a:gd name="connsiteX28" fmla="*/ 3652838 w 7227093"/>
                <a:gd name="connsiteY28" fmla="*/ 981075 h 2014537"/>
                <a:gd name="connsiteX29" fmla="*/ 3424238 w 7227093"/>
                <a:gd name="connsiteY29" fmla="*/ 1081087 h 2014537"/>
                <a:gd name="connsiteX30" fmla="*/ 3119438 w 7227093"/>
                <a:gd name="connsiteY30" fmla="*/ 1238250 h 2014537"/>
                <a:gd name="connsiteX31" fmla="*/ 2867025 w 7227093"/>
                <a:gd name="connsiteY31" fmla="*/ 1376362 h 2014537"/>
                <a:gd name="connsiteX32" fmla="*/ 2624138 w 7227093"/>
                <a:gd name="connsiteY32" fmla="*/ 1485900 h 2014537"/>
                <a:gd name="connsiteX33" fmla="*/ 2252663 w 7227093"/>
                <a:gd name="connsiteY33" fmla="*/ 1624012 h 2014537"/>
                <a:gd name="connsiteX34" fmla="*/ 1947863 w 7227093"/>
                <a:gd name="connsiteY34" fmla="*/ 1714500 h 2014537"/>
                <a:gd name="connsiteX35" fmla="*/ 1576388 w 7227093"/>
                <a:gd name="connsiteY35" fmla="*/ 1804987 h 2014537"/>
                <a:gd name="connsiteX36" fmla="*/ 1271588 w 7227093"/>
                <a:gd name="connsiteY36" fmla="*/ 1847850 h 2014537"/>
                <a:gd name="connsiteX37" fmla="*/ 904875 w 7227093"/>
                <a:gd name="connsiteY37" fmla="*/ 1905000 h 2014537"/>
                <a:gd name="connsiteX38" fmla="*/ 0 w 7227093"/>
                <a:gd name="connsiteY38" fmla="*/ 2014537 h 2014537"/>
                <a:gd name="connsiteX0" fmla="*/ 0 w 7227552"/>
                <a:gd name="connsiteY0" fmla="*/ 2014537 h 2014537"/>
                <a:gd name="connsiteX1" fmla="*/ 666750 w 7227552"/>
                <a:gd name="connsiteY1" fmla="*/ 1881187 h 2014537"/>
                <a:gd name="connsiteX2" fmla="*/ 1485900 w 7227552"/>
                <a:gd name="connsiteY2" fmla="*/ 1685925 h 2014537"/>
                <a:gd name="connsiteX3" fmla="*/ 1985963 w 7227552"/>
                <a:gd name="connsiteY3" fmla="*/ 1490662 h 2014537"/>
                <a:gd name="connsiteX4" fmla="*/ 2495550 w 7227552"/>
                <a:gd name="connsiteY4" fmla="*/ 1195387 h 2014537"/>
                <a:gd name="connsiteX5" fmla="*/ 2809875 w 7227552"/>
                <a:gd name="connsiteY5" fmla="*/ 966787 h 2014537"/>
                <a:gd name="connsiteX6" fmla="*/ 3100388 w 7227552"/>
                <a:gd name="connsiteY6" fmla="*/ 714375 h 2014537"/>
                <a:gd name="connsiteX7" fmla="*/ 3419475 w 7227552"/>
                <a:gd name="connsiteY7" fmla="*/ 428625 h 2014537"/>
                <a:gd name="connsiteX8" fmla="*/ 3733800 w 7227552"/>
                <a:gd name="connsiteY8" fmla="*/ 190500 h 2014537"/>
                <a:gd name="connsiteX9" fmla="*/ 3981450 w 7227552"/>
                <a:gd name="connsiteY9" fmla="*/ 57150 h 2014537"/>
                <a:gd name="connsiteX10" fmla="*/ 4171950 w 7227552"/>
                <a:gd name="connsiteY10" fmla="*/ 4762 h 2014537"/>
                <a:gd name="connsiteX11" fmla="*/ 4395788 w 7227552"/>
                <a:gd name="connsiteY11" fmla="*/ 0 h 2014537"/>
                <a:gd name="connsiteX12" fmla="*/ 4700588 w 7227552"/>
                <a:gd name="connsiteY12" fmla="*/ 85725 h 2014537"/>
                <a:gd name="connsiteX13" fmla="*/ 5186363 w 7227552"/>
                <a:gd name="connsiteY13" fmla="*/ 328612 h 2014537"/>
                <a:gd name="connsiteX14" fmla="*/ 5453063 w 7227552"/>
                <a:gd name="connsiteY14" fmla="*/ 457200 h 2014537"/>
                <a:gd name="connsiteX15" fmla="*/ 5895975 w 7227552"/>
                <a:gd name="connsiteY15" fmla="*/ 576262 h 2014537"/>
                <a:gd name="connsiteX16" fmla="*/ 6434138 w 7227552"/>
                <a:gd name="connsiteY16" fmla="*/ 704850 h 2014537"/>
                <a:gd name="connsiteX17" fmla="*/ 7227095 w 7227552"/>
                <a:gd name="connsiteY17" fmla="*/ 876299 h 2014537"/>
                <a:gd name="connsiteX18" fmla="*/ 7227093 w 7227552"/>
                <a:gd name="connsiteY18" fmla="*/ 1347788 h 2014537"/>
                <a:gd name="connsiteX19" fmla="*/ 6386513 w 7227552"/>
                <a:gd name="connsiteY19" fmla="*/ 1233487 h 2014537"/>
                <a:gd name="connsiteX20" fmla="*/ 5805488 w 7227552"/>
                <a:gd name="connsiteY20" fmla="*/ 1147762 h 2014537"/>
                <a:gd name="connsiteX21" fmla="*/ 5567363 w 7227552"/>
                <a:gd name="connsiteY21" fmla="*/ 1109662 h 2014537"/>
                <a:gd name="connsiteX22" fmla="*/ 5243513 w 7227552"/>
                <a:gd name="connsiteY22" fmla="*/ 1033462 h 2014537"/>
                <a:gd name="connsiteX23" fmla="*/ 4900613 w 7227552"/>
                <a:gd name="connsiteY23" fmla="*/ 928687 h 2014537"/>
                <a:gd name="connsiteX24" fmla="*/ 4576763 w 7227552"/>
                <a:gd name="connsiteY24" fmla="*/ 847725 h 2014537"/>
                <a:gd name="connsiteX25" fmla="*/ 4324350 w 7227552"/>
                <a:gd name="connsiteY25" fmla="*/ 814387 h 2014537"/>
                <a:gd name="connsiteX26" fmla="*/ 4095750 w 7227552"/>
                <a:gd name="connsiteY26" fmla="*/ 842962 h 2014537"/>
                <a:gd name="connsiteX27" fmla="*/ 3910013 w 7227552"/>
                <a:gd name="connsiteY27" fmla="*/ 881062 h 2014537"/>
                <a:gd name="connsiteX28" fmla="*/ 3652838 w 7227552"/>
                <a:gd name="connsiteY28" fmla="*/ 981075 h 2014537"/>
                <a:gd name="connsiteX29" fmla="*/ 3424238 w 7227552"/>
                <a:gd name="connsiteY29" fmla="*/ 1081087 h 2014537"/>
                <a:gd name="connsiteX30" fmla="*/ 3119438 w 7227552"/>
                <a:gd name="connsiteY30" fmla="*/ 1238250 h 2014537"/>
                <a:gd name="connsiteX31" fmla="*/ 2867025 w 7227552"/>
                <a:gd name="connsiteY31" fmla="*/ 1376362 h 2014537"/>
                <a:gd name="connsiteX32" fmla="*/ 2624138 w 7227552"/>
                <a:gd name="connsiteY32" fmla="*/ 1485900 h 2014537"/>
                <a:gd name="connsiteX33" fmla="*/ 2252663 w 7227552"/>
                <a:gd name="connsiteY33" fmla="*/ 1624012 h 2014537"/>
                <a:gd name="connsiteX34" fmla="*/ 1947863 w 7227552"/>
                <a:gd name="connsiteY34" fmla="*/ 1714500 h 2014537"/>
                <a:gd name="connsiteX35" fmla="*/ 1576388 w 7227552"/>
                <a:gd name="connsiteY35" fmla="*/ 1804987 h 2014537"/>
                <a:gd name="connsiteX36" fmla="*/ 1271588 w 7227552"/>
                <a:gd name="connsiteY36" fmla="*/ 1847850 h 2014537"/>
                <a:gd name="connsiteX37" fmla="*/ 904875 w 7227552"/>
                <a:gd name="connsiteY37" fmla="*/ 1905000 h 2014537"/>
                <a:gd name="connsiteX38" fmla="*/ 0 w 7227552"/>
                <a:gd name="connsiteY38" fmla="*/ 2014537 h 2014537"/>
                <a:gd name="connsiteX0" fmla="*/ 0 w 7227552"/>
                <a:gd name="connsiteY0" fmla="*/ 2014537 h 2014537"/>
                <a:gd name="connsiteX1" fmla="*/ 666750 w 7227552"/>
                <a:gd name="connsiteY1" fmla="*/ 1881187 h 2014537"/>
                <a:gd name="connsiteX2" fmla="*/ 1485900 w 7227552"/>
                <a:gd name="connsiteY2" fmla="*/ 1685925 h 2014537"/>
                <a:gd name="connsiteX3" fmla="*/ 1985963 w 7227552"/>
                <a:gd name="connsiteY3" fmla="*/ 1490662 h 2014537"/>
                <a:gd name="connsiteX4" fmla="*/ 2495550 w 7227552"/>
                <a:gd name="connsiteY4" fmla="*/ 1195387 h 2014537"/>
                <a:gd name="connsiteX5" fmla="*/ 2809875 w 7227552"/>
                <a:gd name="connsiteY5" fmla="*/ 966787 h 2014537"/>
                <a:gd name="connsiteX6" fmla="*/ 3100388 w 7227552"/>
                <a:gd name="connsiteY6" fmla="*/ 714375 h 2014537"/>
                <a:gd name="connsiteX7" fmla="*/ 3419475 w 7227552"/>
                <a:gd name="connsiteY7" fmla="*/ 428625 h 2014537"/>
                <a:gd name="connsiteX8" fmla="*/ 3733800 w 7227552"/>
                <a:gd name="connsiteY8" fmla="*/ 190500 h 2014537"/>
                <a:gd name="connsiteX9" fmla="*/ 3981450 w 7227552"/>
                <a:gd name="connsiteY9" fmla="*/ 57150 h 2014537"/>
                <a:gd name="connsiteX10" fmla="*/ 4171950 w 7227552"/>
                <a:gd name="connsiteY10" fmla="*/ 4762 h 2014537"/>
                <a:gd name="connsiteX11" fmla="*/ 4395788 w 7227552"/>
                <a:gd name="connsiteY11" fmla="*/ 0 h 2014537"/>
                <a:gd name="connsiteX12" fmla="*/ 4700588 w 7227552"/>
                <a:gd name="connsiteY12" fmla="*/ 85725 h 2014537"/>
                <a:gd name="connsiteX13" fmla="*/ 5186363 w 7227552"/>
                <a:gd name="connsiteY13" fmla="*/ 328612 h 2014537"/>
                <a:gd name="connsiteX14" fmla="*/ 5453063 w 7227552"/>
                <a:gd name="connsiteY14" fmla="*/ 457200 h 2014537"/>
                <a:gd name="connsiteX15" fmla="*/ 5895975 w 7227552"/>
                <a:gd name="connsiteY15" fmla="*/ 576262 h 2014537"/>
                <a:gd name="connsiteX16" fmla="*/ 6434138 w 7227552"/>
                <a:gd name="connsiteY16" fmla="*/ 704850 h 2014537"/>
                <a:gd name="connsiteX17" fmla="*/ 7227095 w 7227552"/>
                <a:gd name="connsiteY17" fmla="*/ 876299 h 2014537"/>
                <a:gd name="connsiteX18" fmla="*/ 7227093 w 7227552"/>
                <a:gd name="connsiteY18" fmla="*/ 1347788 h 2014537"/>
                <a:gd name="connsiteX19" fmla="*/ 6386513 w 7227552"/>
                <a:gd name="connsiteY19" fmla="*/ 1233487 h 2014537"/>
                <a:gd name="connsiteX20" fmla="*/ 5805488 w 7227552"/>
                <a:gd name="connsiteY20" fmla="*/ 1147762 h 2014537"/>
                <a:gd name="connsiteX21" fmla="*/ 5567363 w 7227552"/>
                <a:gd name="connsiteY21" fmla="*/ 1109662 h 2014537"/>
                <a:gd name="connsiteX22" fmla="*/ 5243513 w 7227552"/>
                <a:gd name="connsiteY22" fmla="*/ 1033462 h 2014537"/>
                <a:gd name="connsiteX23" fmla="*/ 4900613 w 7227552"/>
                <a:gd name="connsiteY23" fmla="*/ 928687 h 2014537"/>
                <a:gd name="connsiteX24" fmla="*/ 4576763 w 7227552"/>
                <a:gd name="connsiteY24" fmla="*/ 847725 h 2014537"/>
                <a:gd name="connsiteX25" fmla="*/ 4324350 w 7227552"/>
                <a:gd name="connsiteY25" fmla="*/ 814387 h 2014537"/>
                <a:gd name="connsiteX26" fmla="*/ 4095750 w 7227552"/>
                <a:gd name="connsiteY26" fmla="*/ 842962 h 2014537"/>
                <a:gd name="connsiteX27" fmla="*/ 3910013 w 7227552"/>
                <a:gd name="connsiteY27" fmla="*/ 881062 h 2014537"/>
                <a:gd name="connsiteX28" fmla="*/ 3652838 w 7227552"/>
                <a:gd name="connsiteY28" fmla="*/ 981075 h 2014537"/>
                <a:gd name="connsiteX29" fmla="*/ 3424238 w 7227552"/>
                <a:gd name="connsiteY29" fmla="*/ 1081087 h 2014537"/>
                <a:gd name="connsiteX30" fmla="*/ 3119438 w 7227552"/>
                <a:gd name="connsiteY30" fmla="*/ 1238250 h 2014537"/>
                <a:gd name="connsiteX31" fmla="*/ 2867025 w 7227552"/>
                <a:gd name="connsiteY31" fmla="*/ 1376362 h 2014537"/>
                <a:gd name="connsiteX32" fmla="*/ 2624138 w 7227552"/>
                <a:gd name="connsiteY32" fmla="*/ 1485900 h 2014537"/>
                <a:gd name="connsiteX33" fmla="*/ 2252663 w 7227552"/>
                <a:gd name="connsiteY33" fmla="*/ 1624012 h 2014537"/>
                <a:gd name="connsiteX34" fmla="*/ 1947863 w 7227552"/>
                <a:gd name="connsiteY34" fmla="*/ 1714500 h 2014537"/>
                <a:gd name="connsiteX35" fmla="*/ 1576388 w 7227552"/>
                <a:gd name="connsiteY35" fmla="*/ 1804987 h 2014537"/>
                <a:gd name="connsiteX36" fmla="*/ 1271588 w 7227552"/>
                <a:gd name="connsiteY36" fmla="*/ 1847850 h 2014537"/>
                <a:gd name="connsiteX37" fmla="*/ 904875 w 7227552"/>
                <a:gd name="connsiteY37" fmla="*/ 1905000 h 2014537"/>
                <a:gd name="connsiteX38" fmla="*/ 0 w 7227552"/>
                <a:gd name="connsiteY38" fmla="*/ 2014537 h 2014537"/>
                <a:gd name="connsiteX0" fmla="*/ 0 w 7231855"/>
                <a:gd name="connsiteY0" fmla="*/ 2014537 h 2014537"/>
                <a:gd name="connsiteX1" fmla="*/ 666750 w 7231855"/>
                <a:gd name="connsiteY1" fmla="*/ 1881187 h 2014537"/>
                <a:gd name="connsiteX2" fmla="*/ 1485900 w 7231855"/>
                <a:gd name="connsiteY2" fmla="*/ 1685925 h 2014537"/>
                <a:gd name="connsiteX3" fmla="*/ 1985963 w 7231855"/>
                <a:gd name="connsiteY3" fmla="*/ 1490662 h 2014537"/>
                <a:gd name="connsiteX4" fmla="*/ 2495550 w 7231855"/>
                <a:gd name="connsiteY4" fmla="*/ 1195387 h 2014537"/>
                <a:gd name="connsiteX5" fmla="*/ 2809875 w 7231855"/>
                <a:gd name="connsiteY5" fmla="*/ 966787 h 2014537"/>
                <a:gd name="connsiteX6" fmla="*/ 3100388 w 7231855"/>
                <a:gd name="connsiteY6" fmla="*/ 714375 h 2014537"/>
                <a:gd name="connsiteX7" fmla="*/ 3419475 w 7231855"/>
                <a:gd name="connsiteY7" fmla="*/ 428625 h 2014537"/>
                <a:gd name="connsiteX8" fmla="*/ 3733800 w 7231855"/>
                <a:gd name="connsiteY8" fmla="*/ 190500 h 2014537"/>
                <a:gd name="connsiteX9" fmla="*/ 3981450 w 7231855"/>
                <a:gd name="connsiteY9" fmla="*/ 57150 h 2014537"/>
                <a:gd name="connsiteX10" fmla="*/ 4171950 w 7231855"/>
                <a:gd name="connsiteY10" fmla="*/ 4762 h 2014537"/>
                <a:gd name="connsiteX11" fmla="*/ 4395788 w 7231855"/>
                <a:gd name="connsiteY11" fmla="*/ 0 h 2014537"/>
                <a:gd name="connsiteX12" fmla="*/ 4700588 w 7231855"/>
                <a:gd name="connsiteY12" fmla="*/ 85725 h 2014537"/>
                <a:gd name="connsiteX13" fmla="*/ 5186363 w 7231855"/>
                <a:gd name="connsiteY13" fmla="*/ 328612 h 2014537"/>
                <a:gd name="connsiteX14" fmla="*/ 5453063 w 7231855"/>
                <a:gd name="connsiteY14" fmla="*/ 457200 h 2014537"/>
                <a:gd name="connsiteX15" fmla="*/ 5895975 w 7231855"/>
                <a:gd name="connsiteY15" fmla="*/ 576262 h 2014537"/>
                <a:gd name="connsiteX16" fmla="*/ 6434138 w 7231855"/>
                <a:gd name="connsiteY16" fmla="*/ 704850 h 2014537"/>
                <a:gd name="connsiteX17" fmla="*/ 7227095 w 7231855"/>
                <a:gd name="connsiteY17" fmla="*/ 876299 h 2014537"/>
                <a:gd name="connsiteX18" fmla="*/ 7231855 w 7231855"/>
                <a:gd name="connsiteY18" fmla="*/ 1347788 h 2014537"/>
                <a:gd name="connsiteX19" fmla="*/ 6386513 w 7231855"/>
                <a:gd name="connsiteY19" fmla="*/ 1233487 h 2014537"/>
                <a:gd name="connsiteX20" fmla="*/ 5805488 w 7231855"/>
                <a:gd name="connsiteY20" fmla="*/ 1147762 h 2014537"/>
                <a:gd name="connsiteX21" fmla="*/ 5567363 w 7231855"/>
                <a:gd name="connsiteY21" fmla="*/ 1109662 h 2014537"/>
                <a:gd name="connsiteX22" fmla="*/ 5243513 w 7231855"/>
                <a:gd name="connsiteY22" fmla="*/ 1033462 h 2014537"/>
                <a:gd name="connsiteX23" fmla="*/ 4900613 w 7231855"/>
                <a:gd name="connsiteY23" fmla="*/ 928687 h 2014537"/>
                <a:gd name="connsiteX24" fmla="*/ 4576763 w 7231855"/>
                <a:gd name="connsiteY24" fmla="*/ 847725 h 2014537"/>
                <a:gd name="connsiteX25" fmla="*/ 4324350 w 7231855"/>
                <a:gd name="connsiteY25" fmla="*/ 814387 h 2014537"/>
                <a:gd name="connsiteX26" fmla="*/ 4095750 w 7231855"/>
                <a:gd name="connsiteY26" fmla="*/ 842962 h 2014537"/>
                <a:gd name="connsiteX27" fmla="*/ 3910013 w 7231855"/>
                <a:gd name="connsiteY27" fmla="*/ 881062 h 2014537"/>
                <a:gd name="connsiteX28" fmla="*/ 3652838 w 7231855"/>
                <a:gd name="connsiteY28" fmla="*/ 981075 h 2014537"/>
                <a:gd name="connsiteX29" fmla="*/ 3424238 w 7231855"/>
                <a:gd name="connsiteY29" fmla="*/ 1081087 h 2014537"/>
                <a:gd name="connsiteX30" fmla="*/ 3119438 w 7231855"/>
                <a:gd name="connsiteY30" fmla="*/ 1238250 h 2014537"/>
                <a:gd name="connsiteX31" fmla="*/ 2867025 w 7231855"/>
                <a:gd name="connsiteY31" fmla="*/ 1376362 h 2014537"/>
                <a:gd name="connsiteX32" fmla="*/ 2624138 w 7231855"/>
                <a:gd name="connsiteY32" fmla="*/ 1485900 h 2014537"/>
                <a:gd name="connsiteX33" fmla="*/ 2252663 w 7231855"/>
                <a:gd name="connsiteY33" fmla="*/ 1624012 h 2014537"/>
                <a:gd name="connsiteX34" fmla="*/ 1947863 w 7231855"/>
                <a:gd name="connsiteY34" fmla="*/ 1714500 h 2014537"/>
                <a:gd name="connsiteX35" fmla="*/ 1576388 w 7231855"/>
                <a:gd name="connsiteY35" fmla="*/ 1804987 h 2014537"/>
                <a:gd name="connsiteX36" fmla="*/ 1271588 w 7231855"/>
                <a:gd name="connsiteY36" fmla="*/ 1847850 h 2014537"/>
                <a:gd name="connsiteX37" fmla="*/ 904875 w 7231855"/>
                <a:gd name="connsiteY37" fmla="*/ 1905000 h 2014537"/>
                <a:gd name="connsiteX38" fmla="*/ 0 w 7231855"/>
                <a:gd name="connsiteY38" fmla="*/ 2014537 h 2014537"/>
                <a:gd name="connsiteX0" fmla="*/ 0 w 7231855"/>
                <a:gd name="connsiteY0" fmla="*/ 2014537 h 2014537"/>
                <a:gd name="connsiteX1" fmla="*/ 666750 w 7231855"/>
                <a:gd name="connsiteY1" fmla="*/ 1881187 h 2014537"/>
                <a:gd name="connsiteX2" fmla="*/ 1485900 w 7231855"/>
                <a:gd name="connsiteY2" fmla="*/ 1685925 h 2014537"/>
                <a:gd name="connsiteX3" fmla="*/ 1985963 w 7231855"/>
                <a:gd name="connsiteY3" fmla="*/ 1490662 h 2014537"/>
                <a:gd name="connsiteX4" fmla="*/ 2495550 w 7231855"/>
                <a:gd name="connsiteY4" fmla="*/ 1195387 h 2014537"/>
                <a:gd name="connsiteX5" fmla="*/ 2809875 w 7231855"/>
                <a:gd name="connsiteY5" fmla="*/ 966787 h 2014537"/>
                <a:gd name="connsiteX6" fmla="*/ 3100388 w 7231855"/>
                <a:gd name="connsiteY6" fmla="*/ 714375 h 2014537"/>
                <a:gd name="connsiteX7" fmla="*/ 3419475 w 7231855"/>
                <a:gd name="connsiteY7" fmla="*/ 428625 h 2014537"/>
                <a:gd name="connsiteX8" fmla="*/ 3733800 w 7231855"/>
                <a:gd name="connsiteY8" fmla="*/ 190500 h 2014537"/>
                <a:gd name="connsiteX9" fmla="*/ 3981450 w 7231855"/>
                <a:gd name="connsiteY9" fmla="*/ 57150 h 2014537"/>
                <a:gd name="connsiteX10" fmla="*/ 4171950 w 7231855"/>
                <a:gd name="connsiteY10" fmla="*/ 4762 h 2014537"/>
                <a:gd name="connsiteX11" fmla="*/ 4395788 w 7231855"/>
                <a:gd name="connsiteY11" fmla="*/ 0 h 2014537"/>
                <a:gd name="connsiteX12" fmla="*/ 4700588 w 7231855"/>
                <a:gd name="connsiteY12" fmla="*/ 85725 h 2014537"/>
                <a:gd name="connsiteX13" fmla="*/ 5186363 w 7231855"/>
                <a:gd name="connsiteY13" fmla="*/ 328612 h 2014537"/>
                <a:gd name="connsiteX14" fmla="*/ 5453063 w 7231855"/>
                <a:gd name="connsiteY14" fmla="*/ 457200 h 2014537"/>
                <a:gd name="connsiteX15" fmla="*/ 5895975 w 7231855"/>
                <a:gd name="connsiteY15" fmla="*/ 576262 h 2014537"/>
                <a:gd name="connsiteX16" fmla="*/ 6434138 w 7231855"/>
                <a:gd name="connsiteY16" fmla="*/ 704850 h 2014537"/>
                <a:gd name="connsiteX17" fmla="*/ 7227095 w 7231855"/>
                <a:gd name="connsiteY17" fmla="*/ 876299 h 2014537"/>
                <a:gd name="connsiteX18" fmla="*/ 7231855 w 7231855"/>
                <a:gd name="connsiteY18" fmla="*/ 1347788 h 2014537"/>
                <a:gd name="connsiteX19" fmla="*/ 6386513 w 7231855"/>
                <a:gd name="connsiteY19" fmla="*/ 1233487 h 2014537"/>
                <a:gd name="connsiteX20" fmla="*/ 5805488 w 7231855"/>
                <a:gd name="connsiteY20" fmla="*/ 1147762 h 2014537"/>
                <a:gd name="connsiteX21" fmla="*/ 5567363 w 7231855"/>
                <a:gd name="connsiteY21" fmla="*/ 1109662 h 2014537"/>
                <a:gd name="connsiteX22" fmla="*/ 5243513 w 7231855"/>
                <a:gd name="connsiteY22" fmla="*/ 1033462 h 2014537"/>
                <a:gd name="connsiteX23" fmla="*/ 4900613 w 7231855"/>
                <a:gd name="connsiteY23" fmla="*/ 928687 h 2014537"/>
                <a:gd name="connsiteX24" fmla="*/ 4576763 w 7231855"/>
                <a:gd name="connsiteY24" fmla="*/ 847725 h 2014537"/>
                <a:gd name="connsiteX25" fmla="*/ 4324350 w 7231855"/>
                <a:gd name="connsiteY25" fmla="*/ 814387 h 2014537"/>
                <a:gd name="connsiteX26" fmla="*/ 4095750 w 7231855"/>
                <a:gd name="connsiteY26" fmla="*/ 842962 h 2014537"/>
                <a:gd name="connsiteX27" fmla="*/ 3910013 w 7231855"/>
                <a:gd name="connsiteY27" fmla="*/ 881062 h 2014537"/>
                <a:gd name="connsiteX28" fmla="*/ 3652838 w 7231855"/>
                <a:gd name="connsiteY28" fmla="*/ 981075 h 2014537"/>
                <a:gd name="connsiteX29" fmla="*/ 3424238 w 7231855"/>
                <a:gd name="connsiteY29" fmla="*/ 1081087 h 2014537"/>
                <a:gd name="connsiteX30" fmla="*/ 3119438 w 7231855"/>
                <a:gd name="connsiteY30" fmla="*/ 1238250 h 2014537"/>
                <a:gd name="connsiteX31" fmla="*/ 2867025 w 7231855"/>
                <a:gd name="connsiteY31" fmla="*/ 1376362 h 2014537"/>
                <a:gd name="connsiteX32" fmla="*/ 2624138 w 7231855"/>
                <a:gd name="connsiteY32" fmla="*/ 1485900 h 2014537"/>
                <a:gd name="connsiteX33" fmla="*/ 2252663 w 7231855"/>
                <a:gd name="connsiteY33" fmla="*/ 1624012 h 2014537"/>
                <a:gd name="connsiteX34" fmla="*/ 1947863 w 7231855"/>
                <a:gd name="connsiteY34" fmla="*/ 1714500 h 2014537"/>
                <a:gd name="connsiteX35" fmla="*/ 1576388 w 7231855"/>
                <a:gd name="connsiteY35" fmla="*/ 1804987 h 2014537"/>
                <a:gd name="connsiteX36" fmla="*/ 1271588 w 7231855"/>
                <a:gd name="connsiteY36" fmla="*/ 1847850 h 2014537"/>
                <a:gd name="connsiteX37" fmla="*/ 904875 w 7231855"/>
                <a:gd name="connsiteY37" fmla="*/ 1905000 h 2014537"/>
                <a:gd name="connsiteX38" fmla="*/ 0 w 7231855"/>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804987 h 2014537"/>
                <a:gd name="connsiteX36" fmla="*/ 1271588 w 7229474"/>
                <a:gd name="connsiteY36" fmla="*/ 1847850 h 2014537"/>
                <a:gd name="connsiteX37" fmla="*/ 904875 w 7229474"/>
                <a:gd name="connsiteY37" fmla="*/ 1905000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804987 h 2014537"/>
                <a:gd name="connsiteX36" fmla="*/ 1271588 w 7229474"/>
                <a:gd name="connsiteY36" fmla="*/ 1847850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804987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8663 w 7229474"/>
                <a:gd name="connsiteY20" fmla="*/ 1517016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38913 w 7229474"/>
                <a:gd name="connsiteY19" fmla="*/ 1576919 h 2014537"/>
                <a:gd name="connsiteX20" fmla="*/ 5808663 w 7229474"/>
                <a:gd name="connsiteY20" fmla="*/ 1517016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38913 w 7229474"/>
                <a:gd name="connsiteY19" fmla="*/ 1576919 h 2014537"/>
                <a:gd name="connsiteX20" fmla="*/ 6157913 w 7229474"/>
                <a:gd name="connsiteY20" fmla="*/ 1566077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38913 w 7229474"/>
                <a:gd name="connsiteY19" fmla="*/ 1576919 h 2014537"/>
                <a:gd name="connsiteX20" fmla="*/ 6157913 w 7229474"/>
                <a:gd name="connsiteY20" fmla="*/ 1566077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38913 w 7229474"/>
                <a:gd name="connsiteY19" fmla="*/ 1576919 h 2014537"/>
                <a:gd name="connsiteX20" fmla="*/ 6157913 w 7229474"/>
                <a:gd name="connsiteY20" fmla="*/ 1566077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38913 w 7229474"/>
                <a:gd name="connsiteY19" fmla="*/ 1576919 h 2014537"/>
                <a:gd name="connsiteX20" fmla="*/ 5548313 w 7229474"/>
                <a:gd name="connsiteY20" fmla="*/ 1494410 h 2014537"/>
                <a:gd name="connsiteX21" fmla="*/ 5186363 w 7229474"/>
                <a:gd name="connsiteY21" fmla="*/ 1441449 h 2014537"/>
                <a:gd name="connsiteX22" fmla="*/ 4875213 w 7229474"/>
                <a:gd name="connsiteY22" fmla="*/ 1385737 h 2014537"/>
                <a:gd name="connsiteX23" fmla="*/ 4576763 w 7229474"/>
                <a:gd name="connsiteY23" fmla="*/ 1343507 h 2014537"/>
                <a:gd name="connsiteX24" fmla="*/ 4333875 w 7229474"/>
                <a:gd name="connsiteY24" fmla="*/ 1328245 h 2014537"/>
                <a:gd name="connsiteX25" fmla="*/ 4108450 w 7229474"/>
                <a:gd name="connsiteY25" fmla="*/ 1336162 h 2014537"/>
                <a:gd name="connsiteX26" fmla="*/ 3890963 w 7229474"/>
                <a:gd name="connsiteY26" fmla="*/ 1366516 h 2014537"/>
                <a:gd name="connsiteX27" fmla="*/ 3624263 w 7229474"/>
                <a:gd name="connsiteY27" fmla="*/ 1427796 h 2014537"/>
                <a:gd name="connsiteX28" fmla="*/ 3408363 w 7229474"/>
                <a:gd name="connsiteY28" fmla="*/ 1483911 h 2014537"/>
                <a:gd name="connsiteX29" fmla="*/ 3090863 w 7229474"/>
                <a:gd name="connsiteY29" fmla="*/ 1581683 h 2014537"/>
                <a:gd name="connsiteX30" fmla="*/ 2886075 w 7229474"/>
                <a:gd name="connsiteY30" fmla="*/ 1647493 h 2014537"/>
                <a:gd name="connsiteX31" fmla="*/ 2620963 w 7229474"/>
                <a:gd name="connsiteY31" fmla="*/ 1715716 h 2014537"/>
                <a:gd name="connsiteX32" fmla="*/ 2281238 w 7229474"/>
                <a:gd name="connsiteY32" fmla="*/ 1786691 h 2014537"/>
                <a:gd name="connsiteX33" fmla="*/ 1928813 w 7229474"/>
                <a:gd name="connsiteY33" fmla="*/ 1848774 h 2014537"/>
                <a:gd name="connsiteX34" fmla="*/ 1576388 w 7229474"/>
                <a:gd name="connsiteY34" fmla="*/ 1903110 h 2014537"/>
                <a:gd name="connsiteX35" fmla="*/ 1265238 w 7229474"/>
                <a:gd name="connsiteY35" fmla="*/ 1925316 h 2014537"/>
                <a:gd name="connsiteX36" fmla="*/ 898525 w 7229474"/>
                <a:gd name="connsiteY36" fmla="*/ 1956644 h 2014537"/>
                <a:gd name="connsiteX37" fmla="*/ 0 w 7229474"/>
                <a:gd name="connsiteY37"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42088 w 7229474"/>
                <a:gd name="connsiteY19" fmla="*/ 1587248 h 2014537"/>
                <a:gd name="connsiteX20" fmla="*/ 5548313 w 7229474"/>
                <a:gd name="connsiteY20" fmla="*/ 1494410 h 2014537"/>
                <a:gd name="connsiteX21" fmla="*/ 5186363 w 7229474"/>
                <a:gd name="connsiteY21" fmla="*/ 1441449 h 2014537"/>
                <a:gd name="connsiteX22" fmla="*/ 4875213 w 7229474"/>
                <a:gd name="connsiteY22" fmla="*/ 1385737 h 2014537"/>
                <a:gd name="connsiteX23" fmla="*/ 4576763 w 7229474"/>
                <a:gd name="connsiteY23" fmla="*/ 1343507 h 2014537"/>
                <a:gd name="connsiteX24" fmla="*/ 4333875 w 7229474"/>
                <a:gd name="connsiteY24" fmla="*/ 1328245 h 2014537"/>
                <a:gd name="connsiteX25" fmla="*/ 4108450 w 7229474"/>
                <a:gd name="connsiteY25" fmla="*/ 1336162 h 2014537"/>
                <a:gd name="connsiteX26" fmla="*/ 3890963 w 7229474"/>
                <a:gd name="connsiteY26" fmla="*/ 1366516 h 2014537"/>
                <a:gd name="connsiteX27" fmla="*/ 3624263 w 7229474"/>
                <a:gd name="connsiteY27" fmla="*/ 1427796 h 2014537"/>
                <a:gd name="connsiteX28" fmla="*/ 3408363 w 7229474"/>
                <a:gd name="connsiteY28" fmla="*/ 1483911 h 2014537"/>
                <a:gd name="connsiteX29" fmla="*/ 3090863 w 7229474"/>
                <a:gd name="connsiteY29" fmla="*/ 1581683 h 2014537"/>
                <a:gd name="connsiteX30" fmla="*/ 2886075 w 7229474"/>
                <a:gd name="connsiteY30" fmla="*/ 1647493 h 2014537"/>
                <a:gd name="connsiteX31" fmla="*/ 2620963 w 7229474"/>
                <a:gd name="connsiteY31" fmla="*/ 1715716 h 2014537"/>
                <a:gd name="connsiteX32" fmla="*/ 2281238 w 7229474"/>
                <a:gd name="connsiteY32" fmla="*/ 1786691 h 2014537"/>
                <a:gd name="connsiteX33" fmla="*/ 1928813 w 7229474"/>
                <a:gd name="connsiteY33" fmla="*/ 1848774 h 2014537"/>
                <a:gd name="connsiteX34" fmla="*/ 1576388 w 7229474"/>
                <a:gd name="connsiteY34" fmla="*/ 1903110 h 2014537"/>
                <a:gd name="connsiteX35" fmla="*/ 1265238 w 7229474"/>
                <a:gd name="connsiteY35" fmla="*/ 1925316 h 2014537"/>
                <a:gd name="connsiteX36" fmla="*/ 898525 w 7229474"/>
                <a:gd name="connsiteY36" fmla="*/ 1956644 h 2014537"/>
                <a:gd name="connsiteX37" fmla="*/ 0 w 7229474"/>
                <a:gd name="connsiteY37" fmla="*/ 2014537 h 2014537"/>
                <a:gd name="connsiteX0" fmla="*/ 0 w 7232649"/>
                <a:gd name="connsiteY0" fmla="*/ 2014537 h 2014537"/>
                <a:gd name="connsiteX1" fmla="*/ 666750 w 7232649"/>
                <a:gd name="connsiteY1" fmla="*/ 1881187 h 2014537"/>
                <a:gd name="connsiteX2" fmla="*/ 1485900 w 7232649"/>
                <a:gd name="connsiteY2" fmla="*/ 1685925 h 2014537"/>
                <a:gd name="connsiteX3" fmla="*/ 1985963 w 7232649"/>
                <a:gd name="connsiteY3" fmla="*/ 1490662 h 2014537"/>
                <a:gd name="connsiteX4" fmla="*/ 2495550 w 7232649"/>
                <a:gd name="connsiteY4" fmla="*/ 1195387 h 2014537"/>
                <a:gd name="connsiteX5" fmla="*/ 2809875 w 7232649"/>
                <a:gd name="connsiteY5" fmla="*/ 966787 h 2014537"/>
                <a:gd name="connsiteX6" fmla="*/ 3100388 w 7232649"/>
                <a:gd name="connsiteY6" fmla="*/ 714375 h 2014537"/>
                <a:gd name="connsiteX7" fmla="*/ 3419475 w 7232649"/>
                <a:gd name="connsiteY7" fmla="*/ 428625 h 2014537"/>
                <a:gd name="connsiteX8" fmla="*/ 3733800 w 7232649"/>
                <a:gd name="connsiteY8" fmla="*/ 190500 h 2014537"/>
                <a:gd name="connsiteX9" fmla="*/ 3981450 w 7232649"/>
                <a:gd name="connsiteY9" fmla="*/ 57150 h 2014537"/>
                <a:gd name="connsiteX10" fmla="*/ 4171950 w 7232649"/>
                <a:gd name="connsiteY10" fmla="*/ 4762 h 2014537"/>
                <a:gd name="connsiteX11" fmla="*/ 4395788 w 7232649"/>
                <a:gd name="connsiteY11" fmla="*/ 0 h 2014537"/>
                <a:gd name="connsiteX12" fmla="*/ 4700588 w 7232649"/>
                <a:gd name="connsiteY12" fmla="*/ 85725 h 2014537"/>
                <a:gd name="connsiteX13" fmla="*/ 5186363 w 7232649"/>
                <a:gd name="connsiteY13" fmla="*/ 328612 h 2014537"/>
                <a:gd name="connsiteX14" fmla="*/ 5453063 w 7232649"/>
                <a:gd name="connsiteY14" fmla="*/ 457200 h 2014537"/>
                <a:gd name="connsiteX15" fmla="*/ 5895975 w 7232649"/>
                <a:gd name="connsiteY15" fmla="*/ 576262 h 2014537"/>
                <a:gd name="connsiteX16" fmla="*/ 6434138 w 7232649"/>
                <a:gd name="connsiteY16" fmla="*/ 704850 h 2014537"/>
                <a:gd name="connsiteX17" fmla="*/ 7227095 w 7232649"/>
                <a:gd name="connsiteY17" fmla="*/ 876299 h 2014537"/>
                <a:gd name="connsiteX18" fmla="*/ 7232649 w 7232649"/>
                <a:gd name="connsiteY18" fmla="*/ 1631830 h 2014537"/>
                <a:gd name="connsiteX19" fmla="*/ 6542088 w 7232649"/>
                <a:gd name="connsiteY19" fmla="*/ 1587248 h 2014537"/>
                <a:gd name="connsiteX20" fmla="*/ 5548313 w 7232649"/>
                <a:gd name="connsiteY20" fmla="*/ 1494410 h 2014537"/>
                <a:gd name="connsiteX21" fmla="*/ 5186363 w 7232649"/>
                <a:gd name="connsiteY21" fmla="*/ 1441449 h 2014537"/>
                <a:gd name="connsiteX22" fmla="*/ 4875213 w 7232649"/>
                <a:gd name="connsiteY22" fmla="*/ 1385737 h 2014537"/>
                <a:gd name="connsiteX23" fmla="*/ 4576763 w 7232649"/>
                <a:gd name="connsiteY23" fmla="*/ 1343507 h 2014537"/>
                <a:gd name="connsiteX24" fmla="*/ 4333875 w 7232649"/>
                <a:gd name="connsiteY24" fmla="*/ 1328245 h 2014537"/>
                <a:gd name="connsiteX25" fmla="*/ 4108450 w 7232649"/>
                <a:gd name="connsiteY25" fmla="*/ 1336162 h 2014537"/>
                <a:gd name="connsiteX26" fmla="*/ 3890963 w 7232649"/>
                <a:gd name="connsiteY26" fmla="*/ 1366516 h 2014537"/>
                <a:gd name="connsiteX27" fmla="*/ 3624263 w 7232649"/>
                <a:gd name="connsiteY27" fmla="*/ 1427796 h 2014537"/>
                <a:gd name="connsiteX28" fmla="*/ 3408363 w 7232649"/>
                <a:gd name="connsiteY28" fmla="*/ 1483911 h 2014537"/>
                <a:gd name="connsiteX29" fmla="*/ 3090863 w 7232649"/>
                <a:gd name="connsiteY29" fmla="*/ 1581683 h 2014537"/>
                <a:gd name="connsiteX30" fmla="*/ 2886075 w 7232649"/>
                <a:gd name="connsiteY30" fmla="*/ 1647493 h 2014537"/>
                <a:gd name="connsiteX31" fmla="*/ 2620963 w 7232649"/>
                <a:gd name="connsiteY31" fmla="*/ 1715716 h 2014537"/>
                <a:gd name="connsiteX32" fmla="*/ 2281238 w 7232649"/>
                <a:gd name="connsiteY32" fmla="*/ 1786691 h 2014537"/>
                <a:gd name="connsiteX33" fmla="*/ 1928813 w 7232649"/>
                <a:gd name="connsiteY33" fmla="*/ 1848774 h 2014537"/>
                <a:gd name="connsiteX34" fmla="*/ 1576388 w 7232649"/>
                <a:gd name="connsiteY34" fmla="*/ 1903110 h 2014537"/>
                <a:gd name="connsiteX35" fmla="*/ 1265238 w 7232649"/>
                <a:gd name="connsiteY35" fmla="*/ 1925316 h 2014537"/>
                <a:gd name="connsiteX36" fmla="*/ 898525 w 7232649"/>
                <a:gd name="connsiteY36" fmla="*/ 1956644 h 2014537"/>
                <a:gd name="connsiteX37" fmla="*/ 0 w 7232649"/>
                <a:gd name="connsiteY37" fmla="*/ 2014537 h 2014537"/>
                <a:gd name="connsiteX0" fmla="*/ 0 w 7232649"/>
                <a:gd name="connsiteY0" fmla="*/ 2014537 h 2014537"/>
                <a:gd name="connsiteX1" fmla="*/ 666750 w 7232649"/>
                <a:gd name="connsiteY1" fmla="*/ 1881187 h 2014537"/>
                <a:gd name="connsiteX2" fmla="*/ 1485900 w 7232649"/>
                <a:gd name="connsiteY2" fmla="*/ 1685925 h 2014537"/>
                <a:gd name="connsiteX3" fmla="*/ 1985963 w 7232649"/>
                <a:gd name="connsiteY3" fmla="*/ 1490662 h 2014537"/>
                <a:gd name="connsiteX4" fmla="*/ 2495550 w 7232649"/>
                <a:gd name="connsiteY4" fmla="*/ 1195387 h 2014537"/>
                <a:gd name="connsiteX5" fmla="*/ 2809875 w 7232649"/>
                <a:gd name="connsiteY5" fmla="*/ 966787 h 2014537"/>
                <a:gd name="connsiteX6" fmla="*/ 3100388 w 7232649"/>
                <a:gd name="connsiteY6" fmla="*/ 714375 h 2014537"/>
                <a:gd name="connsiteX7" fmla="*/ 3419475 w 7232649"/>
                <a:gd name="connsiteY7" fmla="*/ 428625 h 2014537"/>
                <a:gd name="connsiteX8" fmla="*/ 3733800 w 7232649"/>
                <a:gd name="connsiteY8" fmla="*/ 190500 h 2014537"/>
                <a:gd name="connsiteX9" fmla="*/ 3981450 w 7232649"/>
                <a:gd name="connsiteY9" fmla="*/ 57150 h 2014537"/>
                <a:gd name="connsiteX10" fmla="*/ 4171950 w 7232649"/>
                <a:gd name="connsiteY10" fmla="*/ 4762 h 2014537"/>
                <a:gd name="connsiteX11" fmla="*/ 4395788 w 7232649"/>
                <a:gd name="connsiteY11" fmla="*/ 0 h 2014537"/>
                <a:gd name="connsiteX12" fmla="*/ 4700588 w 7232649"/>
                <a:gd name="connsiteY12" fmla="*/ 85725 h 2014537"/>
                <a:gd name="connsiteX13" fmla="*/ 5186363 w 7232649"/>
                <a:gd name="connsiteY13" fmla="*/ 328612 h 2014537"/>
                <a:gd name="connsiteX14" fmla="*/ 5453063 w 7232649"/>
                <a:gd name="connsiteY14" fmla="*/ 457200 h 2014537"/>
                <a:gd name="connsiteX15" fmla="*/ 5895975 w 7232649"/>
                <a:gd name="connsiteY15" fmla="*/ 576262 h 2014537"/>
                <a:gd name="connsiteX16" fmla="*/ 6434138 w 7232649"/>
                <a:gd name="connsiteY16" fmla="*/ 704850 h 2014537"/>
                <a:gd name="connsiteX17" fmla="*/ 7227095 w 7232649"/>
                <a:gd name="connsiteY17" fmla="*/ 876299 h 2014537"/>
                <a:gd name="connsiteX18" fmla="*/ 7232649 w 7232649"/>
                <a:gd name="connsiteY18" fmla="*/ 1631830 h 2014537"/>
                <a:gd name="connsiteX19" fmla="*/ 6542088 w 7232649"/>
                <a:gd name="connsiteY19" fmla="*/ 1587248 h 2014537"/>
                <a:gd name="connsiteX20" fmla="*/ 5548313 w 7232649"/>
                <a:gd name="connsiteY20" fmla="*/ 1494410 h 2014537"/>
                <a:gd name="connsiteX21" fmla="*/ 5186363 w 7232649"/>
                <a:gd name="connsiteY21" fmla="*/ 1441449 h 2014537"/>
                <a:gd name="connsiteX22" fmla="*/ 4875213 w 7232649"/>
                <a:gd name="connsiteY22" fmla="*/ 1385737 h 2014537"/>
                <a:gd name="connsiteX23" fmla="*/ 4576763 w 7232649"/>
                <a:gd name="connsiteY23" fmla="*/ 1343507 h 2014537"/>
                <a:gd name="connsiteX24" fmla="*/ 4333875 w 7232649"/>
                <a:gd name="connsiteY24" fmla="*/ 1328245 h 2014537"/>
                <a:gd name="connsiteX25" fmla="*/ 4108450 w 7232649"/>
                <a:gd name="connsiteY25" fmla="*/ 1336162 h 2014537"/>
                <a:gd name="connsiteX26" fmla="*/ 3890963 w 7232649"/>
                <a:gd name="connsiteY26" fmla="*/ 1366516 h 2014537"/>
                <a:gd name="connsiteX27" fmla="*/ 3624263 w 7232649"/>
                <a:gd name="connsiteY27" fmla="*/ 1427796 h 2014537"/>
                <a:gd name="connsiteX28" fmla="*/ 3408363 w 7232649"/>
                <a:gd name="connsiteY28" fmla="*/ 1483911 h 2014537"/>
                <a:gd name="connsiteX29" fmla="*/ 3090863 w 7232649"/>
                <a:gd name="connsiteY29" fmla="*/ 1581683 h 2014537"/>
                <a:gd name="connsiteX30" fmla="*/ 2886075 w 7232649"/>
                <a:gd name="connsiteY30" fmla="*/ 1647493 h 2014537"/>
                <a:gd name="connsiteX31" fmla="*/ 2620963 w 7232649"/>
                <a:gd name="connsiteY31" fmla="*/ 1715716 h 2014537"/>
                <a:gd name="connsiteX32" fmla="*/ 2281238 w 7232649"/>
                <a:gd name="connsiteY32" fmla="*/ 1786691 h 2014537"/>
                <a:gd name="connsiteX33" fmla="*/ 1928813 w 7232649"/>
                <a:gd name="connsiteY33" fmla="*/ 1848774 h 2014537"/>
                <a:gd name="connsiteX34" fmla="*/ 1576388 w 7232649"/>
                <a:gd name="connsiteY34" fmla="*/ 1903110 h 2014537"/>
                <a:gd name="connsiteX35" fmla="*/ 1265238 w 7232649"/>
                <a:gd name="connsiteY35" fmla="*/ 1925316 h 2014537"/>
                <a:gd name="connsiteX36" fmla="*/ 898525 w 7232649"/>
                <a:gd name="connsiteY36" fmla="*/ 1956644 h 2014537"/>
                <a:gd name="connsiteX37" fmla="*/ 0 w 7232649"/>
                <a:gd name="connsiteY37" fmla="*/ 2014537 h 2014537"/>
                <a:gd name="connsiteX0" fmla="*/ 0 w 7232649"/>
                <a:gd name="connsiteY0" fmla="*/ 2014537 h 2014537"/>
                <a:gd name="connsiteX1" fmla="*/ 666750 w 7232649"/>
                <a:gd name="connsiteY1" fmla="*/ 1881187 h 2014537"/>
                <a:gd name="connsiteX2" fmla="*/ 1485900 w 7232649"/>
                <a:gd name="connsiteY2" fmla="*/ 1685925 h 2014537"/>
                <a:gd name="connsiteX3" fmla="*/ 1985963 w 7232649"/>
                <a:gd name="connsiteY3" fmla="*/ 1490662 h 2014537"/>
                <a:gd name="connsiteX4" fmla="*/ 2495550 w 7232649"/>
                <a:gd name="connsiteY4" fmla="*/ 1195387 h 2014537"/>
                <a:gd name="connsiteX5" fmla="*/ 2809875 w 7232649"/>
                <a:gd name="connsiteY5" fmla="*/ 966787 h 2014537"/>
                <a:gd name="connsiteX6" fmla="*/ 3100388 w 7232649"/>
                <a:gd name="connsiteY6" fmla="*/ 714375 h 2014537"/>
                <a:gd name="connsiteX7" fmla="*/ 3419475 w 7232649"/>
                <a:gd name="connsiteY7" fmla="*/ 428625 h 2014537"/>
                <a:gd name="connsiteX8" fmla="*/ 3733800 w 7232649"/>
                <a:gd name="connsiteY8" fmla="*/ 190500 h 2014537"/>
                <a:gd name="connsiteX9" fmla="*/ 3981450 w 7232649"/>
                <a:gd name="connsiteY9" fmla="*/ 57150 h 2014537"/>
                <a:gd name="connsiteX10" fmla="*/ 4171950 w 7232649"/>
                <a:gd name="connsiteY10" fmla="*/ 4762 h 2014537"/>
                <a:gd name="connsiteX11" fmla="*/ 4395788 w 7232649"/>
                <a:gd name="connsiteY11" fmla="*/ 0 h 2014537"/>
                <a:gd name="connsiteX12" fmla="*/ 4700588 w 7232649"/>
                <a:gd name="connsiteY12" fmla="*/ 85725 h 2014537"/>
                <a:gd name="connsiteX13" fmla="*/ 5186363 w 7232649"/>
                <a:gd name="connsiteY13" fmla="*/ 328612 h 2014537"/>
                <a:gd name="connsiteX14" fmla="*/ 5453063 w 7232649"/>
                <a:gd name="connsiteY14" fmla="*/ 457200 h 2014537"/>
                <a:gd name="connsiteX15" fmla="*/ 5895975 w 7232649"/>
                <a:gd name="connsiteY15" fmla="*/ 576262 h 2014537"/>
                <a:gd name="connsiteX16" fmla="*/ 6434138 w 7232649"/>
                <a:gd name="connsiteY16" fmla="*/ 704850 h 2014537"/>
                <a:gd name="connsiteX17" fmla="*/ 7227095 w 7232649"/>
                <a:gd name="connsiteY17" fmla="*/ 876299 h 2014537"/>
                <a:gd name="connsiteX18" fmla="*/ 7232649 w 7232649"/>
                <a:gd name="connsiteY18" fmla="*/ 1631830 h 2014537"/>
                <a:gd name="connsiteX19" fmla="*/ 6542088 w 7232649"/>
                <a:gd name="connsiteY19" fmla="*/ 1587248 h 2014537"/>
                <a:gd name="connsiteX20" fmla="*/ 5548313 w 7232649"/>
                <a:gd name="connsiteY20" fmla="*/ 1494410 h 2014537"/>
                <a:gd name="connsiteX21" fmla="*/ 5186363 w 7232649"/>
                <a:gd name="connsiteY21" fmla="*/ 1441449 h 2014537"/>
                <a:gd name="connsiteX22" fmla="*/ 4875213 w 7232649"/>
                <a:gd name="connsiteY22" fmla="*/ 1385737 h 2014537"/>
                <a:gd name="connsiteX23" fmla="*/ 4576763 w 7232649"/>
                <a:gd name="connsiteY23" fmla="*/ 1343507 h 2014537"/>
                <a:gd name="connsiteX24" fmla="*/ 4333875 w 7232649"/>
                <a:gd name="connsiteY24" fmla="*/ 1328245 h 2014537"/>
                <a:gd name="connsiteX25" fmla="*/ 4108450 w 7232649"/>
                <a:gd name="connsiteY25" fmla="*/ 1336162 h 2014537"/>
                <a:gd name="connsiteX26" fmla="*/ 3890963 w 7232649"/>
                <a:gd name="connsiteY26" fmla="*/ 1366516 h 2014537"/>
                <a:gd name="connsiteX27" fmla="*/ 3624263 w 7232649"/>
                <a:gd name="connsiteY27" fmla="*/ 1427796 h 2014537"/>
                <a:gd name="connsiteX28" fmla="*/ 3408363 w 7232649"/>
                <a:gd name="connsiteY28" fmla="*/ 1483911 h 2014537"/>
                <a:gd name="connsiteX29" fmla="*/ 3090863 w 7232649"/>
                <a:gd name="connsiteY29" fmla="*/ 1581683 h 2014537"/>
                <a:gd name="connsiteX30" fmla="*/ 2886075 w 7232649"/>
                <a:gd name="connsiteY30" fmla="*/ 1647493 h 2014537"/>
                <a:gd name="connsiteX31" fmla="*/ 2620963 w 7232649"/>
                <a:gd name="connsiteY31" fmla="*/ 1715716 h 2014537"/>
                <a:gd name="connsiteX32" fmla="*/ 2281238 w 7232649"/>
                <a:gd name="connsiteY32" fmla="*/ 1786691 h 2014537"/>
                <a:gd name="connsiteX33" fmla="*/ 1928813 w 7232649"/>
                <a:gd name="connsiteY33" fmla="*/ 1848774 h 2014537"/>
                <a:gd name="connsiteX34" fmla="*/ 1576388 w 7232649"/>
                <a:gd name="connsiteY34" fmla="*/ 1903110 h 2014537"/>
                <a:gd name="connsiteX35" fmla="*/ 1265238 w 7232649"/>
                <a:gd name="connsiteY35" fmla="*/ 1925316 h 2014537"/>
                <a:gd name="connsiteX36" fmla="*/ 898525 w 7232649"/>
                <a:gd name="connsiteY36" fmla="*/ 1956644 h 2014537"/>
                <a:gd name="connsiteX37" fmla="*/ 0 w 7232649"/>
                <a:gd name="connsiteY37" fmla="*/ 2014537 h 2014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7232649" h="2014537">
                  <a:moveTo>
                    <a:pt x="0" y="2014537"/>
                  </a:moveTo>
                  <a:lnTo>
                    <a:pt x="666750" y="1881187"/>
                  </a:lnTo>
                  <a:lnTo>
                    <a:pt x="1485900" y="1685925"/>
                  </a:lnTo>
                  <a:lnTo>
                    <a:pt x="1985963" y="1490662"/>
                  </a:lnTo>
                  <a:lnTo>
                    <a:pt x="2495550" y="1195387"/>
                  </a:lnTo>
                  <a:lnTo>
                    <a:pt x="2809875" y="966787"/>
                  </a:lnTo>
                  <a:lnTo>
                    <a:pt x="3100388" y="714375"/>
                  </a:lnTo>
                  <a:lnTo>
                    <a:pt x="3419475" y="428625"/>
                  </a:lnTo>
                  <a:lnTo>
                    <a:pt x="3733800" y="190500"/>
                  </a:lnTo>
                  <a:lnTo>
                    <a:pt x="3981450" y="57150"/>
                  </a:lnTo>
                  <a:lnTo>
                    <a:pt x="4171950" y="4762"/>
                  </a:lnTo>
                  <a:lnTo>
                    <a:pt x="4395788" y="0"/>
                  </a:lnTo>
                  <a:lnTo>
                    <a:pt x="4700588" y="85725"/>
                  </a:lnTo>
                  <a:lnTo>
                    <a:pt x="5186363" y="328612"/>
                  </a:lnTo>
                  <a:lnTo>
                    <a:pt x="5453063" y="457200"/>
                  </a:lnTo>
                  <a:lnTo>
                    <a:pt x="5895975" y="576262"/>
                  </a:lnTo>
                  <a:lnTo>
                    <a:pt x="6434138" y="704850"/>
                  </a:lnTo>
                  <a:lnTo>
                    <a:pt x="7227095" y="876299"/>
                  </a:lnTo>
                  <a:cubicBezTo>
                    <a:pt x="7228682" y="1039812"/>
                    <a:pt x="7231062" y="1468317"/>
                    <a:pt x="7232649" y="1631830"/>
                  </a:cubicBezTo>
                  <a:cubicBezTo>
                    <a:pt x="6951662" y="1619553"/>
                    <a:pt x="6822811" y="1610151"/>
                    <a:pt x="6542088" y="1587248"/>
                  </a:cubicBezTo>
                  <a:cubicBezTo>
                    <a:pt x="6261365" y="1564345"/>
                    <a:pt x="5879571" y="1525356"/>
                    <a:pt x="5548313" y="1494410"/>
                  </a:cubicBezTo>
                  <a:lnTo>
                    <a:pt x="5186363" y="1441449"/>
                  </a:lnTo>
                  <a:lnTo>
                    <a:pt x="4875213" y="1385737"/>
                  </a:lnTo>
                  <a:lnTo>
                    <a:pt x="4576763" y="1343507"/>
                  </a:lnTo>
                  <a:lnTo>
                    <a:pt x="4333875" y="1328245"/>
                  </a:lnTo>
                  <a:lnTo>
                    <a:pt x="4108450" y="1336162"/>
                  </a:lnTo>
                  <a:lnTo>
                    <a:pt x="3890963" y="1366516"/>
                  </a:lnTo>
                  <a:lnTo>
                    <a:pt x="3624263" y="1427796"/>
                  </a:lnTo>
                  <a:lnTo>
                    <a:pt x="3408363" y="1483911"/>
                  </a:lnTo>
                  <a:lnTo>
                    <a:pt x="3090863" y="1581683"/>
                  </a:lnTo>
                  <a:lnTo>
                    <a:pt x="2886075" y="1647493"/>
                  </a:lnTo>
                  <a:lnTo>
                    <a:pt x="2620963" y="1715716"/>
                  </a:lnTo>
                  <a:lnTo>
                    <a:pt x="2281238" y="1786691"/>
                  </a:lnTo>
                  <a:lnTo>
                    <a:pt x="1928813" y="1848774"/>
                  </a:lnTo>
                  <a:lnTo>
                    <a:pt x="1576388" y="1903110"/>
                  </a:lnTo>
                  <a:lnTo>
                    <a:pt x="1265238" y="1925316"/>
                  </a:lnTo>
                  <a:lnTo>
                    <a:pt x="898525" y="1956644"/>
                  </a:lnTo>
                  <a:lnTo>
                    <a:pt x="0" y="2014537"/>
                  </a:lnTo>
                  <a:close/>
                </a:path>
              </a:pathLst>
            </a:custGeom>
            <a:solidFill>
              <a:srgbClr val="AFD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Freeform 10"/>
            <p:cNvSpPr/>
            <p:nvPr/>
          </p:nvSpPr>
          <p:spPr>
            <a:xfrm>
              <a:off x="990600" y="1746251"/>
              <a:ext cx="7232822" cy="2489199"/>
            </a:xfrm>
            <a:custGeom>
              <a:avLst/>
              <a:gdLst>
                <a:gd name="connsiteX0" fmla="*/ 0 w 7232822"/>
                <a:gd name="connsiteY0" fmla="*/ 2356782 h 2356782"/>
                <a:gd name="connsiteX1" fmla="*/ 1087395 w 7232822"/>
                <a:gd name="connsiteY1" fmla="*/ 2076695 h 2356782"/>
                <a:gd name="connsiteX2" fmla="*/ 1820562 w 7232822"/>
                <a:gd name="connsiteY2" fmla="*/ 1821322 h 2356782"/>
                <a:gd name="connsiteX3" fmla="*/ 2644346 w 7232822"/>
                <a:gd name="connsiteY3" fmla="*/ 1277625 h 2356782"/>
                <a:gd name="connsiteX4" fmla="*/ 4143633 w 7232822"/>
                <a:gd name="connsiteY4" fmla="*/ 17236 h 2356782"/>
                <a:gd name="connsiteX5" fmla="*/ 5593492 w 7232822"/>
                <a:gd name="connsiteY5" fmla="*/ 577409 h 2356782"/>
                <a:gd name="connsiteX6" fmla="*/ 7232822 w 7232822"/>
                <a:gd name="connsiteY6" fmla="*/ 1030490 h 2356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32822" h="2356782">
                  <a:moveTo>
                    <a:pt x="0" y="2356782"/>
                  </a:moveTo>
                  <a:cubicBezTo>
                    <a:pt x="391984" y="2261360"/>
                    <a:pt x="783968" y="2165938"/>
                    <a:pt x="1087395" y="2076695"/>
                  </a:cubicBezTo>
                  <a:cubicBezTo>
                    <a:pt x="1390822" y="1987452"/>
                    <a:pt x="1561070" y="1954500"/>
                    <a:pt x="1820562" y="1821322"/>
                  </a:cubicBezTo>
                  <a:cubicBezTo>
                    <a:pt x="2080054" y="1688144"/>
                    <a:pt x="2257167" y="1578306"/>
                    <a:pt x="2644346" y="1277625"/>
                  </a:cubicBezTo>
                  <a:cubicBezTo>
                    <a:pt x="3031525" y="976944"/>
                    <a:pt x="3652109" y="133939"/>
                    <a:pt x="4143633" y="17236"/>
                  </a:cubicBezTo>
                  <a:cubicBezTo>
                    <a:pt x="4635157" y="-99467"/>
                    <a:pt x="5078627" y="408533"/>
                    <a:pt x="5593492" y="577409"/>
                  </a:cubicBezTo>
                  <a:cubicBezTo>
                    <a:pt x="6108357" y="746285"/>
                    <a:pt x="6670589" y="888387"/>
                    <a:pt x="7232822" y="1030490"/>
                  </a:cubicBezTo>
                </a:path>
              </a:pathLst>
            </a:cu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Freeform 11"/>
            <p:cNvSpPr/>
            <p:nvPr/>
          </p:nvSpPr>
          <p:spPr>
            <a:xfrm>
              <a:off x="1007076" y="3387810"/>
              <a:ext cx="7232822" cy="856734"/>
            </a:xfrm>
            <a:custGeom>
              <a:avLst/>
              <a:gdLst>
                <a:gd name="connsiteX0" fmla="*/ 0 w 7232822"/>
                <a:gd name="connsiteY0" fmla="*/ 2356782 h 2356782"/>
                <a:gd name="connsiteX1" fmla="*/ 1087395 w 7232822"/>
                <a:gd name="connsiteY1" fmla="*/ 2076695 h 2356782"/>
                <a:gd name="connsiteX2" fmla="*/ 1820562 w 7232822"/>
                <a:gd name="connsiteY2" fmla="*/ 1821322 h 2356782"/>
                <a:gd name="connsiteX3" fmla="*/ 2644346 w 7232822"/>
                <a:gd name="connsiteY3" fmla="*/ 1277625 h 2356782"/>
                <a:gd name="connsiteX4" fmla="*/ 4143633 w 7232822"/>
                <a:gd name="connsiteY4" fmla="*/ 17236 h 2356782"/>
                <a:gd name="connsiteX5" fmla="*/ 5593492 w 7232822"/>
                <a:gd name="connsiteY5" fmla="*/ 577409 h 2356782"/>
                <a:gd name="connsiteX6" fmla="*/ 7232822 w 7232822"/>
                <a:gd name="connsiteY6" fmla="*/ 1030490 h 2356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32822" h="2356782">
                  <a:moveTo>
                    <a:pt x="0" y="2356782"/>
                  </a:moveTo>
                  <a:cubicBezTo>
                    <a:pt x="391984" y="2261360"/>
                    <a:pt x="783968" y="2165938"/>
                    <a:pt x="1087395" y="2076695"/>
                  </a:cubicBezTo>
                  <a:cubicBezTo>
                    <a:pt x="1390822" y="1987452"/>
                    <a:pt x="1561070" y="1954500"/>
                    <a:pt x="1820562" y="1821322"/>
                  </a:cubicBezTo>
                  <a:cubicBezTo>
                    <a:pt x="2080054" y="1688144"/>
                    <a:pt x="2257167" y="1578306"/>
                    <a:pt x="2644346" y="1277625"/>
                  </a:cubicBezTo>
                  <a:cubicBezTo>
                    <a:pt x="3031525" y="976944"/>
                    <a:pt x="3652109" y="133939"/>
                    <a:pt x="4143633" y="17236"/>
                  </a:cubicBezTo>
                  <a:cubicBezTo>
                    <a:pt x="4635157" y="-99467"/>
                    <a:pt x="5078627" y="408533"/>
                    <a:pt x="5593492" y="577409"/>
                  </a:cubicBezTo>
                  <a:cubicBezTo>
                    <a:pt x="6108357" y="746285"/>
                    <a:pt x="6670589" y="888387"/>
                    <a:pt x="7232822" y="1030490"/>
                  </a:cubicBezTo>
                </a:path>
              </a:pathLst>
            </a:cu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cxnSp>
        <p:nvCxnSpPr>
          <p:cNvPr id="17" name="Straight Connector 16"/>
          <p:cNvCxnSpPr/>
          <p:nvPr/>
        </p:nvCxnSpPr>
        <p:spPr>
          <a:xfrm>
            <a:off x="998838" y="1673466"/>
            <a:ext cx="0" cy="28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5800" y="4244544"/>
            <a:ext cx="76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733800" y="4264566"/>
            <a:ext cx="2093843" cy="400110"/>
          </a:xfrm>
          <a:prstGeom prst="rect">
            <a:avLst/>
          </a:prstGeom>
          <a:noFill/>
        </p:spPr>
        <p:txBody>
          <a:bodyPr wrap="none" rtlCol="0">
            <a:spAutoFit/>
          </a:bodyPr>
          <a:lstStyle/>
          <a:p>
            <a:r>
              <a:rPr lang="en-US" sz="2000" dirty="0" smtClean="0"/>
              <a:t>Forecast horizon</a:t>
            </a:r>
            <a:endParaRPr lang="en-GB" sz="2000" dirty="0"/>
          </a:p>
        </p:txBody>
      </p:sp>
      <p:sp>
        <p:nvSpPr>
          <p:cNvPr id="20" name="TextBox 19"/>
          <p:cNvSpPr txBox="1"/>
          <p:nvPr/>
        </p:nvSpPr>
        <p:spPr>
          <a:xfrm rot="16200000">
            <a:off x="48772" y="2686574"/>
            <a:ext cx="1467068" cy="400110"/>
          </a:xfrm>
          <a:prstGeom prst="rect">
            <a:avLst/>
          </a:prstGeom>
          <a:noFill/>
        </p:spPr>
        <p:txBody>
          <a:bodyPr wrap="none" rtlCol="0">
            <a:spAutoFit/>
          </a:bodyPr>
          <a:lstStyle/>
          <a:p>
            <a:r>
              <a:rPr lang="en-US" sz="2000" dirty="0" smtClean="0"/>
              <a:t>Streamflow</a:t>
            </a:r>
            <a:endParaRPr lang="en-GB" sz="2000" dirty="0"/>
          </a:p>
        </p:txBody>
      </p:sp>
      <p:cxnSp>
        <p:nvCxnSpPr>
          <p:cNvPr id="22" name="Straight Connector 21"/>
          <p:cNvCxnSpPr/>
          <p:nvPr/>
        </p:nvCxnSpPr>
        <p:spPr>
          <a:xfrm>
            <a:off x="1219200" y="1856875"/>
            <a:ext cx="304800" cy="0"/>
          </a:xfrm>
          <a:prstGeom prst="line">
            <a:avLst/>
          </a:prstGeom>
          <a:ln w="28575">
            <a:solidFill>
              <a:schemeClr val="accent4"/>
            </a:solidFill>
            <a:prstDash val="sys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219200" y="2152248"/>
            <a:ext cx="304800" cy="0"/>
          </a:xfrm>
          <a:prstGeom prst="line">
            <a:avLst/>
          </a:prstGeom>
          <a:ln w="28575">
            <a:solidFill>
              <a:srgbClr val="30BE30"/>
            </a:solidFill>
            <a:prstDash val="soli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219200" y="2438194"/>
            <a:ext cx="304800" cy="0"/>
          </a:xfrm>
          <a:prstGeom prst="line">
            <a:avLst/>
          </a:prstGeom>
          <a:ln w="1270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533427" y="2282817"/>
            <a:ext cx="2517036" cy="292388"/>
          </a:xfrm>
          <a:prstGeom prst="rect">
            <a:avLst/>
          </a:prstGeom>
          <a:noFill/>
        </p:spPr>
        <p:txBody>
          <a:bodyPr wrap="none" rtlCol="0">
            <a:spAutoFit/>
          </a:bodyPr>
          <a:lstStyle/>
          <a:p>
            <a:r>
              <a:rPr lang="en-US" sz="1300" dirty="0" smtClean="0"/>
              <a:t>Ensemble forecast (“spaghetti”)</a:t>
            </a:r>
            <a:endParaRPr lang="en-GB" sz="1300" dirty="0"/>
          </a:p>
        </p:txBody>
      </p:sp>
      <p:sp>
        <p:nvSpPr>
          <p:cNvPr id="26" name="TextBox 25"/>
          <p:cNvSpPr txBox="1"/>
          <p:nvPr/>
        </p:nvSpPr>
        <p:spPr>
          <a:xfrm>
            <a:off x="1534211" y="1999848"/>
            <a:ext cx="1837362" cy="292388"/>
          </a:xfrm>
          <a:prstGeom prst="rect">
            <a:avLst/>
          </a:prstGeom>
          <a:noFill/>
        </p:spPr>
        <p:txBody>
          <a:bodyPr wrap="none" rtlCol="0">
            <a:spAutoFit/>
          </a:bodyPr>
          <a:lstStyle/>
          <a:p>
            <a:r>
              <a:rPr lang="en-US" sz="1300" dirty="0" smtClean="0"/>
              <a:t>Single-valued forecast</a:t>
            </a:r>
            <a:endParaRPr lang="en-GB" sz="1300" dirty="0"/>
          </a:p>
        </p:txBody>
      </p:sp>
      <p:sp>
        <p:nvSpPr>
          <p:cNvPr id="27" name="TextBox 26"/>
          <p:cNvSpPr txBox="1"/>
          <p:nvPr/>
        </p:nvSpPr>
        <p:spPr>
          <a:xfrm>
            <a:off x="1533427" y="1704475"/>
            <a:ext cx="1252266" cy="292388"/>
          </a:xfrm>
          <a:prstGeom prst="rect">
            <a:avLst/>
          </a:prstGeom>
          <a:noFill/>
        </p:spPr>
        <p:txBody>
          <a:bodyPr wrap="none" rtlCol="0">
            <a:spAutoFit/>
          </a:bodyPr>
          <a:lstStyle/>
          <a:p>
            <a:r>
              <a:rPr lang="en-US" sz="1300" dirty="0" smtClean="0"/>
              <a:t>Observed flow</a:t>
            </a:r>
            <a:endParaRPr lang="en-GB" sz="1300" dirty="0"/>
          </a:p>
        </p:txBody>
      </p:sp>
      <p:sp>
        <p:nvSpPr>
          <p:cNvPr id="36" name="Freeform 35"/>
          <p:cNvSpPr/>
          <p:nvPr/>
        </p:nvSpPr>
        <p:spPr>
          <a:xfrm>
            <a:off x="1066801" y="2352773"/>
            <a:ext cx="7160396" cy="1869702"/>
          </a:xfrm>
          <a:custGeom>
            <a:avLst/>
            <a:gdLst>
              <a:gd name="connsiteX0" fmla="*/ 0 w 7241060"/>
              <a:gd name="connsiteY0" fmla="*/ 2100874 h 2100874"/>
              <a:gd name="connsiteX1" fmla="*/ 1186249 w 7241060"/>
              <a:gd name="connsiteY1" fmla="*/ 1903166 h 2100874"/>
              <a:gd name="connsiteX2" fmla="*/ 2339546 w 7241060"/>
              <a:gd name="connsiteY2" fmla="*/ 1342993 h 2100874"/>
              <a:gd name="connsiteX3" fmla="*/ 3435179 w 7241060"/>
              <a:gd name="connsiteY3" fmla="*/ 313263 h 2100874"/>
              <a:gd name="connsiteX4" fmla="*/ 4094206 w 7241060"/>
              <a:gd name="connsiteY4" fmla="*/ 225 h 2100874"/>
              <a:gd name="connsiteX5" fmla="*/ 4909752 w 7241060"/>
              <a:gd name="connsiteY5" fmla="*/ 346214 h 2100874"/>
              <a:gd name="connsiteX6" fmla="*/ 5914768 w 7241060"/>
              <a:gd name="connsiteY6" fmla="*/ 906387 h 2100874"/>
              <a:gd name="connsiteX7" fmla="*/ 7241060 w 7241060"/>
              <a:gd name="connsiteY7" fmla="*/ 1425371 h 2100874"/>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5914768 w 7241060"/>
              <a:gd name="connsiteY6" fmla="*/ 912569 h 2107056"/>
              <a:gd name="connsiteX7" fmla="*/ 7241060 w 7241060"/>
              <a:gd name="connsiteY7" fmla="*/ 1431553 h 2107056"/>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6137190 w 7241060"/>
              <a:gd name="connsiteY6" fmla="*/ 1077326 h 2107056"/>
              <a:gd name="connsiteX7" fmla="*/ 7241060 w 7241060"/>
              <a:gd name="connsiteY7" fmla="*/ 1431553 h 2107056"/>
              <a:gd name="connsiteX0" fmla="*/ 0 w 7241060"/>
              <a:gd name="connsiteY0" fmla="*/ 2111058 h 2111058"/>
              <a:gd name="connsiteX1" fmla="*/ 1186249 w 7241060"/>
              <a:gd name="connsiteY1" fmla="*/ 1913350 h 2111058"/>
              <a:gd name="connsiteX2" fmla="*/ 2339546 w 7241060"/>
              <a:gd name="connsiteY2" fmla="*/ 1353177 h 2111058"/>
              <a:gd name="connsiteX3" fmla="*/ 3435179 w 7241060"/>
              <a:gd name="connsiteY3" fmla="*/ 323447 h 2111058"/>
              <a:gd name="connsiteX4" fmla="*/ 4094206 w 7241060"/>
              <a:gd name="connsiteY4" fmla="*/ 10409 h 2111058"/>
              <a:gd name="connsiteX5" fmla="*/ 5074508 w 7241060"/>
              <a:gd name="connsiteY5" fmla="*/ 628248 h 2111058"/>
              <a:gd name="connsiteX6" fmla="*/ 6137190 w 7241060"/>
              <a:gd name="connsiteY6" fmla="*/ 1081328 h 2111058"/>
              <a:gd name="connsiteX7" fmla="*/ 7241060 w 7241060"/>
              <a:gd name="connsiteY7" fmla="*/ 1435555 h 2111058"/>
              <a:gd name="connsiteX0" fmla="*/ 0 w 7241060"/>
              <a:gd name="connsiteY0" fmla="*/ 2095357 h 2095357"/>
              <a:gd name="connsiteX1" fmla="*/ 1186249 w 7241060"/>
              <a:gd name="connsiteY1" fmla="*/ 1897649 h 2095357"/>
              <a:gd name="connsiteX2" fmla="*/ 2339546 w 7241060"/>
              <a:gd name="connsiteY2" fmla="*/ 1337476 h 2095357"/>
              <a:gd name="connsiteX3" fmla="*/ 3435179 w 7241060"/>
              <a:gd name="connsiteY3" fmla="*/ 307746 h 2095357"/>
              <a:gd name="connsiteX4" fmla="*/ 4209536 w 7241060"/>
              <a:gd name="connsiteY4" fmla="*/ 11184 h 2095357"/>
              <a:gd name="connsiteX5" fmla="*/ 5074508 w 7241060"/>
              <a:gd name="connsiteY5" fmla="*/ 612547 h 2095357"/>
              <a:gd name="connsiteX6" fmla="*/ 6137190 w 7241060"/>
              <a:gd name="connsiteY6" fmla="*/ 1065627 h 2095357"/>
              <a:gd name="connsiteX7" fmla="*/ 7241060 w 7241060"/>
              <a:gd name="connsiteY7" fmla="*/ 1419854 h 2095357"/>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072642 h 2102372"/>
              <a:gd name="connsiteX7" fmla="*/ 7241060 w 7241060"/>
              <a:gd name="connsiteY7" fmla="*/ 1426869 h 2102372"/>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196209 h 2102372"/>
              <a:gd name="connsiteX7" fmla="*/ 7241060 w 7241060"/>
              <a:gd name="connsiteY7" fmla="*/ 1426869 h 2102372"/>
              <a:gd name="connsiteX0" fmla="*/ 0 w 7249298"/>
              <a:gd name="connsiteY0" fmla="*/ 2102372 h 2102372"/>
              <a:gd name="connsiteX1" fmla="*/ 1186249 w 7249298"/>
              <a:gd name="connsiteY1" fmla="*/ 1904664 h 2102372"/>
              <a:gd name="connsiteX2" fmla="*/ 2339546 w 7249298"/>
              <a:gd name="connsiteY2" fmla="*/ 1344491 h 2102372"/>
              <a:gd name="connsiteX3" fmla="*/ 3435179 w 7249298"/>
              <a:gd name="connsiteY3" fmla="*/ 314761 h 2102372"/>
              <a:gd name="connsiteX4" fmla="*/ 4209536 w 7249298"/>
              <a:gd name="connsiteY4" fmla="*/ 18199 h 2102372"/>
              <a:gd name="connsiteX5" fmla="*/ 5123935 w 7249298"/>
              <a:gd name="connsiteY5" fmla="*/ 743129 h 2102372"/>
              <a:gd name="connsiteX6" fmla="*/ 6137190 w 7249298"/>
              <a:gd name="connsiteY6" fmla="*/ 1196209 h 2102372"/>
              <a:gd name="connsiteX7" fmla="*/ 7249298 w 7249298"/>
              <a:gd name="connsiteY7" fmla="*/ 1566912 h 2102372"/>
              <a:gd name="connsiteX0" fmla="*/ 0 w 7249298"/>
              <a:gd name="connsiteY0" fmla="*/ 2109004 h 2109004"/>
              <a:gd name="connsiteX1" fmla="*/ 1186249 w 7249298"/>
              <a:gd name="connsiteY1" fmla="*/ 1911296 h 2109004"/>
              <a:gd name="connsiteX2" fmla="*/ 2339546 w 7249298"/>
              <a:gd name="connsiteY2" fmla="*/ 1351123 h 2109004"/>
              <a:gd name="connsiteX3" fmla="*/ 3550509 w 7249298"/>
              <a:gd name="connsiteY3" fmla="*/ 280203 h 2109004"/>
              <a:gd name="connsiteX4" fmla="*/ 4209536 w 7249298"/>
              <a:gd name="connsiteY4" fmla="*/ 24831 h 2109004"/>
              <a:gd name="connsiteX5" fmla="*/ 5123935 w 7249298"/>
              <a:gd name="connsiteY5" fmla="*/ 749761 h 2109004"/>
              <a:gd name="connsiteX6" fmla="*/ 6137190 w 7249298"/>
              <a:gd name="connsiteY6" fmla="*/ 1202841 h 2109004"/>
              <a:gd name="connsiteX7" fmla="*/ 7249298 w 7249298"/>
              <a:gd name="connsiteY7" fmla="*/ 1573544 h 2109004"/>
              <a:gd name="connsiteX0" fmla="*/ 0 w 7249298"/>
              <a:gd name="connsiteY0" fmla="*/ 2065589 h 2065589"/>
              <a:gd name="connsiteX1" fmla="*/ 1186249 w 7249298"/>
              <a:gd name="connsiteY1" fmla="*/ 1867881 h 2065589"/>
              <a:gd name="connsiteX2" fmla="*/ 2339546 w 7249298"/>
              <a:gd name="connsiteY2" fmla="*/ 1307708 h 2065589"/>
              <a:gd name="connsiteX3" fmla="*/ 3550509 w 7249298"/>
              <a:gd name="connsiteY3" fmla="*/ 236788 h 2065589"/>
              <a:gd name="connsiteX4" fmla="*/ 4341341 w 7249298"/>
              <a:gd name="connsiteY4" fmla="*/ 30843 h 2065589"/>
              <a:gd name="connsiteX5" fmla="*/ 5123935 w 7249298"/>
              <a:gd name="connsiteY5" fmla="*/ 706346 h 2065589"/>
              <a:gd name="connsiteX6" fmla="*/ 6137190 w 7249298"/>
              <a:gd name="connsiteY6" fmla="*/ 1159426 h 2065589"/>
              <a:gd name="connsiteX7" fmla="*/ 7249298 w 7249298"/>
              <a:gd name="connsiteY7" fmla="*/ 1530129 h 2065589"/>
              <a:gd name="connsiteX0" fmla="*/ 0 w 7249298"/>
              <a:gd name="connsiteY0" fmla="*/ 2050574 h 2050574"/>
              <a:gd name="connsiteX1" fmla="*/ 1186249 w 7249298"/>
              <a:gd name="connsiteY1" fmla="*/ 1852866 h 2050574"/>
              <a:gd name="connsiteX2" fmla="*/ 2339546 w 7249298"/>
              <a:gd name="connsiteY2" fmla="*/ 1292693 h 2050574"/>
              <a:gd name="connsiteX3" fmla="*/ 3468131 w 7249298"/>
              <a:gd name="connsiteY3" fmla="*/ 304152 h 2050574"/>
              <a:gd name="connsiteX4" fmla="*/ 4341341 w 7249298"/>
              <a:gd name="connsiteY4" fmla="*/ 15828 h 2050574"/>
              <a:gd name="connsiteX5" fmla="*/ 5123935 w 7249298"/>
              <a:gd name="connsiteY5" fmla="*/ 691331 h 2050574"/>
              <a:gd name="connsiteX6" fmla="*/ 6137190 w 7249298"/>
              <a:gd name="connsiteY6" fmla="*/ 1144411 h 2050574"/>
              <a:gd name="connsiteX7" fmla="*/ 7249298 w 7249298"/>
              <a:gd name="connsiteY7" fmla="*/ 1515114 h 2050574"/>
              <a:gd name="connsiteX0" fmla="*/ 0 w 7249298"/>
              <a:gd name="connsiteY0" fmla="*/ 2077183 h 2077183"/>
              <a:gd name="connsiteX1" fmla="*/ 1186249 w 7249298"/>
              <a:gd name="connsiteY1" fmla="*/ 1879475 h 2077183"/>
              <a:gd name="connsiteX2" fmla="*/ 2339546 w 7249298"/>
              <a:gd name="connsiteY2" fmla="*/ 1319302 h 2077183"/>
              <a:gd name="connsiteX3" fmla="*/ 3550509 w 7249298"/>
              <a:gd name="connsiteY3" fmla="*/ 207194 h 2077183"/>
              <a:gd name="connsiteX4" fmla="*/ 4341341 w 7249298"/>
              <a:gd name="connsiteY4" fmla="*/ 42437 h 2077183"/>
              <a:gd name="connsiteX5" fmla="*/ 5123935 w 7249298"/>
              <a:gd name="connsiteY5" fmla="*/ 717940 h 2077183"/>
              <a:gd name="connsiteX6" fmla="*/ 6137190 w 7249298"/>
              <a:gd name="connsiteY6" fmla="*/ 1171020 h 2077183"/>
              <a:gd name="connsiteX7" fmla="*/ 7249298 w 7249298"/>
              <a:gd name="connsiteY7" fmla="*/ 1541723 h 2077183"/>
              <a:gd name="connsiteX0" fmla="*/ 0 w 7249298"/>
              <a:gd name="connsiteY0" fmla="*/ 2161087 h 2161087"/>
              <a:gd name="connsiteX1" fmla="*/ 1186249 w 7249298"/>
              <a:gd name="connsiteY1" fmla="*/ 1963379 h 2161087"/>
              <a:gd name="connsiteX2" fmla="*/ 2339546 w 7249298"/>
              <a:gd name="connsiteY2" fmla="*/ 1403206 h 2161087"/>
              <a:gd name="connsiteX3" fmla="*/ 3550509 w 7249298"/>
              <a:gd name="connsiteY3" fmla="*/ 291098 h 2161087"/>
              <a:gd name="connsiteX4" fmla="*/ 4300152 w 7249298"/>
              <a:gd name="connsiteY4" fmla="*/ 27486 h 2161087"/>
              <a:gd name="connsiteX5" fmla="*/ 5123935 w 7249298"/>
              <a:gd name="connsiteY5" fmla="*/ 801844 h 2161087"/>
              <a:gd name="connsiteX6" fmla="*/ 6137190 w 7249298"/>
              <a:gd name="connsiteY6" fmla="*/ 1254924 h 2161087"/>
              <a:gd name="connsiteX7" fmla="*/ 7249298 w 7249298"/>
              <a:gd name="connsiteY7" fmla="*/ 1625627 h 2161087"/>
              <a:gd name="connsiteX0" fmla="*/ 0 w 7249298"/>
              <a:gd name="connsiteY0" fmla="*/ 2164966 h 2164966"/>
              <a:gd name="connsiteX1" fmla="*/ 1186249 w 7249298"/>
              <a:gd name="connsiteY1" fmla="*/ 1967258 h 2164966"/>
              <a:gd name="connsiteX2" fmla="*/ 2339546 w 7249298"/>
              <a:gd name="connsiteY2" fmla="*/ 1407085 h 2164966"/>
              <a:gd name="connsiteX3" fmla="*/ 3550509 w 7249298"/>
              <a:gd name="connsiteY3" fmla="*/ 294977 h 2164966"/>
              <a:gd name="connsiteX4" fmla="*/ 4300152 w 7249298"/>
              <a:gd name="connsiteY4" fmla="*/ 31365 h 2164966"/>
              <a:gd name="connsiteX5" fmla="*/ 5058032 w 7249298"/>
              <a:gd name="connsiteY5" fmla="*/ 863387 h 2164966"/>
              <a:gd name="connsiteX6" fmla="*/ 6137190 w 7249298"/>
              <a:gd name="connsiteY6" fmla="*/ 1258803 h 2164966"/>
              <a:gd name="connsiteX7" fmla="*/ 7249298 w 7249298"/>
              <a:gd name="connsiteY7" fmla="*/ 1629506 h 2164966"/>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37190 w 7249298"/>
              <a:gd name="connsiteY6" fmla="*/ 1257691 h 2163854"/>
              <a:gd name="connsiteX7" fmla="*/ 7249298 w 7249298"/>
              <a:gd name="connsiteY7" fmla="*/ 1628394 h 2163854"/>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37190 w 7249298"/>
              <a:gd name="connsiteY6" fmla="*/ 1257691 h 2163854"/>
              <a:gd name="connsiteX7" fmla="*/ 7249298 w 7249298"/>
              <a:gd name="connsiteY7" fmla="*/ 1225849 h 2163854"/>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50838 w 7249298"/>
              <a:gd name="connsiteY6" fmla="*/ 989328 h 2163854"/>
              <a:gd name="connsiteX7" fmla="*/ 7249298 w 7249298"/>
              <a:gd name="connsiteY7" fmla="*/ 1225849 h 2163854"/>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206695 h 2144700"/>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206695 h 2144700"/>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057603 h 2144700"/>
              <a:gd name="connsiteX0" fmla="*/ 0 w 7249298"/>
              <a:gd name="connsiteY0" fmla="*/ 2042498 h 2042498"/>
              <a:gd name="connsiteX1" fmla="*/ 1186249 w 7249298"/>
              <a:gd name="connsiteY1" fmla="*/ 1844790 h 2042498"/>
              <a:gd name="connsiteX2" fmla="*/ 2339546 w 7249298"/>
              <a:gd name="connsiteY2" fmla="*/ 1284617 h 2042498"/>
              <a:gd name="connsiteX3" fmla="*/ 3550509 w 7249298"/>
              <a:gd name="connsiteY3" fmla="*/ 172509 h 2042498"/>
              <a:gd name="connsiteX4" fmla="*/ 4300152 w 7249298"/>
              <a:gd name="connsiteY4" fmla="*/ 28169 h 2042498"/>
              <a:gd name="connsiteX5" fmla="*/ 5179018 w 7249298"/>
              <a:gd name="connsiteY5" fmla="*/ 426263 h 2042498"/>
              <a:gd name="connsiteX6" fmla="*/ 6150838 w 7249298"/>
              <a:gd name="connsiteY6" fmla="*/ 867972 h 2042498"/>
              <a:gd name="connsiteX7" fmla="*/ 7249298 w 7249298"/>
              <a:gd name="connsiteY7" fmla="*/ 955401 h 2042498"/>
              <a:gd name="connsiteX0" fmla="*/ 0 w 7249298"/>
              <a:gd name="connsiteY0" fmla="*/ 2042498 h 2042498"/>
              <a:gd name="connsiteX1" fmla="*/ 1186249 w 7249298"/>
              <a:gd name="connsiteY1" fmla="*/ 1844790 h 2042498"/>
              <a:gd name="connsiteX2" fmla="*/ 2339546 w 7249298"/>
              <a:gd name="connsiteY2" fmla="*/ 1284617 h 2042498"/>
              <a:gd name="connsiteX3" fmla="*/ 3550509 w 7249298"/>
              <a:gd name="connsiteY3" fmla="*/ 172509 h 2042498"/>
              <a:gd name="connsiteX4" fmla="*/ 4300152 w 7249298"/>
              <a:gd name="connsiteY4" fmla="*/ 28169 h 2042498"/>
              <a:gd name="connsiteX5" fmla="*/ 5179018 w 7249298"/>
              <a:gd name="connsiteY5" fmla="*/ 426263 h 2042498"/>
              <a:gd name="connsiteX6" fmla="*/ 6164486 w 7249298"/>
              <a:gd name="connsiteY6" fmla="*/ 778518 h 2042498"/>
              <a:gd name="connsiteX7" fmla="*/ 7249298 w 7249298"/>
              <a:gd name="connsiteY7" fmla="*/ 955401 h 2042498"/>
              <a:gd name="connsiteX0" fmla="*/ 0 w 7235650"/>
              <a:gd name="connsiteY0" fmla="*/ 2042498 h 2042498"/>
              <a:gd name="connsiteX1" fmla="*/ 1186249 w 7235650"/>
              <a:gd name="connsiteY1" fmla="*/ 1844790 h 2042498"/>
              <a:gd name="connsiteX2" fmla="*/ 2339546 w 7235650"/>
              <a:gd name="connsiteY2" fmla="*/ 1284617 h 2042498"/>
              <a:gd name="connsiteX3" fmla="*/ 3550509 w 7235650"/>
              <a:gd name="connsiteY3" fmla="*/ 172509 h 2042498"/>
              <a:gd name="connsiteX4" fmla="*/ 4300152 w 7235650"/>
              <a:gd name="connsiteY4" fmla="*/ 28169 h 2042498"/>
              <a:gd name="connsiteX5" fmla="*/ 5179018 w 7235650"/>
              <a:gd name="connsiteY5" fmla="*/ 426263 h 2042498"/>
              <a:gd name="connsiteX6" fmla="*/ 6164486 w 7235650"/>
              <a:gd name="connsiteY6" fmla="*/ 778518 h 2042498"/>
              <a:gd name="connsiteX7" fmla="*/ 7235650 w 7235650"/>
              <a:gd name="connsiteY7" fmla="*/ 1059764 h 2042498"/>
              <a:gd name="connsiteX0" fmla="*/ 0 w 7222002"/>
              <a:gd name="connsiteY0" fmla="*/ 2042498 h 2042498"/>
              <a:gd name="connsiteX1" fmla="*/ 1186249 w 7222002"/>
              <a:gd name="connsiteY1" fmla="*/ 1844790 h 2042498"/>
              <a:gd name="connsiteX2" fmla="*/ 2339546 w 7222002"/>
              <a:gd name="connsiteY2" fmla="*/ 1284617 h 2042498"/>
              <a:gd name="connsiteX3" fmla="*/ 3550509 w 7222002"/>
              <a:gd name="connsiteY3" fmla="*/ 172509 h 2042498"/>
              <a:gd name="connsiteX4" fmla="*/ 4300152 w 7222002"/>
              <a:gd name="connsiteY4" fmla="*/ 28169 h 2042498"/>
              <a:gd name="connsiteX5" fmla="*/ 5179018 w 7222002"/>
              <a:gd name="connsiteY5" fmla="*/ 426263 h 2042498"/>
              <a:gd name="connsiteX6" fmla="*/ 6164486 w 7222002"/>
              <a:gd name="connsiteY6" fmla="*/ 778518 h 2042498"/>
              <a:gd name="connsiteX7" fmla="*/ 7222002 w 7222002"/>
              <a:gd name="connsiteY7" fmla="*/ 1283401 h 2042498"/>
              <a:gd name="connsiteX0" fmla="*/ 0 w 7222002"/>
              <a:gd name="connsiteY0" fmla="*/ 2042498 h 2042498"/>
              <a:gd name="connsiteX1" fmla="*/ 1186249 w 7222002"/>
              <a:gd name="connsiteY1" fmla="*/ 1844790 h 2042498"/>
              <a:gd name="connsiteX2" fmla="*/ 2339546 w 7222002"/>
              <a:gd name="connsiteY2" fmla="*/ 1284617 h 2042498"/>
              <a:gd name="connsiteX3" fmla="*/ 3550509 w 7222002"/>
              <a:gd name="connsiteY3" fmla="*/ 172509 h 2042498"/>
              <a:gd name="connsiteX4" fmla="*/ 4300152 w 7222002"/>
              <a:gd name="connsiteY4" fmla="*/ 28169 h 2042498"/>
              <a:gd name="connsiteX5" fmla="*/ 5179018 w 7222002"/>
              <a:gd name="connsiteY5" fmla="*/ 426263 h 2042498"/>
              <a:gd name="connsiteX6" fmla="*/ 6164486 w 7222002"/>
              <a:gd name="connsiteY6" fmla="*/ 778518 h 2042498"/>
              <a:gd name="connsiteX7" fmla="*/ 7222002 w 7222002"/>
              <a:gd name="connsiteY7" fmla="*/ 1149219 h 2042498"/>
              <a:gd name="connsiteX0" fmla="*/ 0 w 7948982"/>
              <a:gd name="connsiteY0" fmla="*/ 2042498 h 2042498"/>
              <a:gd name="connsiteX1" fmla="*/ 1186249 w 7948982"/>
              <a:gd name="connsiteY1" fmla="*/ 1844790 h 2042498"/>
              <a:gd name="connsiteX2" fmla="*/ 2339546 w 7948982"/>
              <a:gd name="connsiteY2" fmla="*/ 1284617 h 2042498"/>
              <a:gd name="connsiteX3" fmla="*/ 3550509 w 7948982"/>
              <a:gd name="connsiteY3" fmla="*/ 172509 h 2042498"/>
              <a:gd name="connsiteX4" fmla="*/ 4300152 w 7948982"/>
              <a:gd name="connsiteY4" fmla="*/ 28169 h 2042498"/>
              <a:gd name="connsiteX5" fmla="*/ 5179018 w 7948982"/>
              <a:gd name="connsiteY5" fmla="*/ 426263 h 2042498"/>
              <a:gd name="connsiteX6" fmla="*/ 6164486 w 7948982"/>
              <a:gd name="connsiteY6" fmla="*/ 778518 h 2042498"/>
              <a:gd name="connsiteX7" fmla="*/ 7948982 w 7948982"/>
              <a:gd name="connsiteY7" fmla="*/ 1355181 h 2042498"/>
              <a:gd name="connsiteX0" fmla="*/ 0 w 7970053"/>
              <a:gd name="connsiteY0" fmla="*/ 2042498 h 2042498"/>
              <a:gd name="connsiteX1" fmla="*/ 1186249 w 7970053"/>
              <a:gd name="connsiteY1" fmla="*/ 1844790 h 2042498"/>
              <a:gd name="connsiteX2" fmla="*/ 2339546 w 7970053"/>
              <a:gd name="connsiteY2" fmla="*/ 1284617 h 2042498"/>
              <a:gd name="connsiteX3" fmla="*/ 3550509 w 7970053"/>
              <a:gd name="connsiteY3" fmla="*/ 172509 h 2042498"/>
              <a:gd name="connsiteX4" fmla="*/ 4300152 w 7970053"/>
              <a:gd name="connsiteY4" fmla="*/ 28169 h 2042498"/>
              <a:gd name="connsiteX5" fmla="*/ 5179018 w 7970053"/>
              <a:gd name="connsiteY5" fmla="*/ 426263 h 2042498"/>
              <a:gd name="connsiteX6" fmla="*/ 6164486 w 7970053"/>
              <a:gd name="connsiteY6" fmla="*/ 778518 h 2042498"/>
              <a:gd name="connsiteX7" fmla="*/ 7970053 w 7970053"/>
              <a:gd name="connsiteY7" fmla="*/ 1365479 h 2042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970053" h="2042498">
                <a:moveTo>
                  <a:pt x="0" y="2042498"/>
                </a:moveTo>
                <a:cubicBezTo>
                  <a:pt x="398162" y="2006800"/>
                  <a:pt x="796325" y="1971103"/>
                  <a:pt x="1186249" y="1844790"/>
                </a:cubicBezTo>
                <a:cubicBezTo>
                  <a:pt x="1576173" y="1718477"/>
                  <a:pt x="1945503" y="1563331"/>
                  <a:pt x="2339546" y="1284617"/>
                </a:cubicBezTo>
                <a:cubicBezTo>
                  <a:pt x="2733589" y="1005904"/>
                  <a:pt x="3223741" y="381917"/>
                  <a:pt x="3550509" y="172509"/>
                </a:cubicBezTo>
                <a:cubicBezTo>
                  <a:pt x="3877277" y="-36899"/>
                  <a:pt x="4028734" y="-14123"/>
                  <a:pt x="4300152" y="28169"/>
                </a:cubicBezTo>
                <a:cubicBezTo>
                  <a:pt x="4571570" y="70461"/>
                  <a:pt x="4868296" y="301205"/>
                  <a:pt x="5179018" y="426263"/>
                </a:cubicBezTo>
                <a:cubicBezTo>
                  <a:pt x="5489740" y="551321"/>
                  <a:pt x="5823988" y="648086"/>
                  <a:pt x="6164486" y="778518"/>
                </a:cubicBezTo>
                <a:cubicBezTo>
                  <a:pt x="6504984" y="908950"/>
                  <a:pt x="7501182" y="1195916"/>
                  <a:pt x="7970053" y="1365479"/>
                </a:cubicBezTo>
              </a:path>
            </a:pathLst>
          </a:custGeom>
          <a:noFill/>
          <a:ln w="3175">
            <a:solidFill>
              <a:schemeClr val="tx1">
                <a:lumMod val="50000"/>
                <a:lumOff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Freeform 36"/>
          <p:cNvSpPr/>
          <p:nvPr/>
        </p:nvSpPr>
        <p:spPr>
          <a:xfrm>
            <a:off x="1052205" y="1869303"/>
            <a:ext cx="7166777" cy="2353172"/>
          </a:xfrm>
          <a:custGeom>
            <a:avLst/>
            <a:gdLst>
              <a:gd name="connsiteX0" fmla="*/ 0 w 7241060"/>
              <a:gd name="connsiteY0" fmla="*/ 2100874 h 2100874"/>
              <a:gd name="connsiteX1" fmla="*/ 1186249 w 7241060"/>
              <a:gd name="connsiteY1" fmla="*/ 1903166 h 2100874"/>
              <a:gd name="connsiteX2" fmla="*/ 2339546 w 7241060"/>
              <a:gd name="connsiteY2" fmla="*/ 1342993 h 2100874"/>
              <a:gd name="connsiteX3" fmla="*/ 3435179 w 7241060"/>
              <a:gd name="connsiteY3" fmla="*/ 313263 h 2100874"/>
              <a:gd name="connsiteX4" fmla="*/ 4094206 w 7241060"/>
              <a:gd name="connsiteY4" fmla="*/ 225 h 2100874"/>
              <a:gd name="connsiteX5" fmla="*/ 4909752 w 7241060"/>
              <a:gd name="connsiteY5" fmla="*/ 346214 h 2100874"/>
              <a:gd name="connsiteX6" fmla="*/ 5914768 w 7241060"/>
              <a:gd name="connsiteY6" fmla="*/ 906387 h 2100874"/>
              <a:gd name="connsiteX7" fmla="*/ 7241060 w 7241060"/>
              <a:gd name="connsiteY7" fmla="*/ 1425371 h 2100874"/>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5914768 w 7241060"/>
              <a:gd name="connsiteY6" fmla="*/ 912569 h 2107056"/>
              <a:gd name="connsiteX7" fmla="*/ 7241060 w 7241060"/>
              <a:gd name="connsiteY7" fmla="*/ 1431553 h 2107056"/>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6137190 w 7241060"/>
              <a:gd name="connsiteY6" fmla="*/ 1077326 h 2107056"/>
              <a:gd name="connsiteX7" fmla="*/ 7241060 w 7241060"/>
              <a:gd name="connsiteY7" fmla="*/ 1431553 h 2107056"/>
              <a:gd name="connsiteX0" fmla="*/ 0 w 7241060"/>
              <a:gd name="connsiteY0" fmla="*/ 2111058 h 2111058"/>
              <a:gd name="connsiteX1" fmla="*/ 1186249 w 7241060"/>
              <a:gd name="connsiteY1" fmla="*/ 1913350 h 2111058"/>
              <a:gd name="connsiteX2" fmla="*/ 2339546 w 7241060"/>
              <a:gd name="connsiteY2" fmla="*/ 1353177 h 2111058"/>
              <a:gd name="connsiteX3" fmla="*/ 3435179 w 7241060"/>
              <a:gd name="connsiteY3" fmla="*/ 323447 h 2111058"/>
              <a:gd name="connsiteX4" fmla="*/ 4094206 w 7241060"/>
              <a:gd name="connsiteY4" fmla="*/ 10409 h 2111058"/>
              <a:gd name="connsiteX5" fmla="*/ 5074508 w 7241060"/>
              <a:gd name="connsiteY5" fmla="*/ 628248 h 2111058"/>
              <a:gd name="connsiteX6" fmla="*/ 6137190 w 7241060"/>
              <a:gd name="connsiteY6" fmla="*/ 1081328 h 2111058"/>
              <a:gd name="connsiteX7" fmla="*/ 7241060 w 7241060"/>
              <a:gd name="connsiteY7" fmla="*/ 1435555 h 2111058"/>
              <a:gd name="connsiteX0" fmla="*/ 0 w 7241060"/>
              <a:gd name="connsiteY0" fmla="*/ 2095357 h 2095357"/>
              <a:gd name="connsiteX1" fmla="*/ 1186249 w 7241060"/>
              <a:gd name="connsiteY1" fmla="*/ 1897649 h 2095357"/>
              <a:gd name="connsiteX2" fmla="*/ 2339546 w 7241060"/>
              <a:gd name="connsiteY2" fmla="*/ 1337476 h 2095357"/>
              <a:gd name="connsiteX3" fmla="*/ 3435179 w 7241060"/>
              <a:gd name="connsiteY3" fmla="*/ 307746 h 2095357"/>
              <a:gd name="connsiteX4" fmla="*/ 4209536 w 7241060"/>
              <a:gd name="connsiteY4" fmla="*/ 11184 h 2095357"/>
              <a:gd name="connsiteX5" fmla="*/ 5074508 w 7241060"/>
              <a:gd name="connsiteY5" fmla="*/ 612547 h 2095357"/>
              <a:gd name="connsiteX6" fmla="*/ 6137190 w 7241060"/>
              <a:gd name="connsiteY6" fmla="*/ 1065627 h 2095357"/>
              <a:gd name="connsiteX7" fmla="*/ 7241060 w 7241060"/>
              <a:gd name="connsiteY7" fmla="*/ 1419854 h 2095357"/>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072642 h 2102372"/>
              <a:gd name="connsiteX7" fmla="*/ 7241060 w 7241060"/>
              <a:gd name="connsiteY7" fmla="*/ 1426869 h 2102372"/>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196209 h 2102372"/>
              <a:gd name="connsiteX7" fmla="*/ 7241060 w 7241060"/>
              <a:gd name="connsiteY7" fmla="*/ 1426869 h 2102372"/>
              <a:gd name="connsiteX0" fmla="*/ 0 w 7249298"/>
              <a:gd name="connsiteY0" fmla="*/ 2102372 h 2102372"/>
              <a:gd name="connsiteX1" fmla="*/ 1186249 w 7249298"/>
              <a:gd name="connsiteY1" fmla="*/ 1904664 h 2102372"/>
              <a:gd name="connsiteX2" fmla="*/ 2339546 w 7249298"/>
              <a:gd name="connsiteY2" fmla="*/ 1344491 h 2102372"/>
              <a:gd name="connsiteX3" fmla="*/ 3435179 w 7249298"/>
              <a:gd name="connsiteY3" fmla="*/ 314761 h 2102372"/>
              <a:gd name="connsiteX4" fmla="*/ 4209536 w 7249298"/>
              <a:gd name="connsiteY4" fmla="*/ 18199 h 2102372"/>
              <a:gd name="connsiteX5" fmla="*/ 5123935 w 7249298"/>
              <a:gd name="connsiteY5" fmla="*/ 743129 h 2102372"/>
              <a:gd name="connsiteX6" fmla="*/ 6137190 w 7249298"/>
              <a:gd name="connsiteY6" fmla="*/ 1196209 h 2102372"/>
              <a:gd name="connsiteX7" fmla="*/ 7249298 w 7249298"/>
              <a:gd name="connsiteY7" fmla="*/ 1566912 h 2102372"/>
              <a:gd name="connsiteX0" fmla="*/ 0 w 7249298"/>
              <a:gd name="connsiteY0" fmla="*/ 2109004 h 2109004"/>
              <a:gd name="connsiteX1" fmla="*/ 1186249 w 7249298"/>
              <a:gd name="connsiteY1" fmla="*/ 1911296 h 2109004"/>
              <a:gd name="connsiteX2" fmla="*/ 2339546 w 7249298"/>
              <a:gd name="connsiteY2" fmla="*/ 1351123 h 2109004"/>
              <a:gd name="connsiteX3" fmla="*/ 3550509 w 7249298"/>
              <a:gd name="connsiteY3" fmla="*/ 280203 h 2109004"/>
              <a:gd name="connsiteX4" fmla="*/ 4209536 w 7249298"/>
              <a:gd name="connsiteY4" fmla="*/ 24831 h 2109004"/>
              <a:gd name="connsiteX5" fmla="*/ 5123935 w 7249298"/>
              <a:gd name="connsiteY5" fmla="*/ 749761 h 2109004"/>
              <a:gd name="connsiteX6" fmla="*/ 6137190 w 7249298"/>
              <a:gd name="connsiteY6" fmla="*/ 1202841 h 2109004"/>
              <a:gd name="connsiteX7" fmla="*/ 7249298 w 7249298"/>
              <a:gd name="connsiteY7" fmla="*/ 1573544 h 2109004"/>
              <a:gd name="connsiteX0" fmla="*/ 0 w 7249298"/>
              <a:gd name="connsiteY0" fmla="*/ 2065589 h 2065589"/>
              <a:gd name="connsiteX1" fmla="*/ 1186249 w 7249298"/>
              <a:gd name="connsiteY1" fmla="*/ 1867881 h 2065589"/>
              <a:gd name="connsiteX2" fmla="*/ 2339546 w 7249298"/>
              <a:gd name="connsiteY2" fmla="*/ 1307708 h 2065589"/>
              <a:gd name="connsiteX3" fmla="*/ 3550509 w 7249298"/>
              <a:gd name="connsiteY3" fmla="*/ 236788 h 2065589"/>
              <a:gd name="connsiteX4" fmla="*/ 4341341 w 7249298"/>
              <a:gd name="connsiteY4" fmla="*/ 30843 h 2065589"/>
              <a:gd name="connsiteX5" fmla="*/ 5123935 w 7249298"/>
              <a:gd name="connsiteY5" fmla="*/ 706346 h 2065589"/>
              <a:gd name="connsiteX6" fmla="*/ 6137190 w 7249298"/>
              <a:gd name="connsiteY6" fmla="*/ 1159426 h 2065589"/>
              <a:gd name="connsiteX7" fmla="*/ 7249298 w 7249298"/>
              <a:gd name="connsiteY7" fmla="*/ 1530129 h 2065589"/>
              <a:gd name="connsiteX0" fmla="*/ 0 w 7249298"/>
              <a:gd name="connsiteY0" fmla="*/ 2050574 h 2050574"/>
              <a:gd name="connsiteX1" fmla="*/ 1186249 w 7249298"/>
              <a:gd name="connsiteY1" fmla="*/ 1852866 h 2050574"/>
              <a:gd name="connsiteX2" fmla="*/ 2339546 w 7249298"/>
              <a:gd name="connsiteY2" fmla="*/ 1292693 h 2050574"/>
              <a:gd name="connsiteX3" fmla="*/ 3468131 w 7249298"/>
              <a:gd name="connsiteY3" fmla="*/ 304152 h 2050574"/>
              <a:gd name="connsiteX4" fmla="*/ 4341341 w 7249298"/>
              <a:gd name="connsiteY4" fmla="*/ 15828 h 2050574"/>
              <a:gd name="connsiteX5" fmla="*/ 5123935 w 7249298"/>
              <a:gd name="connsiteY5" fmla="*/ 691331 h 2050574"/>
              <a:gd name="connsiteX6" fmla="*/ 6137190 w 7249298"/>
              <a:gd name="connsiteY6" fmla="*/ 1144411 h 2050574"/>
              <a:gd name="connsiteX7" fmla="*/ 7249298 w 7249298"/>
              <a:gd name="connsiteY7" fmla="*/ 1515114 h 2050574"/>
              <a:gd name="connsiteX0" fmla="*/ 0 w 7249298"/>
              <a:gd name="connsiteY0" fmla="*/ 2077183 h 2077183"/>
              <a:gd name="connsiteX1" fmla="*/ 1186249 w 7249298"/>
              <a:gd name="connsiteY1" fmla="*/ 1879475 h 2077183"/>
              <a:gd name="connsiteX2" fmla="*/ 2339546 w 7249298"/>
              <a:gd name="connsiteY2" fmla="*/ 1319302 h 2077183"/>
              <a:gd name="connsiteX3" fmla="*/ 3550509 w 7249298"/>
              <a:gd name="connsiteY3" fmla="*/ 207194 h 2077183"/>
              <a:gd name="connsiteX4" fmla="*/ 4341341 w 7249298"/>
              <a:gd name="connsiteY4" fmla="*/ 42437 h 2077183"/>
              <a:gd name="connsiteX5" fmla="*/ 5123935 w 7249298"/>
              <a:gd name="connsiteY5" fmla="*/ 717940 h 2077183"/>
              <a:gd name="connsiteX6" fmla="*/ 6137190 w 7249298"/>
              <a:gd name="connsiteY6" fmla="*/ 1171020 h 2077183"/>
              <a:gd name="connsiteX7" fmla="*/ 7249298 w 7249298"/>
              <a:gd name="connsiteY7" fmla="*/ 1541723 h 2077183"/>
              <a:gd name="connsiteX0" fmla="*/ 0 w 7249298"/>
              <a:gd name="connsiteY0" fmla="*/ 2161087 h 2161087"/>
              <a:gd name="connsiteX1" fmla="*/ 1186249 w 7249298"/>
              <a:gd name="connsiteY1" fmla="*/ 1963379 h 2161087"/>
              <a:gd name="connsiteX2" fmla="*/ 2339546 w 7249298"/>
              <a:gd name="connsiteY2" fmla="*/ 1403206 h 2161087"/>
              <a:gd name="connsiteX3" fmla="*/ 3550509 w 7249298"/>
              <a:gd name="connsiteY3" fmla="*/ 291098 h 2161087"/>
              <a:gd name="connsiteX4" fmla="*/ 4300152 w 7249298"/>
              <a:gd name="connsiteY4" fmla="*/ 27486 h 2161087"/>
              <a:gd name="connsiteX5" fmla="*/ 5123935 w 7249298"/>
              <a:gd name="connsiteY5" fmla="*/ 801844 h 2161087"/>
              <a:gd name="connsiteX6" fmla="*/ 6137190 w 7249298"/>
              <a:gd name="connsiteY6" fmla="*/ 1254924 h 2161087"/>
              <a:gd name="connsiteX7" fmla="*/ 7249298 w 7249298"/>
              <a:gd name="connsiteY7" fmla="*/ 1625627 h 2161087"/>
              <a:gd name="connsiteX0" fmla="*/ 0 w 7249298"/>
              <a:gd name="connsiteY0" fmla="*/ 2164966 h 2164966"/>
              <a:gd name="connsiteX1" fmla="*/ 1186249 w 7249298"/>
              <a:gd name="connsiteY1" fmla="*/ 1967258 h 2164966"/>
              <a:gd name="connsiteX2" fmla="*/ 2339546 w 7249298"/>
              <a:gd name="connsiteY2" fmla="*/ 1407085 h 2164966"/>
              <a:gd name="connsiteX3" fmla="*/ 3550509 w 7249298"/>
              <a:gd name="connsiteY3" fmla="*/ 294977 h 2164966"/>
              <a:gd name="connsiteX4" fmla="*/ 4300152 w 7249298"/>
              <a:gd name="connsiteY4" fmla="*/ 31365 h 2164966"/>
              <a:gd name="connsiteX5" fmla="*/ 5058032 w 7249298"/>
              <a:gd name="connsiteY5" fmla="*/ 863387 h 2164966"/>
              <a:gd name="connsiteX6" fmla="*/ 6137190 w 7249298"/>
              <a:gd name="connsiteY6" fmla="*/ 1258803 h 2164966"/>
              <a:gd name="connsiteX7" fmla="*/ 7249298 w 7249298"/>
              <a:gd name="connsiteY7" fmla="*/ 1629506 h 2164966"/>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37190 w 7249298"/>
              <a:gd name="connsiteY6" fmla="*/ 1257691 h 2163854"/>
              <a:gd name="connsiteX7" fmla="*/ 7249298 w 7249298"/>
              <a:gd name="connsiteY7" fmla="*/ 1628394 h 2163854"/>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37190 w 7249298"/>
              <a:gd name="connsiteY6" fmla="*/ 1257691 h 2163854"/>
              <a:gd name="connsiteX7" fmla="*/ 7249298 w 7249298"/>
              <a:gd name="connsiteY7" fmla="*/ 1225849 h 2163854"/>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50838 w 7249298"/>
              <a:gd name="connsiteY6" fmla="*/ 989328 h 2163854"/>
              <a:gd name="connsiteX7" fmla="*/ 7249298 w 7249298"/>
              <a:gd name="connsiteY7" fmla="*/ 1225849 h 2163854"/>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206695 h 2144700"/>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206695 h 2144700"/>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057603 h 2144700"/>
              <a:gd name="connsiteX0" fmla="*/ 0 w 7249298"/>
              <a:gd name="connsiteY0" fmla="*/ 2042498 h 2042498"/>
              <a:gd name="connsiteX1" fmla="*/ 1186249 w 7249298"/>
              <a:gd name="connsiteY1" fmla="*/ 1844790 h 2042498"/>
              <a:gd name="connsiteX2" fmla="*/ 2339546 w 7249298"/>
              <a:gd name="connsiteY2" fmla="*/ 1284617 h 2042498"/>
              <a:gd name="connsiteX3" fmla="*/ 3550509 w 7249298"/>
              <a:gd name="connsiteY3" fmla="*/ 172509 h 2042498"/>
              <a:gd name="connsiteX4" fmla="*/ 4300152 w 7249298"/>
              <a:gd name="connsiteY4" fmla="*/ 28169 h 2042498"/>
              <a:gd name="connsiteX5" fmla="*/ 5179018 w 7249298"/>
              <a:gd name="connsiteY5" fmla="*/ 426263 h 2042498"/>
              <a:gd name="connsiteX6" fmla="*/ 6150838 w 7249298"/>
              <a:gd name="connsiteY6" fmla="*/ 867972 h 2042498"/>
              <a:gd name="connsiteX7" fmla="*/ 7249298 w 7249298"/>
              <a:gd name="connsiteY7" fmla="*/ 955401 h 2042498"/>
              <a:gd name="connsiteX0" fmla="*/ 0 w 7249298"/>
              <a:gd name="connsiteY0" fmla="*/ 2042498 h 2042498"/>
              <a:gd name="connsiteX1" fmla="*/ 1186249 w 7249298"/>
              <a:gd name="connsiteY1" fmla="*/ 1844790 h 2042498"/>
              <a:gd name="connsiteX2" fmla="*/ 2339546 w 7249298"/>
              <a:gd name="connsiteY2" fmla="*/ 1284617 h 2042498"/>
              <a:gd name="connsiteX3" fmla="*/ 3550509 w 7249298"/>
              <a:gd name="connsiteY3" fmla="*/ 172509 h 2042498"/>
              <a:gd name="connsiteX4" fmla="*/ 4300152 w 7249298"/>
              <a:gd name="connsiteY4" fmla="*/ 28169 h 2042498"/>
              <a:gd name="connsiteX5" fmla="*/ 5179018 w 7249298"/>
              <a:gd name="connsiteY5" fmla="*/ 426263 h 2042498"/>
              <a:gd name="connsiteX6" fmla="*/ 6164486 w 7249298"/>
              <a:gd name="connsiteY6" fmla="*/ 778518 h 2042498"/>
              <a:gd name="connsiteX7" fmla="*/ 7249298 w 7249298"/>
              <a:gd name="connsiteY7" fmla="*/ 955401 h 2042498"/>
              <a:gd name="connsiteX0" fmla="*/ 0 w 7235650"/>
              <a:gd name="connsiteY0" fmla="*/ 2042498 h 2042498"/>
              <a:gd name="connsiteX1" fmla="*/ 1186249 w 7235650"/>
              <a:gd name="connsiteY1" fmla="*/ 1844790 h 2042498"/>
              <a:gd name="connsiteX2" fmla="*/ 2339546 w 7235650"/>
              <a:gd name="connsiteY2" fmla="*/ 1284617 h 2042498"/>
              <a:gd name="connsiteX3" fmla="*/ 3550509 w 7235650"/>
              <a:gd name="connsiteY3" fmla="*/ 172509 h 2042498"/>
              <a:gd name="connsiteX4" fmla="*/ 4300152 w 7235650"/>
              <a:gd name="connsiteY4" fmla="*/ 28169 h 2042498"/>
              <a:gd name="connsiteX5" fmla="*/ 5179018 w 7235650"/>
              <a:gd name="connsiteY5" fmla="*/ 426263 h 2042498"/>
              <a:gd name="connsiteX6" fmla="*/ 6164486 w 7235650"/>
              <a:gd name="connsiteY6" fmla="*/ 778518 h 2042498"/>
              <a:gd name="connsiteX7" fmla="*/ 7235650 w 7235650"/>
              <a:gd name="connsiteY7" fmla="*/ 1059764 h 2042498"/>
              <a:gd name="connsiteX0" fmla="*/ 0 w 7222002"/>
              <a:gd name="connsiteY0" fmla="*/ 2042498 h 2042498"/>
              <a:gd name="connsiteX1" fmla="*/ 1186249 w 7222002"/>
              <a:gd name="connsiteY1" fmla="*/ 1844790 h 2042498"/>
              <a:gd name="connsiteX2" fmla="*/ 2339546 w 7222002"/>
              <a:gd name="connsiteY2" fmla="*/ 1284617 h 2042498"/>
              <a:gd name="connsiteX3" fmla="*/ 3550509 w 7222002"/>
              <a:gd name="connsiteY3" fmla="*/ 172509 h 2042498"/>
              <a:gd name="connsiteX4" fmla="*/ 4300152 w 7222002"/>
              <a:gd name="connsiteY4" fmla="*/ 28169 h 2042498"/>
              <a:gd name="connsiteX5" fmla="*/ 5179018 w 7222002"/>
              <a:gd name="connsiteY5" fmla="*/ 426263 h 2042498"/>
              <a:gd name="connsiteX6" fmla="*/ 6164486 w 7222002"/>
              <a:gd name="connsiteY6" fmla="*/ 778518 h 2042498"/>
              <a:gd name="connsiteX7" fmla="*/ 7222002 w 7222002"/>
              <a:gd name="connsiteY7" fmla="*/ 1283401 h 2042498"/>
              <a:gd name="connsiteX0" fmla="*/ 0 w 7222002"/>
              <a:gd name="connsiteY0" fmla="*/ 2042498 h 2042498"/>
              <a:gd name="connsiteX1" fmla="*/ 1186249 w 7222002"/>
              <a:gd name="connsiteY1" fmla="*/ 1844790 h 2042498"/>
              <a:gd name="connsiteX2" fmla="*/ 2339546 w 7222002"/>
              <a:gd name="connsiteY2" fmla="*/ 1284617 h 2042498"/>
              <a:gd name="connsiteX3" fmla="*/ 3550509 w 7222002"/>
              <a:gd name="connsiteY3" fmla="*/ 172509 h 2042498"/>
              <a:gd name="connsiteX4" fmla="*/ 4300152 w 7222002"/>
              <a:gd name="connsiteY4" fmla="*/ 28169 h 2042498"/>
              <a:gd name="connsiteX5" fmla="*/ 5179018 w 7222002"/>
              <a:gd name="connsiteY5" fmla="*/ 426263 h 2042498"/>
              <a:gd name="connsiteX6" fmla="*/ 6164486 w 7222002"/>
              <a:gd name="connsiteY6" fmla="*/ 778518 h 2042498"/>
              <a:gd name="connsiteX7" fmla="*/ 7222002 w 7222002"/>
              <a:gd name="connsiteY7" fmla="*/ 1149219 h 2042498"/>
              <a:gd name="connsiteX0" fmla="*/ 0 w 7948982"/>
              <a:gd name="connsiteY0" fmla="*/ 2042498 h 2042498"/>
              <a:gd name="connsiteX1" fmla="*/ 1186249 w 7948982"/>
              <a:gd name="connsiteY1" fmla="*/ 1844790 h 2042498"/>
              <a:gd name="connsiteX2" fmla="*/ 2339546 w 7948982"/>
              <a:gd name="connsiteY2" fmla="*/ 1284617 h 2042498"/>
              <a:gd name="connsiteX3" fmla="*/ 3550509 w 7948982"/>
              <a:gd name="connsiteY3" fmla="*/ 172509 h 2042498"/>
              <a:gd name="connsiteX4" fmla="*/ 4300152 w 7948982"/>
              <a:gd name="connsiteY4" fmla="*/ 28169 h 2042498"/>
              <a:gd name="connsiteX5" fmla="*/ 5179018 w 7948982"/>
              <a:gd name="connsiteY5" fmla="*/ 426263 h 2042498"/>
              <a:gd name="connsiteX6" fmla="*/ 6164486 w 7948982"/>
              <a:gd name="connsiteY6" fmla="*/ 778518 h 2042498"/>
              <a:gd name="connsiteX7" fmla="*/ 7948982 w 7948982"/>
              <a:gd name="connsiteY7" fmla="*/ 1355181 h 2042498"/>
              <a:gd name="connsiteX0" fmla="*/ 0 w 7970053"/>
              <a:gd name="connsiteY0" fmla="*/ 2042498 h 2042498"/>
              <a:gd name="connsiteX1" fmla="*/ 1186249 w 7970053"/>
              <a:gd name="connsiteY1" fmla="*/ 1844790 h 2042498"/>
              <a:gd name="connsiteX2" fmla="*/ 2339546 w 7970053"/>
              <a:gd name="connsiteY2" fmla="*/ 1284617 h 2042498"/>
              <a:gd name="connsiteX3" fmla="*/ 3550509 w 7970053"/>
              <a:gd name="connsiteY3" fmla="*/ 172509 h 2042498"/>
              <a:gd name="connsiteX4" fmla="*/ 4300152 w 7970053"/>
              <a:gd name="connsiteY4" fmla="*/ 28169 h 2042498"/>
              <a:gd name="connsiteX5" fmla="*/ 5179018 w 7970053"/>
              <a:gd name="connsiteY5" fmla="*/ 426263 h 2042498"/>
              <a:gd name="connsiteX6" fmla="*/ 6164486 w 7970053"/>
              <a:gd name="connsiteY6" fmla="*/ 778518 h 2042498"/>
              <a:gd name="connsiteX7" fmla="*/ 7970053 w 7970053"/>
              <a:gd name="connsiteY7" fmla="*/ 1365479 h 2042498"/>
              <a:gd name="connsiteX0" fmla="*/ 0 w 7033224"/>
              <a:gd name="connsiteY0" fmla="*/ 2042498 h 2042498"/>
              <a:gd name="connsiteX1" fmla="*/ 1186249 w 7033224"/>
              <a:gd name="connsiteY1" fmla="*/ 1844790 h 2042498"/>
              <a:gd name="connsiteX2" fmla="*/ 2339546 w 7033224"/>
              <a:gd name="connsiteY2" fmla="*/ 1284617 h 2042498"/>
              <a:gd name="connsiteX3" fmla="*/ 3550509 w 7033224"/>
              <a:gd name="connsiteY3" fmla="*/ 172509 h 2042498"/>
              <a:gd name="connsiteX4" fmla="*/ 4300152 w 7033224"/>
              <a:gd name="connsiteY4" fmla="*/ 28169 h 2042498"/>
              <a:gd name="connsiteX5" fmla="*/ 5179018 w 7033224"/>
              <a:gd name="connsiteY5" fmla="*/ 426263 h 2042498"/>
              <a:gd name="connsiteX6" fmla="*/ 6164486 w 7033224"/>
              <a:gd name="connsiteY6" fmla="*/ 778518 h 2042498"/>
              <a:gd name="connsiteX7" fmla="*/ 7033224 w 7033224"/>
              <a:gd name="connsiteY7" fmla="*/ 1079101 h 2042498"/>
              <a:gd name="connsiteX0" fmla="*/ 0 w 7061050"/>
              <a:gd name="connsiteY0" fmla="*/ 2042498 h 2042498"/>
              <a:gd name="connsiteX1" fmla="*/ 1186249 w 7061050"/>
              <a:gd name="connsiteY1" fmla="*/ 1844790 h 2042498"/>
              <a:gd name="connsiteX2" fmla="*/ 2339546 w 7061050"/>
              <a:gd name="connsiteY2" fmla="*/ 1284617 h 2042498"/>
              <a:gd name="connsiteX3" fmla="*/ 3550509 w 7061050"/>
              <a:gd name="connsiteY3" fmla="*/ 172509 h 2042498"/>
              <a:gd name="connsiteX4" fmla="*/ 4300152 w 7061050"/>
              <a:gd name="connsiteY4" fmla="*/ 28169 h 2042498"/>
              <a:gd name="connsiteX5" fmla="*/ 5179018 w 7061050"/>
              <a:gd name="connsiteY5" fmla="*/ 426263 h 2042498"/>
              <a:gd name="connsiteX6" fmla="*/ 6164486 w 7061050"/>
              <a:gd name="connsiteY6" fmla="*/ 778518 h 2042498"/>
              <a:gd name="connsiteX7" fmla="*/ 7061050 w 7061050"/>
              <a:gd name="connsiteY7" fmla="*/ 1079101 h 2042498"/>
              <a:gd name="connsiteX0" fmla="*/ 0 w 7051774"/>
              <a:gd name="connsiteY0" fmla="*/ 2042498 h 2042498"/>
              <a:gd name="connsiteX1" fmla="*/ 1186249 w 7051774"/>
              <a:gd name="connsiteY1" fmla="*/ 1844790 h 2042498"/>
              <a:gd name="connsiteX2" fmla="*/ 2339546 w 7051774"/>
              <a:gd name="connsiteY2" fmla="*/ 1284617 h 2042498"/>
              <a:gd name="connsiteX3" fmla="*/ 3550509 w 7051774"/>
              <a:gd name="connsiteY3" fmla="*/ 172509 h 2042498"/>
              <a:gd name="connsiteX4" fmla="*/ 4300152 w 7051774"/>
              <a:gd name="connsiteY4" fmla="*/ 28169 h 2042498"/>
              <a:gd name="connsiteX5" fmla="*/ 5179018 w 7051774"/>
              <a:gd name="connsiteY5" fmla="*/ 426263 h 2042498"/>
              <a:gd name="connsiteX6" fmla="*/ 6164486 w 7051774"/>
              <a:gd name="connsiteY6" fmla="*/ 778518 h 2042498"/>
              <a:gd name="connsiteX7" fmla="*/ 7051774 w 7051774"/>
              <a:gd name="connsiteY7" fmla="*/ 1079101 h 2042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051774" h="2042498">
                <a:moveTo>
                  <a:pt x="0" y="2042498"/>
                </a:moveTo>
                <a:cubicBezTo>
                  <a:pt x="398162" y="2006800"/>
                  <a:pt x="796325" y="1971103"/>
                  <a:pt x="1186249" y="1844790"/>
                </a:cubicBezTo>
                <a:cubicBezTo>
                  <a:pt x="1576173" y="1718477"/>
                  <a:pt x="1945503" y="1563331"/>
                  <a:pt x="2339546" y="1284617"/>
                </a:cubicBezTo>
                <a:cubicBezTo>
                  <a:pt x="2733589" y="1005904"/>
                  <a:pt x="3223741" y="381917"/>
                  <a:pt x="3550509" y="172509"/>
                </a:cubicBezTo>
                <a:cubicBezTo>
                  <a:pt x="3877277" y="-36899"/>
                  <a:pt x="4028734" y="-14123"/>
                  <a:pt x="4300152" y="28169"/>
                </a:cubicBezTo>
                <a:cubicBezTo>
                  <a:pt x="4571570" y="70461"/>
                  <a:pt x="4868296" y="301205"/>
                  <a:pt x="5179018" y="426263"/>
                </a:cubicBezTo>
                <a:cubicBezTo>
                  <a:pt x="5489740" y="551321"/>
                  <a:pt x="5823988" y="648086"/>
                  <a:pt x="6164486" y="778518"/>
                </a:cubicBezTo>
                <a:cubicBezTo>
                  <a:pt x="6504984" y="908950"/>
                  <a:pt x="6582903" y="909538"/>
                  <a:pt x="7051774" y="1079101"/>
                </a:cubicBezTo>
              </a:path>
            </a:pathLst>
          </a:custGeom>
          <a:noFill/>
          <a:ln w="3175">
            <a:solidFill>
              <a:schemeClr val="tx1">
                <a:lumMod val="50000"/>
                <a:lumOff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Freeform 37"/>
          <p:cNvSpPr/>
          <p:nvPr/>
        </p:nvSpPr>
        <p:spPr>
          <a:xfrm>
            <a:off x="1052206" y="2325356"/>
            <a:ext cx="7168103" cy="1915831"/>
          </a:xfrm>
          <a:custGeom>
            <a:avLst/>
            <a:gdLst>
              <a:gd name="connsiteX0" fmla="*/ 0 w 7241060"/>
              <a:gd name="connsiteY0" fmla="*/ 2100874 h 2100874"/>
              <a:gd name="connsiteX1" fmla="*/ 1186249 w 7241060"/>
              <a:gd name="connsiteY1" fmla="*/ 1903166 h 2100874"/>
              <a:gd name="connsiteX2" fmla="*/ 2339546 w 7241060"/>
              <a:gd name="connsiteY2" fmla="*/ 1342993 h 2100874"/>
              <a:gd name="connsiteX3" fmla="*/ 3435179 w 7241060"/>
              <a:gd name="connsiteY3" fmla="*/ 313263 h 2100874"/>
              <a:gd name="connsiteX4" fmla="*/ 4094206 w 7241060"/>
              <a:gd name="connsiteY4" fmla="*/ 225 h 2100874"/>
              <a:gd name="connsiteX5" fmla="*/ 4909752 w 7241060"/>
              <a:gd name="connsiteY5" fmla="*/ 346214 h 2100874"/>
              <a:gd name="connsiteX6" fmla="*/ 5914768 w 7241060"/>
              <a:gd name="connsiteY6" fmla="*/ 906387 h 2100874"/>
              <a:gd name="connsiteX7" fmla="*/ 7241060 w 7241060"/>
              <a:gd name="connsiteY7" fmla="*/ 1425371 h 2100874"/>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5914768 w 7241060"/>
              <a:gd name="connsiteY6" fmla="*/ 912569 h 2107056"/>
              <a:gd name="connsiteX7" fmla="*/ 7241060 w 7241060"/>
              <a:gd name="connsiteY7" fmla="*/ 1431553 h 2107056"/>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6137190 w 7241060"/>
              <a:gd name="connsiteY6" fmla="*/ 1077326 h 2107056"/>
              <a:gd name="connsiteX7" fmla="*/ 7241060 w 7241060"/>
              <a:gd name="connsiteY7" fmla="*/ 1431553 h 2107056"/>
              <a:gd name="connsiteX0" fmla="*/ 0 w 7241060"/>
              <a:gd name="connsiteY0" fmla="*/ 2111058 h 2111058"/>
              <a:gd name="connsiteX1" fmla="*/ 1186249 w 7241060"/>
              <a:gd name="connsiteY1" fmla="*/ 1913350 h 2111058"/>
              <a:gd name="connsiteX2" fmla="*/ 2339546 w 7241060"/>
              <a:gd name="connsiteY2" fmla="*/ 1353177 h 2111058"/>
              <a:gd name="connsiteX3" fmla="*/ 3435179 w 7241060"/>
              <a:gd name="connsiteY3" fmla="*/ 323447 h 2111058"/>
              <a:gd name="connsiteX4" fmla="*/ 4094206 w 7241060"/>
              <a:gd name="connsiteY4" fmla="*/ 10409 h 2111058"/>
              <a:gd name="connsiteX5" fmla="*/ 5074508 w 7241060"/>
              <a:gd name="connsiteY5" fmla="*/ 628248 h 2111058"/>
              <a:gd name="connsiteX6" fmla="*/ 6137190 w 7241060"/>
              <a:gd name="connsiteY6" fmla="*/ 1081328 h 2111058"/>
              <a:gd name="connsiteX7" fmla="*/ 7241060 w 7241060"/>
              <a:gd name="connsiteY7" fmla="*/ 1435555 h 2111058"/>
              <a:gd name="connsiteX0" fmla="*/ 0 w 7241060"/>
              <a:gd name="connsiteY0" fmla="*/ 2095357 h 2095357"/>
              <a:gd name="connsiteX1" fmla="*/ 1186249 w 7241060"/>
              <a:gd name="connsiteY1" fmla="*/ 1897649 h 2095357"/>
              <a:gd name="connsiteX2" fmla="*/ 2339546 w 7241060"/>
              <a:gd name="connsiteY2" fmla="*/ 1337476 h 2095357"/>
              <a:gd name="connsiteX3" fmla="*/ 3435179 w 7241060"/>
              <a:gd name="connsiteY3" fmla="*/ 307746 h 2095357"/>
              <a:gd name="connsiteX4" fmla="*/ 4209536 w 7241060"/>
              <a:gd name="connsiteY4" fmla="*/ 11184 h 2095357"/>
              <a:gd name="connsiteX5" fmla="*/ 5074508 w 7241060"/>
              <a:gd name="connsiteY5" fmla="*/ 612547 h 2095357"/>
              <a:gd name="connsiteX6" fmla="*/ 6137190 w 7241060"/>
              <a:gd name="connsiteY6" fmla="*/ 1065627 h 2095357"/>
              <a:gd name="connsiteX7" fmla="*/ 7241060 w 7241060"/>
              <a:gd name="connsiteY7" fmla="*/ 1419854 h 2095357"/>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072642 h 2102372"/>
              <a:gd name="connsiteX7" fmla="*/ 7241060 w 7241060"/>
              <a:gd name="connsiteY7" fmla="*/ 1426869 h 2102372"/>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196209 h 2102372"/>
              <a:gd name="connsiteX7" fmla="*/ 7241060 w 7241060"/>
              <a:gd name="connsiteY7" fmla="*/ 1426869 h 2102372"/>
              <a:gd name="connsiteX0" fmla="*/ 0 w 7249298"/>
              <a:gd name="connsiteY0" fmla="*/ 2102372 h 2102372"/>
              <a:gd name="connsiteX1" fmla="*/ 1186249 w 7249298"/>
              <a:gd name="connsiteY1" fmla="*/ 1904664 h 2102372"/>
              <a:gd name="connsiteX2" fmla="*/ 2339546 w 7249298"/>
              <a:gd name="connsiteY2" fmla="*/ 1344491 h 2102372"/>
              <a:gd name="connsiteX3" fmla="*/ 3435179 w 7249298"/>
              <a:gd name="connsiteY3" fmla="*/ 314761 h 2102372"/>
              <a:gd name="connsiteX4" fmla="*/ 4209536 w 7249298"/>
              <a:gd name="connsiteY4" fmla="*/ 18199 h 2102372"/>
              <a:gd name="connsiteX5" fmla="*/ 5123935 w 7249298"/>
              <a:gd name="connsiteY5" fmla="*/ 743129 h 2102372"/>
              <a:gd name="connsiteX6" fmla="*/ 6137190 w 7249298"/>
              <a:gd name="connsiteY6" fmla="*/ 1196209 h 2102372"/>
              <a:gd name="connsiteX7" fmla="*/ 7249298 w 7249298"/>
              <a:gd name="connsiteY7" fmla="*/ 1566912 h 2102372"/>
              <a:gd name="connsiteX0" fmla="*/ 0 w 7249298"/>
              <a:gd name="connsiteY0" fmla="*/ 2109004 h 2109004"/>
              <a:gd name="connsiteX1" fmla="*/ 1186249 w 7249298"/>
              <a:gd name="connsiteY1" fmla="*/ 1911296 h 2109004"/>
              <a:gd name="connsiteX2" fmla="*/ 2339546 w 7249298"/>
              <a:gd name="connsiteY2" fmla="*/ 1351123 h 2109004"/>
              <a:gd name="connsiteX3" fmla="*/ 3550509 w 7249298"/>
              <a:gd name="connsiteY3" fmla="*/ 280203 h 2109004"/>
              <a:gd name="connsiteX4" fmla="*/ 4209536 w 7249298"/>
              <a:gd name="connsiteY4" fmla="*/ 24831 h 2109004"/>
              <a:gd name="connsiteX5" fmla="*/ 5123935 w 7249298"/>
              <a:gd name="connsiteY5" fmla="*/ 749761 h 2109004"/>
              <a:gd name="connsiteX6" fmla="*/ 6137190 w 7249298"/>
              <a:gd name="connsiteY6" fmla="*/ 1202841 h 2109004"/>
              <a:gd name="connsiteX7" fmla="*/ 7249298 w 7249298"/>
              <a:gd name="connsiteY7" fmla="*/ 1573544 h 2109004"/>
              <a:gd name="connsiteX0" fmla="*/ 0 w 7249298"/>
              <a:gd name="connsiteY0" fmla="*/ 2065589 h 2065589"/>
              <a:gd name="connsiteX1" fmla="*/ 1186249 w 7249298"/>
              <a:gd name="connsiteY1" fmla="*/ 1867881 h 2065589"/>
              <a:gd name="connsiteX2" fmla="*/ 2339546 w 7249298"/>
              <a:gd name="connsiteY2" fmla="*/ 1307708 h 2065589"/>
              <a:gd name="connsiteX3" fmla="*/ 3550509 w 7249298"/>
              <a:gd name="connsiteY3" fmla="*/ 236788 h 2065589"/>
              <a:gd name="connsiteX4" fmla="*/ 4341341 w 7249298"/>
              <a:gd name="connsiteY4" fmla="*/ 30843 h 2065589"/>
              <a:gd name="connsiteX5" fmla="*/ 5123935 w 7249298"/>
              <a:gd name="connsiteY5" fmla="*/ 706346 h 2065589"/>
              <a:gd name="connsiteX6" fmla="*/ 6137190 w 7249298"/>
              <a:gd name="connsiteY6" fmla="*/ 1159426 h 2065589"/>
              <a:gd name="connsiteX7" fmla="*/ 7249298 w 7249298"/>
              <a:gd name="connsiteY7" fmla="*/ 1530129 h 2065589"/>
              <a:gd name="connsiteX0" fmla="*/ 0 w 7249298"/>
              <a:gd name="connsiteY0" fmla="*/ 2050574 h 2050574"/>
              <a:gd name="connsiteX1" fmla="*/ 1186249 w 7249298"/>
              <a:gd name="connsiteY1" fmla="*/ 1852866 h 2050574"/>
              <a:gd name="connsiteX2" fmla="*/ 2339546 w 7249298"/>
              <a:gd name="connsiteY2" fmla="*/ 1292693 h 2050574"/>
              <a:gd name="connsiteX3" fmla="*/ 3468131 w 7249298"/>
              <a:gd name="connsiteY3" fmla="*/ 304152 h 2050574"/>
              <a:gd name="connsiteX4" fmla="*/ 4341341 w 7249298"/>
              <a:gd name="connsiteY4" fmla="*/ 15828 h 2050574"/>
              <a:gd name="connsiteX5" fmla="*/ 5123935 w 7249298"/>
              <a:gd name="connsiteY5" fmla="*/ 691331 h 2050574"/>
              <a:gd name="connsiteX6" fmla="*/ 6137190 w 7249298"/>
              <a:gd name="connsiteY6" fmla="*/ 1144411 h 2050574"/>
              <a:gd name="connsiteX7" fmla="*/ 7249298 w 7249298"/>
              <a:gd name="connsiteY7" fmla="*/ 1515114 h 2050574"/>
              <a:gd name="connsiteX0" fmla="*/ 0 w 7249298"/>
              <a:gd name="connsiteY0" fmla="*/ 2077183 h 2077183"/>
              <a:gd name="connsiteX1" fmla="*/ 1186249 w 7249298"/>
              <a:gd name="connsiteY1" fmla="*/ 1879475 h 2077183"/>
              <a:gd name="connsiteX2" fmla="*/ 2339546 w 7249298"/>
              <a:gd name="connsiteY2" fmla="*/ 1319302 h 2077183"/>
              <a:gd name="connsiteX3" fmla="*/ 3550509 w 7249298"/>
              <a:gd name="connsiteY3" fmla="*/ 207194 h 2077183"/>
              <a:gd name="connsiteX4" fmla="*/ 4341341 w 7249298"/>
              <a:gd name="connsiteY4" fmla="*/ 42437 h 2077183"/>
              <a:gd name="connsiteX5" fmla="*/ 5123935 w 7249298"/>
              <a:gd name="connsiteY5" fmla="*/ 717940 h 2077183"/>
              <a:gd name="connsiteX6" fmla="*/ 6137190 w 7249298"/>
              <a:gd name="connsiteY6" fmla="*/ 1171020 h 2077183"/>
              <a:gd name="connsiteX7" fmla="*/ 7249298 w 7249298"/>
              <a:gd name="connsiteY7" fmla="*/ 1541723 h 2077183"/>
              <a:gd name="connsiteX0" fmla="*/ 0 w 7249298"/>
              <a:gd name="connsiteY0" fmla="*/ 2161087 h 2161087"/>
              <a:gd name="connsiteX1" fmla="*/ 1186249 w 7249298"/>
              <a:gd name="connsiteY1" fmla="*/ 1963379 h 2161087"/>
              <a:gd name="connsiteX2" fmla="*/ 2339546 w 7249298"/>
              <a:gd name="connsiteY2" fmla="*/ 1403206 h 2161087"/>
              <a:gd name="connsiteX3" fmla="*/ 3550509 w 7249298"/>
              <a:gd name="connsiteY3" fmla="*/ 291098 h 2161087"/>
              <a:gd name="connsiteX4" fmla="*/ 4300152 w 7249298"/>
              <a:gd name="connsiteY4" fmla="*/ 27486 h 2161087"/>
              <a:gd name="connsiteX5" fmla="*/ 5123935 w 7249298"/>
              <a:gd name="connsiteY5" fmla="*/ 801844 h 2161087"/>
              <a:gd name="connsiteX6" fmla="*/ 6137190 w 7249298"/>
              <a:gd name="connsiteY6" fmla="*/ 1254924 h 2161087"/>
              <a:gd name="connsiteX7" fmla="*/ 7249298 w 7249298"/>
              <a:gd name="connsiteY7" fmla="*/ 1625627 h 2161087"/>
              <a:gd name="connsiteX0" fmla="*/ 0 w 7249298"/>
              <a:gd name="connsiteY0" fmla="*/ 2164966 h 2164966"/>
              <a:gd name="connsiteX1" fmla="*/ 1186249 w 7249298"/>
              <a:gd name="connsiteY1" fmla="*/ 1967258 h 2164966"/>
              <a:gd name="connsiteX2" fmla="*/ 2339546 w 7249298"/>
              <a:gd name="connsiteY2" fmla="*/ 1407085 h 2164966"/>
              <a:gd name="connsiteX3" fmla="*/ 3550509 w 7249298"/>
              <a:gd name="connsiteY3" fmla="*/ 294977 h 2164966"/>
              <a:gd name="connsiteX4" fmla="*/ 4300152 w 7249298"/>
              <a:gd name="connsiteY4" fmla="*/ 31365 h 2164966"/>
              <a:gd name="connsiteX5" fmla="*/ 5058032 w 7249298"/>
              <a:gd name="connsiteY5" fmla="*/ 863387 h 2164966"/>
              <a:gd name="connsiteX6" fmla="*/ 6137190 w 7249298"/>
              <a:gd name="connsiteY6" fmla="*/ 1258803 h 2164966"/>
              <a:gd name="connsiteX7" fmla="*/ 7249298 w 7249298"/>
              <a:gd name="connsiteY7" fmla="*/ 1629506 h 2164966"/>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37190 w 7249298"/>
              <a:gd name="connsiteY6" fmla="*/ 1257691 h 2163854"/>
              <a:gd name="connsiteX7" fmla="*/ 7249298 w 7249298"/>
              <a:gd name="connsiteY7" fmla="*/ 1628394 h 2163854"/>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37190 w 7249298"/>
              <a:gd name="connsiteY6" fmla="*/ 1257691 h 2163854"/>
              <a:gd name="connsiteX7" fmla="*/ 7249298 w 7249298"/>
              <a:gd name="connsiteY7" fmla="*/ 1225849 h 2163854"/>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50838 w 7249298"/>
              <a:gd name="connsiteY6" fmla="*/ 989328 h 2163854"/>
              <a:gd name="connsiteX7" fmla="*/ 7249298 w 7249298"/>
              <a:gd name="connsiteY7" fmla="*/ 1225849 h 2163854"/>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206695 h 2144700"/>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206695 h 2144700"/>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057603 h 2144700"/>
              <a:gd name="connsiteX0" fmla="*/ 0 w 7249298"/>
              <a:gd name="connsiteY0" fmla="*/ 2042498 h 2042498"/>
              <a:gd name="connsiteX1" fmla="*/ 1186249 w 7249298"/>
              <a:gd name="connsiteY1" fmla="*/ 1844790 h 2042498"/>
              <a:gd name="connsiteX2" fmla="*/ 2339546 w 7249298"/>
              <a:gd name="connsiteY2" fmla="*/ 1284617 h 2042498"/>
              <a:gd name="connsiteX3" fmla="*/ 3550509 w 7249298"/>
              <a:gd name="connsiteY3" fmla="*/ 172509 h 2042498"/>
              <a:gd name="connsiteX4" fmla="*/ 4300152 w 7249298"/>
              <a:gd name="connsiteY4" fmla="*/ 28169 h 2042498"/>
              <a:gd name="connsiteX5" fmla="*/ 5179018 w 7249298"/>
              <a:gd name="connsiteY5" fmla="*/ 426263 h 2042498"/>
              <a:gd name="connsiteX6" fmla="*/ 6150838 w 7249298"/>
              <a:gd name="connsiteY6" fmla="*/ 867972 h 2042498"/>
              <a:gd name="connsiteX7" fmla="*/ 7249298 w 7249298"/>
              <a:gd name="connsiteY7" fmla="*/ 955401 h 2042498"/>
              <a:gd name="connsiteX0" fmla="*/ 0 w 7249298"/>
              <a:gd name="connsiteY0" fmla="*/ 2042498 h 2042498"/>
              <a:gd name="connsiteX1" fmla="*/ 1186249 w 7249298"/>
              <a:gd name="connsiteY1" fmla="*/ 1844790 h 2042498"/>
              <a:gd name="connsiteX2" fmla="*/ 2339546 w 7249298"/>
              <a:gd name="connsiteY2" fmla="*/ 1284617 h 2042498"/>
              <a:gd name="connsiteX3" fmla="*/ 3550509 w 7249298"/>
              <a:gd name="connsiteY3" fmla="*/ 172509 h 2042498"/>
              <a:gd name="connsiteX4" fmla="*/ 4300152 w 7249298"/>
              <a:gd name="connsiteY4" fmla="*/ 28169 h 2042498"/>
              <a:gd name="connsiteX5" fmla="*/ 5179018 w 7249298"/>
              <a:gd name="connsiteY5" fmla="*/ 426263 h 2042498"/>
              <a:gd name="connsiteX6" fmla="*/ 6164486 w 7249298"/>
              <a:gd name="connsiteY6" fmla="*/ 778518 h 2042498"/>
              <a:gd name="connsiteX7" fmla="*/ 7249298 w 7249298"/>
              <a:gd name="connsiteY7" fmla="*/ 955401 h 2042498"/>
              <a:gd name="connsiteX0" fmla="*/ 0 w 7235650"/>
              <a:gd name="connsiteY0" fmla="*/ 2042498 h 2042498"/>
              <a:gd name="connsiteX1" fmla="*/ 1186249 w 7235650"/>
              <a:gd name="connsiteY1" fmla="*/ 1844790 h 2042498"/>
              <a:gd name="connsiteX2" fmla="*/ 2339546 w 7235650"/>
              <a:gd name="connsiteY2" fmla="*/ 1284617 h 2042498"/>
              <a:gd name="connsiteX3" fmla="*/ 3550509 w 7235650"/>
              <a:gd name="connsiteY3" fmla="*/ 172509 h 2042498"/>
              <a:gd name="connsiteX4" fmla="*/ 4300152 w 7235650"/>
              <a:gd name="connsiteY4" fmla="*/ 28169 h 2042498"/>
              <a:gd name="connsiteX5" fmla="*/ 5179018 w 7235650"/>
              <a:gd name="connsiteY5" fmla="*/ 426263 h 2042498"/>
              <a:gd name="connsiteX6" fmla="*/ 6164486 w 7235650"/>
              <a:gd name="connsiteY6" fmla="*/ 778518 h 2042498"/>
              <a:gd name="connsiteX7" fmla="*/ 7235650 w 7235650"/>
              <a:gd name="connsiteY7" fmla="*/ 1059764 h 2042498"/>
              <a:gd name="connsiteX0" fmla="*/ 0 w 7222002"/>
              <a:gd name="connsiteY0" fmla="*/ 2042498 h 2042498"/>
              <a:gd name="connsiteX1" fmla="*/ 1186249 w 7222002"/>
              <a:gd name="connsiteY1" fmla="*/ 1844790 h 2042498"/>
              <a:gd name="connsiteX2" fmla="*/ 2339546 w 7222002"/>
              <a:gd name="connsiteY2" fmla="*/ 1284617 h 2042498"/>
              <a:gd name="connsiteX3" fmla="*/ 3550509 w 7222002"/>
              <a:gd name="connsiteY3" fmla="*/ 172509 h 2042498"/>
              <a:gd name="connsiteX4" fmla="*/ 4300152 w 7222002"/>
              <a:gd name="connsiteY4" fmla="*/ 28169 h 2042498"/>
              <a:gd name="connsiteX5" fmla="*/ 5179018 w 7222002"/>
              <a:gd name="connsiteY5" fmla="*/ 426263 h 2042498"/>
              <a:gd name="connsiteX6" fmla="*/ 6164486 w 7222002"/>
              <a:gd name="connsiteY6" fmla="*/ 778518 h 2042498"/>
              <a:gd name="connsiteX7" fmla="*/ 7222002 w 7222002"/>
              <a:gd name="connsiteY7" fmla="*/ 1283401 h 2042498"/>
              <a:gd name="connsiteX0" fmla="*/ 0 w 7222002"/>
              <a:gd name="connsiteY0" fmla="*/ 2042498 h 2042498"/>
              <a:gd name="connsiteX1" fmla="*/ 1186249 w 7222002"/>
              <a:gd name="connsiteY1" fmla="*/ 1844790 h 2042498"/>
              <a:gd name="connsiteX2" fmla="*/ 2339546 w 7222002"/>
              <a:gd name="connsiteY2" fmla="*/ 1284617 h 2042498"/>
              <a:gd name="connsiteX3" fmla="*/ 3550509 w 7222002"/>
              <a:gd name="connsiteY3" fmla="*/ 172509 h 2042498"/>
              <a:gd name="connsiteX4" fmla="*/ 4300152 w 7222002"/>
              <a:gd name="connsiteY4" fmla="*/ 28169 h 2042498"/>
              <a:gd name="connsiteX5" fmla="*/ 5179018 w 7222002"/>
              <a:gd name="connsiteY5" fmla="*/ 426263 h 2042498"/>
              <a:gd name="connsiteX6" fmla="*/ 6164486 w 7222002"/>
              <a:gd name="connsiteY6" fmla="*/ 778518 h 2042498"/>
              <a:gd name="connsiteX7" fmla="*/ 7222002 w 7222002"/>
              <a:gd name="connsiteY7" fmla="*/ 1149219 h 2042498"/>
              <a:gd name="connsiteX0" fmla="*/ 0 w 7948982"/>
              <a:gd name="connsiteY0" fmla="*/ 2042498 h 2042498"/>
              <a:gd name="connsiteX1" fmla="*/ 1186249 w 7948982"/>
              <a:gd name="connsiteY1" fmla="*/ 1844790 h 2042498"/>
              <a:gd name="connsiteX2" fmla="*/ 2339546 w 7948982"/>
              <a:gd name="connsiteY2" fmla="*/ 1284617 h 2042498"/>
              <a:gd name="connsiteX3" fmla="*/ 3550509 w 7948982"/>
              <a:gd name="connsiteY3" fmla="*/ 172509 h 2042498"/>
              <a:gd name="connsiteX4" fmla="*/ 4300152 w 7948982"/>
              <a:gd name="connsiteY4" fmla="*/ 28169 h 2042498"/>
              <a:gd name="connsiteX5" fmla="*/ 5179018 w 7948982"/>
              <a:gd name="connsiteY5" fmla="*/ 426263 h 2042498"/>
              <a:gd name="connsiteX6" fmla="*/ 6164486 w 7948982"/>
              <a:gd name="connsiteY6" fmla="*/ 778518 h 2042498"/>
              <a:gd name="connsiteX7" fmla="*/ 7948982 w 7948982"/>
              <a:gd name="connsiteY7" fmla="*/ 1355181 h 2042498"/>
              <a:gd name="connsiteX0" fmla="*/ 0 w 7970053"/>
              <a:gd name="connsiteY0" fmla="*/ 2042498 h 2042498"/>
              <a:gd name="connsiteX1" fmla="*/ 1186249 w 7970053"/>
              <a:gd name="connsiteY1" fmla="*/ 1844790 h 2042498"/>
              <a:gd name="connsiteX2" fmla="*/ 2339546 w 7970053"/>
              <a:gd name="connsiteY2" fmla="*/ 1284617 h 2042498"/>
              <a:gd name="connsiteX3" fmla="*/ 3550509 w 7970053"/>
              <a:gd name="connsiteY3" fmla="*/ 172509 h 2042498"/>
              <a:gd name="connsiteX4" fmla="*/ 4300152 w 7970053"/>
              <a:gd name="connsiteY4" fmla="*/ 28169 h 2042498"/>
              <a:gd name="connsiteX5" fmla="*/ 5179018 w 7970053"/>
              <a:gd name="connsiteY5" fmla="*/ 426263 h 2042498"/>
              <a:gd name="connsiteX6" fmla="*/ 6164486 w 7970053"/>
              <a:gd name="connsiteY6" fmla="*/ 778518 h 2042498"/>
              <a:gd name="connsiteX7" fmla="*/ 7970053 w 7970053"/>
              <a:gd name="connsiteY7" fmla="*/ 1365479 h 2042498"/>
              <a:gd name="connsiteX0" fmla="*/ 0 w 7970053"/>
              <a:gd name="connsiteY0" fmla="*/ 2016880 h 2016880"/>
              <a:gd name="connsiteX1" fmla="*/ 1186249 w 7970053"/>
              <a:gd name="connsiteY1" fmla="*/ 1819172 h 2016880"/>
              <a:gd name="connsiteX2" fmla="*/ 2339546 w 7970053"/>
              <a:gd name="connsiteY2" fmla="*/ 1258999 h 2016880"/>
              <a:gd name="connsiteX3" fmla="*/ 3550509 w 7970053"/>
              <a:gd name="connsiteY3" fmla="*/ 146891 h 2016880"/>
              <a:gd name="connsiteX4" fmla="*/ 4666305 w 7970053"/>
              <a:gd name="connsiteY4" fmla="*/ 39559 h 2016880"/>
              <a:gd name="connsiteX5" fmla="*/ 5179018 w 7970053"/>
              <a:gd name="connsiteY5" fmla="*/ 400645 h 2016880"/>
              <a:gd name="connsiteX6" fmla="*/ 6164486 w 7970053"/>
              <a:gd name="connsiteY6" fmla="*/ 752900 h 2016880"/>
              <a:gd name="connsiteX7" fmla="*/ 7970053 w 7970053"/>
              <a:gd name="connsiteY7" fmla="*/ 1339861 h 2016880"/>
              <a:gd name="connsiteX0" fmla="*/ 0 w 7970053"/>
              <a:gd name="connsiteY0" fmla="*/ 1983521 h 1983521"/>
              <a:gd name="connsiteX1" fmla="*/ 1186249 w 7970053"/>
              <a:gd name="connsiteY1" fmla="*/ 1785813 h 1983521"/>
              <a:gd name="connsiteX2" fmla="*/ 2339546 w 7970053"/>
              <a:gd name="connsiteY2" fmla="*/ 1225640 h 1983521"/>
              <a:gd name="connsiteX3" fmla="*/ 4396149 w 7970053"/>
              <a:gd name="connsiteY3" fmla="*/ 224556 h 1983521"/>
              <a:gd name="connsiteX4" fmla="*/ 4666305 w 7970053"/>
              <a:gd name="connsiteY4" fmla="*/ 6200 h 1983521"/>
              <a:gd name="connsiteX5" fmla="*/ 5179018 w 7970053"/>
              <a:gd name="connsiteY5" fmla="*/ 367286 h 1983521"/>
              <a:gd name="connsiteX6" fmla="*/ 6164486 w 7970053"/>
              <a:gd name="connsiteY6" fmla="*/ 719541 h 1983521"/>
              <a:gd name="connsiteX7" fmla="*/ 7970053 w 7970053"/>
              <a:gd name="connsiteY7" fmla="*/ 1306502 h 1983521"/>
              <a:gd name="connsiteX0" fmla="*/ 0 w 7970053"/>
              <a:gd name="connsiteY0" fmla="*/ 1985396 h 1985396"/>
              <a:gd name="connsiteX1" fmla="*/ 1186249 w 7970053"/>
              <a:gd name="connsiteY1" fmla="*/ 1787688 h 1985396"/>
              <a:gd name="connsiteX2" fmla="*/ 2749288 w 7970053"/>
              <a:gd name="connsiteY2" fmla="*/ 1360745 h 1985396"/>
              <a:gd name="connsiteX3" fmla="*/ 4396149 w 7970053"/>
              <a:gd name="connsiteY3" fmla="*/ 226431 h 1985396"/>
              <a:gd name="connsiteX4" fmla="*/ 4666305 w 7970053"/>
              <a:gd name="connsiteY4" fmla="*/ 8075 h 1985396"/>
              <a:gd name="connsiteX5" fmla="*/ 5179018 w 7970053"/>
              <a:gd name="connsiteY5" fmla="*/ 369161 h 1985396"/>
              <a:gd name="connsiteX6" fmla="*/ 6164486 w 7970053"/>
              <a:gd name="connsiteY6" fmla="*/ 721416 h 1985396"/>
              <a:gd name="connsiteX7" fmla="*/ 7970053 w 7970053"/>
              <a:gd name="connsiteY7" fmla="*/ 1308377 h 1985396"/>
              <a:gd name="connsiteX0" fmla="*/ 0 w 7970053"/>
              <a:gd name="connsiteY0" fmla="*/ 1992835 h 1992835"/>
              <a:gd name="connsiteX1" fmla="*/ 1186249 w 7970053"/>
              <a:gd name="connsiteY1" fmla="*/ 1795127 h 1992835"/>
              <a:gd name="connsiteX2" fmla="*/ 2749288 w 7970053"/>
              <a:gd name="connsiteY2" fmla="*/ 1368184 h 1992835"/>
              <a:gd name="connsiteX3" fmla="*/ 4396149 w 7970053"/>
              <a:gd name="connsiteY3" fmla="*/ 233870 h 1992835"/>
              <a:gd name="connsiteX4" fmla="*/ 4666305 w 7970053"/>
              <a:gd name="connsiteY4" fmla="*/ 15514 h 1992835"/>
              <a:gd name="connsiteX5" fmla="*/ 5780556 w 7970053"/>
              <a:gd name="connsiteY5" fmla="*/ 487625 h 1992835"/>
              <a:gd name="connsiteX6" fmla="*/ 6164486 w 7970053"/>
              <a:gd name="connsiteY6" fmla="*/ 728855 h 1992835"/>
              <a:gd name="connsiteX7" fmla="*/ 7970053 w 7970053"/>
              <a:gd name="connsiteY7" fmla="*/ 1315816 h 1992835"/>
              <a:gd name="connsiteX0" fmla="*/ 0 w 7970053"/>
              <a:gd name="connsiteY0" fmla="*/ 1877705 h 1877705"/>
              <a:gd name="connsiteX1" fmla="*/ 1186249 w 7970053"/>
              <a:gd name="connsiteY1" fmla="*/ 1679997 h 1877705"/>
              <a:gd name="connsiteX2" fmla="*/ 2749288 w 7970053"/>
              <a:gd name="connsiteY2" fmla="*/ 1253054 h 1877705"/>
              <a:gd name="connsiteX3" fmla="*/ 4396149 w 7970053"/>
              <a:gd name="connsiteY3" fmla="*/ 118740 h 1877705"/>
              <a:gd name="connsiteX4" fmla="*/ 5093484 w 7970053"/>
              <a:gd name="connsiteY4" fmla="*/ 63220 h 1877705"/>
              <a:gd name="connsiteX5" fmla="*/ 5780556 w 7970053"/>
              <a:gd name="connsiteY5" fmla="*/ 372495 h 1877705"/>
              <a:gd name="connsiteX6" fmla="*/ 6164486 w 7970053"/>
              <a:gd name="connsiteY6" fmla="*/ 613725 h 1877705"/>
              <a:gd name="connsiteX7" fmla="*/ 7970053 w 7970053"/>
              <a:gd name="connsiteY7" fmla="*/ 1200686 h 1877705"/>
              <a:gd name="connsiteX0" fmla="*/ 0 w 7970053"/>
              <a:gd name="connsiteY0" fmla="*/ 1877705 h 1877705"/>
              <a:gd name="connsiteX1" fmla="*/ 1186249 w 7970053"/>
              <a:gd name="connsiteY1" fmla="*/ 1679997 h 1877705"/>
              <a:gd name="connsiteX2" fmla="*/ 2749288 w 7970053"/>
              <a:gd name="connsiteY2" fmla="*/ 1253054 h 1877705"/>
              <a:gd name="connsiteX3" fmla="*/ 4396149 w 7970053"/>
              <a:gd name="connsiteY3" fmla="*/ 118740 h 1877705"/>
              <a:gd name="connsiteX4" fmla="*/ 5093484 w 7970053"/>
              <a:gd name="connsiteY4" fmla="*/ 63220 h 1877705"/>
              <a:gd name="connsiteX5" fmla="*/ 5780556 w 7970053"/>
              <a:gd name="connsiteY5" fmla="*/ 372495 h 1877705"/>
              <a:gd name="connsiteX6" fmla="*/ 6373717 w 7970053"/>
              <a:gd name="connsiteY6" fmla="*/ 843176 h 1877705"/>
              <a:gd name="connsiteX7" fmla="*/ 7970053 w 7970053"/>
              <a:gd name="connsiteY7" fmla="*/ 1200686 h 1877705"/>
              <a:gd name="connsiteX0" fmla="*/ 0 w 8362361"/>
              <a:gd name="connsiteY0" fmla="*/ 1877705 h 1877705"/>
              <a:gd name="connsiteX1" fmla="*/ 1186249 w 8362361"/>
              <a:gd name="connsiteY1" fmla="*/ 1679997 h 1877705"/>
              <a:gd name="connsiteX2" fmla="*/ 2749288 w 8362361"/>
              <a:gd name="connsiteY2" fmla="*/ 1253054 h 1877705"/>
              <a:gd name="connsiteX3" fmla="*/ 4396149 w 8362361"/>
              <a:gd name="connsiteY3" fmla="*/ 118740 h 1877705"/>
              <a:gd name="connsiteX4" fmla="*/ 5093484 w 8362361"/>
              <a:gd name="connsiteY4" fmla="*/ 63220 h 1877705"/>
              <a:gd name="connsiteX5" fmla="*/ 5780556 w 8362361"/>
              <a:gd name="connsiteY5" fmla="*/ 372495 h 1877705"/>
              <a:gd name="connsiteX6" fmla="*/ 6373717 w 8362361"/>
              <a:gd name="connsiteY6" fmla="*/ 843176 h 1877705"/>
              <a:gd name="connsiteX7" fmla="*/ 8362361 w 8362361"/>
              <a:gd name="connsiteY7" fmla="*/ 1356121 h 1877705"/>
              <a:gd name="connsiteX0" fmla="*/ 0 w 8405951"/>
              <a:gd name="connsiteY0" fmla="*/ 1877705 h 1877705"/>
              <a:gd name="connsiteX1" fmla="*/ 1186249 w 8405951"/>
              <a:gd name="connsiteY1" fmla="*/ 1679997 h 1877705"/>
              <a:gd name="connsiteX2" fmla="*/ 2749288 w 8405951"/>
              <a:gd name="connsiteY2" fmla="*/ 1253054 h 1877705"/>
              <a:gd name="connsiteX3" fmla="*/ 4396149 w 8405951"/>
              <a:gd name="connsiteY3" fmla="*/ 118740 h 1877705"/>
              <a:gd name="connsiteX4" fmla="*/ 5093484 w 8405951"/>
              <a:gd name="connsiteY4" fmla="*/ 63220 h 1877705"/>
              <a:gd name="connsiteX5" fmla="*/ 5780556 w 8405951"/>
              <a:gd name="connsiteY5" fmla="*/ 372495 h 1877705"/>
              <a:gd name="connsiteX6" fmla="*/ 6373717 w 8405951"/>
              <a:gd name="connsiteY6" fmla="*/ 843176 h 1877705"/>
              <a:gd name="connsiteX7" fmla="*/ 8405951 w 8405951"/>
              <a:gd name="connsiteY7" fmla="*/ 1363522 h 1877705"/>
              <a:gd name="connsiteX0" fmla="*/ 0 w 8405951"/>
              <a:gd name="connsiteY0" fmla="*/ 1883699 h 1883699"/>
              <a:gd name="connsiteX1" fmla="*/ 1186249 w 8405951"/>
              <a:gd name="connsiteY1" fmla="*/ 1685991 h 1883699"/>
              <a:gd name="connsiteX2" fmla="*/ 2749288 w 8405951"/>
              <a:gd name="connsiteY2" fmla="*/ 1259048 h 1883699"/>
              <a:gd name="connsiteX3" fmla="*/ 4396149 w 8405951"/>
              <a:gd name="connsiteY3" fmla="*/ 124734 h 1883699"/>
              <a:gd name="connsiteX4" fmla="*/ 5093484 w 8405951"/>
              <a:gd name="connsiteY4" fmla="*/ 69214 h 1883699"/>
              <a:gd name="connsiteX5" fmla="*/ 5728248 w 8405951"/>
              <a:gd name="connsiteY5" fmla="*/ 482112 h 1883699"/>
              <a:gd name="connsiteX6" fmla="*/ 6373717 w 8405951"/>
              <a:gd name="connsiteY6" fmla="*/ 849170 h 1883699"/>
              <a:gd name="connsiteX7" fmla="*/ 8405951 w 8405951"/>
              <a:gd name="connsiteY7" fmla="*/ 1369516 h 1883699"/>
              <a:gd name="connsiteX0" fmla="*/ 0 w 8405951"/>
              <a:gd name="connsiteY0" fmla="*/ 1904829 h 1904829"/>
              <a:gd name="connsiteX1" fmla="*/ 1186249 w 8405951"/>
              <a:gd name="connsiteY1" fmla="*/ 1707121 h 1904829"/>
              <a:gd name="connsiteX2" fmla="*/ 2749288 w 8405951"/>
              <a:gd name="connsiteY2" fmla="*/ 1280178 h 1904829"/>
              <a:gd name="connsiteX3" fmla="*/ 4396149 w 8405951"/>
              <a:gd name="connsiteY3" fmla="*/ 145864 h 1904829"/>
              <a:gd name="connsiteX4" fmla="*/ 5049894 w 8405951"/>
              <a:gd name="connsiteY4" fmla="*/ 53336 h 1904829"/>
              <a:gd name="connsiteX5" fmla="*/ 5728248 w 8405951"/>
              <a:gd name="connsiteY5" fmla="*/ 503242 h 1904829"/>
              <a:gd name="connsiteX6" fmla="*/ 6373717 w 8405951"/>
              <a:gd name="connsiteY6" fmla="*/ 870300 h 1904829"/>
              <a:gd name="connsiteX7" fmla="*/ 8405951 w 8405951"/>
              <a:gd name="connsiteY7" fmla="*/ 1390646 h 1904829"/>
              <a:gd name="connsiteX0" fmla="*/ 0 w 8405951"/>
              <a:gd name="connsiteY0" fmla="*/ 1891754 h 1891754"/>
              <a:gd name="connsiteX1" fmla="*/ 1186249 w 8405951"/>
              <a:gd name="connsiteY1" fmla="*/ 1694046 h 1891754"/>
              <a:gd name="connsiteX2" fmla="*/ 2749288 w 8405951"/>
              <a:gd name="connsiteY2" fmla="*/ 1267103 h 1891754"/>
              <a:gd name="connsiteX3" fmla="*/ 4396149 w 8405951"/>
              <a:gd name="connsiteY3" fmla="*/ 132789 h 1891754"/>
              <a:gd name="connsiteX4" fmla="*/ 5067331 w 8405951"/>
              <a:gd name="connsiteY4" fmla="*/ 62465 h 1891754"/>
              <a:gd name="connsiteX5" fmla="*/ 5728248 w 8405951"/>
              <a:gd name="connsiteY5" fmla="*/ 490167 h 1891754"/>
              <a:gd name="connsiteX6" fmla="*/ 6373717 w 8405951"/>
              <a:gd name="connsiteY6" fmla="*/ 857225 h 1891754"/>
              <a:gd name="connsiteX7" fmla="*/ 8405951 w 8405951"/>
              <a:gd name="connsiteY7" fmla="*/ 1377571 h 1891754"/>
              <a:gd name="connsiteX0" fmla="*/ 0 w 8405951"/>
              <a:gd name="connsiteY0" fmla="*/ 1914225 h 1914225"/>
              <a:gd name="connsiteX1" fmla="*/ 1186249 w 8405951"/>
              <a:gd name="connsiteY1" fmla="*/ 1716517 h 1914225"/>
              <a:gd name="connsiteX2" fmla="*/ 2749288 w 8405951"/>
              <a:gd name="connsiteY2" fmla="*/ 1289574 h 1914225"/>
              <a:gd name="connsiteX3" fmla="*/ 4396149 w 8405951"/>
              <a:gd name="connsiteY3" fmla="*/ 155260 h 1914225"/>
              <a:gd name="connsiteX4" fmla="*/ 5015024 w 8405951"/>
              <a:gd name="connsiteY4" fmla="*/ 47928 h 1914225"/>
              <a:gd name="connsiteX5" fmla="*/ 5728248 w 8405951"/>
              <a:gd name="connsiteY5" fmla="*/ 512638 h 1914225"/>
              <a:gd name="connsiteX6" fmla="*/ 6373717 w 8405951"/>
              <a:gd name="connsiteY6" fmla="*/ 879696 h 1914225"/>
              <a:gd name="connsiteX7" fmla="*/ 8405951 w 8405951"/>
              <a:gd name="connsiteY7" fmla="*/ 1400042 h 1914225"/>
              <a:gd name="connsiteX0" fmla="*/ 0 w 8405951"/>
              <a:gd name="connsiteY0" fmla="*/ 1902668 h 1902668"/>
              <a:gd name="connsiteX1" fmla="*/ 1186249 w 8405951"/>
              <a:gd name="connsiteY1" fmla="*/ 1704960 h 1902668"/>
              <a:gd name="connsiteX2" fmla="*/ 3167749 w 8405951"/>
              <a:gd name="connsiteY2" fmla="*/ 1041164 h 1902668"/>
              <a:gd name="connsiteX3" fmla="*/ 4396149 w 8405951"/>
              <a:gd name="connsiteY3" fmla="*/ 143703 h 1902668"/>
              <a:gd name="connsiteX4" fmla="*/ 5015024 w 8405951"/>
              <a:gd name="connsiteY4" fmla="*/ 36371 h 1902668"/>
              <a:gd name="connsiteX5" fmla="*/ 5728248 w 8405951"/>
              <a:gd name="connsiteY5" fmla="*/ 501081 h 1902668"/>
              <a:gd name="connsiteX6" fmla="*/ 6373717 w 8405951"/>
              <a:gd name="connsiteY6" fmla="*/ 868139 h 1902668"/>
              <a:gd name="connsiteX7" fmla="*/ 8405951 w 8405951"/>
              <a:gd name="connsiteY7" fmla="*/ 1388485 h 1902668"/>
              <a:gd name="connsiteX0" fmla="*/ 0 w 8405951"/>
              <a:gd name="connsiteY0" fmla="*/ 1902344 h 1902344"/>
              <a:gd name="connsiteX1" fmla="*/ 1186249 w 8405951"/>
              <a:gd name="connsiteY1" fmla="*/ 1704636 h 1902344"/>
              <a:gd name="connsiteX2" fmla="*/ 3141595 w 8405951"/>
              <a:gd name="connsiteY2" fmla="*/ 1033438 h 1902344"/>
              <a:gd name="connsiteX3" fmla="*/ 4396149 w 8405951"/>
              <a:gd name="connsiteY3" fmla="*/ 143379 h 1902344"/>
              <a:gd name="connsiteX4" fmla="*/ 5015024 w 8405951"/>
              <a:gd name="connsiteY4" fmla="*/ 36047 h 1902344"/>
              <a:gd name="connsiteX5" fmla="*/ 5728248 w 8405951"/>
              <a:gd name="connsiteY5" fmla="*/ 500757 h 1902344"/>
              <a:gd name="connsiteX6" fmla="*/ 6373717 w 8405951"/>
              <a:gd name="connsiteY6" fmla="*/ 867815 h 1902344"/>
              <a:gd name="connsiteX7" fmla="*/ 8405951 w 8405951"/>
              <a:gd name="connsiteY7" fmla="*/ 1388161 h 1902344"/>
              <a:gd name="connsiteX0" fmla="*/ 0 w 8405951"/>
              <a:gd name="connsiteY0" fmla="*/ 1901073 h 1901073"/>
              <a:gd name="connsiteX1" fmla="*/ 1186249 w 8405951"/>
              <a:gd name="connsiteY1" fmla="*/ 1703365 h 1901073"/>
              <a:gd name="connsiteX2" fmla="*/ 3132876 w 8405951"/>
              <a:gd name="connsiteY2" fmla="*/ 1002561 h 1901073"/>
              <a:gd name="connsiteX3" fmla="*/ 4396149 w 8405951"/>
              <a:gd name="connsiteY3" fmla="*/ 142108 h 1901073"/>
              <a:gd name="connsiteX4" fmla="*/ 5015024 w 8405951"/>
              <a:gd name="connsiteY4" fmla="*/ 34776 h 1901073"/>
              <a:gd name="connsiteX5" fmla="*/ 5728248 w 8405951"/>
              <a:gd name="connsiteY5" fmla="*/ 499486 h 1901073"/>
              <a:gd name="connsiteX6" fmla="*/ 6373717 w 8405951"/>
              <a:gd name="connsiteY6" fmla="*/ 866544 h 1901073"/>
              <a:gd name="connsiteX7" fmla="*/ 8405951 w 8405951"/>
              <a:gd name="connsiteY7" fmla="*/ 1386890 h 1901073"/>
              <a:gd name="connsiteX0" fmla="*/ 0 w 8405951"/>
              <a:gd name="connsiteY0" fmla="*/ 1908900 h 1908900"/>
              <a:gd name="connsiteX1" fmla="*/ 1186249 w 8405951"/>
              <a:gd name="connsiteY1" fmla="*/ 1711192 h 1908900"/>
              <a:gd name="connsiteX2" fmla="*/ 2845184 w 8405951"/>
              <a:gd name="connsiteY2" fmla="*/ 1180626 h 1908900"/>
              <a:gd name="connsiteX3" fmla="*/ 4396149 w 8405951"/>
              <a:gd name="connsiteY3" fmla="*/ 149935 h 1908900"/>
              <a:gd name="connsiteX4" fmla="*/ 5015024 w 8405951"/>
              <a:gd name="connsiteY4" fmla="*/ 42603 h 1908900"/>
              <a:gd name="connsiteX5" fmla="*/ 5728248 w 8405951"/>
              <a:gd name="connsiteY5" fmla="*/ 507313 h 1908900"/>
              <a:gd name="connsiteX6" fmla="*/ 6373717 w 8405951"/>
              <a:gd name="connsiteY6" fmla="*/ 874371 h 1908900"/>
              <a:gd name="connsiteX7" fmla="*/ 8405951 w 8405951"/>
              <a:gd name="connsiteY7" fmla="*/ 1394717 h 1908900"/>
              <a:gd name="connsiteX0" fmla="*/ 0 w 8405951"/>
              <a:gd name="connsiteY0" fmla="*/ 1907453 h 1907453"/>
              <a:gd name="connsiteX1" fmla="*/ 1186249 w 8405951"/>
              <a:gd name="connsiteY1" fmla="*/ 1709745 h 1907453"/>
              <a:gd name="connsiteX2" fmla="*/ 2810314 w 8405951"/>
              <a:gd name="connsiteY2" fmla="*/ 1149572 h 1907453"/>
              <a:gd name="connsiteX3" fmla="*/ 4396149 w 8405951"/>
              <a:gd name="connsiteY3" fmla="*/ 148488 h 1907453"/>
              <a:gd name="connsiteX4" fmla="*/ 5015024 w 8405951"/>
              <a:gd name="connsiteY4" fmla="*/ 41156 h 1907453"/>
              <a:gd name="connsiteX5" fmla="*/ 5728248 w 8405951"/>
              <a:gd name="connsiteY5" fmla="*/ 505866 h 1907453"/>
              <a:gd name="connsiteX6" fmla="*/ 6373717 w 8405951"/>
              <a:gd name="connsiteY6" fmla="*/ 872924 h 1907453"/>
              <a:gd name="connsiteX7" fmla="*/ 8405951 w 8405951"/>
              <a:gd name="connsiteY7" fmla="*/ 1393270 h 1907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405951" h="1907453">
                <a:moveTo>
                  <a:pt x="0" y="1907453"/>
                </a:moveTo>
                <a:cubicBezTo>
                  <a:pt x="398162" y="1871755"/>
                  <a:pt x="717863" y="1836059"/>
                  <a:pt x="1186249" y="1709745"/>
                </a:cubicBezTo>
                <a:cubicBezTo>
                  <a:pt x="1654635" y="1583432"/>
                  <a:pt x="2275331" y="1409781"/>
                  <a:pt x="2810314" y="1149572"/>
                </a:cubicBezTo>
                <a:cubicBezTo>
                  <a:pt x="3359268" y="771467"/>
                  <a:pt x="4028697" y="333224"/>
                  <a:pt x="4396149" y="148488"/>
                </a:cubicBezTo>
                <a:cubicBezTo>
                  <a:pt x="4763601" y="-36248"/>
                  <a:pt x="4793008" y="-18407"/>
                  <a:pt x="5015024" y="41156"/>
                </a:cubicBezTo>
                <a:cubicBezTo>
                  <a:pt x="5237041" y="100719"/>
                  <a:pt x="5501799" y="367238"/>
                  <a:pt x="5728248" y="505866"/>
                </a:cubicBezTo>
                <a:cubicBezTo>
                  <a:pt x="5954697" y="644494"/>
                  <a:pt x="6033219" y="742492"/>
                  <a:pt x="6373717" y="872924"/>
                </a:cubicBezTo>
                <a:cubicBezTo>
                  <a:pt x="6714215" y="1003356"/>
                  <a:pt x="7937080" y="1223707"/>
                  <a:pt x="8405951" y="1393270"/>
                </a:cubicBezTo>
              </a:path>
            </a:pathLst>
          </a:custGeom>
          <a:noFill/>
          <a:ln w="3175">
            <a:solidFill>
              <a:schemeClr val="tx1">
                <a:lumMod val="50000"/>
                <a:lumOff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Freeform 1"/>
          <p:cNvSpPr/>
          <p:nvPr/>
        </p:nvSpPr>
        <p:spPr>
          <a:xfrm>
            <a:off x="1003610" y="2871721"/>
            <a:ext cx="7196253" cy="1365742"/>
          </a:xfrm>
          <a:custGeom>
            <a:avLst/>
            <a:gdLst>
              <a:gd name="connsiteX0" fmla="*/ 0 w 7196253"/>
              <a:gd name="connsiteY0" fmla="*/ 1365742 h 1365742"/>
              <a:gd name="connsiteX1" fmla="*/ 1115122 w 7196253"/>
              <a:gd name="connsiteY1" fmla="*/ 1105547 h 1365742"/>
              <a:gd name="connsiteX2" fmla="*/ 3040566 w 7196253"/>
              <a:gd name="connsiteY2" fmla="*/ 414172 h 1365742"/>
              <a:gd name="connsiteX3" fmla="*/ 4140819 w 7196253"/>
              <a:gd name="connsiteY3" fmla="*/ 5294 h 1365742"/>
              <a:gd name="connsiteX4" fmla="*/ 5062653 w 7196253"/>
              <a:gd name="connsiteY4" fmla="*/ 206016 h 1365742"/>
              <a:gd name="connsiteX5" fmla="*/ 5880410 w 7196253"/>
              <a:gd name="connsiteY5" fmla="*/ 555420 h 1365742"/>
              <a:gd name="connsiteX6" fmla="*/ 7196253 w 7196253"/>
              <a:gd name="connsiteY6" fmla="*/ 882523 h 1365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96253" h="1365742">
                <a:moveTo>
                  <a:pt x="0" y="1365742"/>
                </a:moveTo>
                <a:cubicBezTo>
                  <a:pt x="304180" y="1314942"/>
                  <a:pt x="608361" y="1264142"/>
                  <a:pt x="1115122" y="1105547"/>
                </a:cubicBezTo>
                <a:cubicBezTo>
                  <a:pt x="1621883" y="946952"/>
                  <a:pt x="3040566" y="414172"/>
                  <a:pt x="3040566" y="414172"/>
                </a:cubicBezTo>
                <a:cubicBezTo>
                  <a:pt x="3544849" y="230796"/>
                  <a:pt x="3803805" y="39987"/>
                  <a:pt x="4140819" y="5294"/>
                </a:cubicBezTo>
                <a:cubicBezTo>
                  <a:pt x="4477833" y="-29399"/>
                  <a:pt x="4772721" y="114328"/>
                  <a:pt x="5062653" y="206016"/>
                </a:cubicBezTo>
                <a:cubicBezTo>
                  <a:pt x="5352585" y="297704"/>
                  <a:pt x="5524810" y="442669"/>
                  <a:pt x="5880410" y="555420"/>
                </a:cubicBezTo>
                <a:cubicBezTo>
                  <a:pt x="6236010" y="668171"/>
                  <a:pt x="6716131" y="775347"/>
                  <a:pt x="7196253" y="882523"/>
                </a:cubicBezTo>
              </a:path>
            </a:pathLst>
          </a:custGeom>
          <a:no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Freeform 2"/>
          <p:cNvSpPr/>
          <p:nvPr/>
        </p:nvSpPr>
        <p:spPr>
          <a:xfrm>
            <a:off x="996176" y="2358322"/>
            <a:ext cx="7225990" cy="1879141"/>
          </a:xfrm>
          <a:custGeom>
            <a:avLst/>
            <a:gdLst>
              <a:gd name="connsiteX0" fmla="*/ 0 w 7225990"/>
              <a:gd name="connsiteY0" fmla="*/ 1879141 h 1879141"/>
              <a:gd name="connsiteX1" fmla="*/ 1204331 w 7225990"/>
              <a:gd name="connsiteY1" fmla="*/ 1574341 h 1879141"/>
              <a:gd name="connsiteX2" fmla="*/ 3010829 w 7225990"/>
              <a:gd name="connsiteY2" fmla="*/ 860663 h 1879141"/>
              <a:gd name="connsiteX3" fmla="*/ 4386146 w 7225990"/>
              <a:gd name="connsiteY3" fmla="*/ 5737 h 1879141"/>
              <a:gd name="connsiteX4" fmla="*/ 5895278 w 7225990"/>
              <a:gd name="connsiteY4" fmla="*/ 496390 h 1879141"/>
              <a:gd name="connsiteX5" fmla="*/ 6400800 w 7225990"/>
              <a:gd name="connsiteY5" fmla="*/ 682244 h 1879141"/>
              <a:gd name="connsiteX6" fmla="*/ 7225990 w 7225990"/>
              <a:gd name="connsiteY6" fmla="*/ 964741 h 1879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25990" h="1879141">
                <a:moveTo>
                  <a:pt x="0" y="1879141"/>
                </a:moveTo>
                <a:cubicBezTo>
                  <a:pt x="351263" y="1811614"/>
                  <a:pt x="702526" y="1744087"/>
                  <a:pt x="1204331" y="1574341"/>
                </a:cubicBezTo>
                <a:cubicBezTo>
                  <a:pt x="1706136" y="1404595"/>
                  <a:pt x="2480527" y="1122097"/>
                  <a:pt x="3010829" y="860663"/>
                </a:cubicBezTo>
                <a:cubicBezTo>
                  <a:pt x="3541131" y="599229"/>
                  <a:pt x="3905404" y="66449"/>
                  <a:pt x="4386146" y="5737"/>
                </a:cubicBezTo>
                <a:cubicBezTo>
                  <a:pt x="4866888" y="-54975"/>
                  <a:pt x="5559502" y="383639"/>
                  <a:pt x="5895278" y="496390"/>
                </a:cubicBezTo>
                <a:cubicBezTo>
                  <a:pt x="6231054" y="609141"/>
                  <a:pt x="6400800" y="682244"/>
                  <a:pt x="6400800" y="682244"/>
                </a:cubicBezTo>
                <a:lnTo>
                  <a:pt x="7225990" y="964741"/>
                </a:lnTo>
              </a:path>
            </a:pathLst>
          </a:custGeom>
          <a:no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Freeform 38"/>
          <p:cNvSpPr/>
          <p:nvPr/>
        </p:nvSpPr>
        <p:spPr>
          <a:xfrm>
            <a:off x="996176" y="3060810"/>
            <a:ext cx="7218556" cy="1169219"/>
          </a:xfrm>
          <a:custGeom>
            <a:avLst/>
            <a:gdLst>
              <a:gd name="connsiteX0" fmla="*/ 0 w 7218556"/>
              <a:gd name="connsiteY0" fmla="*/ 1159581 h 1159581"/>
              <a:gd name="connsiteX1" fmla="*/ 2215375 w 7218556"/>
              <a:gd name="connsiteY1" fmla="*/ 847347 h 1159581"/>
              <a:gd name="connsiteX2" fmla="*/ 3821151 w 7218556"/>
              <a:gd name="connsiteY2" fmla="*/ 66762 h 1159581"/>
              <a:gd name="connsiteX3" fmla="*/ 4869365 w 7218556"/>
              <a:gd name="connsiteY3" fmla="*/ 81630 h 1159581"/>
              <a:gd name="connsiteX4" fmla="*/ 5798634 w 7218556"/>
              <a:gd name="connsiteY4" fmla="*/ 416167 h 1159581"/>
              <a:gd name="connsiteX5" fmla="*/ 7218556 w 7218556"/>
              <a:gd name="connsiteY5" fmla="*/ 683796 h 1159581"/>
              <a:gd name="connsiteX0" fmla="*/ 0 w 7218556"/>
              <a:gd name="connsiteY0" fmla="*/ 1169219 h 1169219"/>
              <a:gd name="connsiteX1" fmla="*/ 2215375 w 7218556"/>
              <a:gd name="connsiteY1" fmla="*/ 856985 h 1169219"/>
              <a:gd name="connsiteX2" fmla="*/ 3821151 w 7218556"/>
              <a:gd name="connsiteY2" fmla="*/ 76400 h 1169219"/>
              <a:gd name="connsiteX3" fmla="*/ 4631473 w 7218556"/>
              <a:gd name="connsiteY3" fmla="*/ 68966 h 1169219"/>
              <a:gd name="connsiteX4" fmla="*/ 5798634 w 7218556"/>
              <a:gd name="connsiteY4" fmla="*/ 425805 h 1169219"/>
              <a:gd name="connsiteX5" fmla="*/ 7218556 w 7218556"/>
              <a:gd name="connsiteY5" fmla="*/ 693434 h 1169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8556" h="1169219">
                <a:moveTo>
                  <a:pt x="0" y="1169219"/>
                </a:moveTo>
                <a:cubicBezTo>
                  <a:pt x="789258" y="1104170"/>
                  <a:pt x="1578517" y="1039121"/>
                  <a:pt x="2215375" y="856985"/>
                </a:cubicBezTo>
                <a:cubicBezTo>
                  <a:pt x="2852233" y="674849"/>
                  <a:pt x="3418468" y="207736"/>
                  <a:pt x="3821151" y="76400"/>
                </a:cubicBezTo>
                <a:cubicBezTo>
                  <a:pt x="4223834" y="-54936"/>
                  <a:pt x="4301893" y="10732"/>
                  <a:pt x="4631473" y="68966"/>
                </a:cubicBezTo>
                <a:cubicBezTo>
                  <a:pt x="4961054" y="127200"/>
                  <a:pt x="5367454" y="321727"/>
                  <a:pt x="5798634" y="425805"/>
                </a:cubicBezTo>
                <a:cubicBezTo>
                  <a:pt x="6229814" y="529883"/>
                  <a:pt x="6704361" y="609800"/>
                  <a:pt x="7218556" y="693434"/>
                </a:cubicBezTo>
              </a:path>
            </a:pathLst>
          </a:custGeom>
          <a:no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Freeform 39"/>
          <p:cNvSpPr/>
          <p:nvPr/>
        </p:nvSpPr>
        <p:spPr>
          <a:xfrm>
            <a:off x="1040780" y="2690584"/>
            <a:ext cx="7181386" cy="1532011"/>
          </a:xfrm>
          <a:custGeom>
            <a:avLst/>
            <a:gdLst>
              <a:gd name="connsiteX0" fmla="*/ 0 w 7181386"/>
              <a:gd name="connsiteY0" fmla="*/ 1532011 h 1532011"/>
              <a:gd name="connsiteX1" fmla="*/ 1910576 w 7181386"/>
              <a:gd name="connsiteY1" fmla="*/ 1190040 h 1532011"/>
              <a:gd name="connsiteX2" fmla="*/ 3085171 w 7181386"/>
              <a:gd name="connsiteY2" fmla="*/ 602743 h 1532011"/>
              <a:gd name="connsiteX3" fmla="*/ 4163122 w 7181386"/>
              <a:gd name="connsiteY3" fmla="*/ 577 h 1532011"/>
              <a:gd name="connsiteX4" fmla="*/ 5099825 w 7181386"/>
              <a:gd name="connsiteY4" fmla="*/ 498665 h 1532011"/>
              <a:gd name="connsiteX5" fmla="*/ 6177776 w 7181386"/>
              <a:gd name="connsiteY5" fmla="*/ 825767 h 1532011"/>
              <a:gd name="connsiteX6" fmla="*/ 7181386 w 7181386"/>
              <a:gd name="connsiteY6" fmla="*/ 996753 h 1532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1386" h="1532011">
                <a:moveTo>
                  <a:pt x="0" y="1532011"/>
                </a:moveTo>
                <a:cubicBezTo>
                  <a:pt x="698190" y="1438464"/>
                  <a:pt x="1396381" y="1344918"/>
                  <a:pt x="1910576" y="1190040"/>
                </a:cubicBezTo>
                <a:cubicBezTo>
                  <a:pt x="2424771" y="1035162"/>
                  <a:pt x="2709747" y="800987"/>
                  <a:pt x="3085171" y="602743"/>
                </a:cubicBezTo>
                <a:cubicBezTo>
                  <a:pt x="3460595" y="404499"/>
                  <a:pt x="3827346" y="17923"/>
                  <a:pt x="4163122" y="577"/>
                </a:cubicBezTo>
                <a:cubicBezTo>
                  <a:pt x="4498898" y="-16769"/>
                  <a:pt x="4764049" y="361133"/>
                  <a:pt x="5099825" y="498665"/>
                </a:cubicBezTo>
                <a:cubicBezTo>
                  <a:pt x="5435601" y="636197"/>
                  <a:pt x="5830849" y="742752"/>
                  <a:pt x="6177776" y="825767"/>
                </a:cubicBezTo>
                <a:cubicBezTo>
                  <a:pt x="6524703" y="908782"/>
                  <a:pt x="6853044" y="952767"/>
                  <a:pt x="7181386" y="996753"/>
                </a:cubicBezTo>
              </a:path>
            </a:pathLst>
          </a:custGeom>
          <a:no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Freeform 40"/>
          <p:cNvSpPr/>
          <p:nvPr/>
        </p:nvSpPr>
        <p:spPr>
          <a:xfrm>
            <a:off x="981307" y="1787899"/>
            <a:ext cx="7248293" cy="2442130"/>
          </a:xfrm>
          <a:custGeom>
            <a:avLst/>
            <a:gdLst>
              <a:gd name="connsiteX0" fmla="*/ 0 w 7248293"/>
              <a:gd name="connsiteY0" fmla="*/ 2442130 h 2442130"/>
              <a:gd name="connsiteX1" fmla="*/ 2111298 w 7248293"/>
              <a:gd name="connsiteY1" fmla="*/ 1721018 h 2442130"/>
              <a:gd name="connsiteX2" fmla="*/ 4267200 w 7248293"/>
              <a:gd name="connsiteY2" fmla="*/ 3730 h 2442130"/>
              <a:gd name="connsiteX3" fmla="*/ 5850673 w 7248293"/>
              <a:gd name="connsiteY3" fmla="*/ 1274969 h 2442130"/>
              <a:gd name="connsiteX4" fmla="*/ 7248293 w 7248293"/>
              <a:gd name="connsiteY4" fmla="*/ 1728452 h 24421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48293" h="2442130">
                <a:moveTo>
                  <a:pt x="0" y="2442130"/>
                </a:moveTo>
                <a:cubicBezTo>
                  <a:pt x="700049" y="2284774"/>
                  <a:pt x="1400098" y="2127418"/>
                  <a:pt x="2111298" y="1721018"/>
                </a:cubicBezTo>
                <a:cubicBezTo>
                  <a:pt x="2822498" y="1314618"/>
                  <a:pt x="3643971" y="78071"/>
                  <a:pt x="4267200" y="3730"/>
                </a:cubicBezTo>
                <a:cubicBezTo>
                  <a:pt x="4890429" y="-70611"/>
                  <a:pt x="5353824" y="987515"/>
                  <a:pt x="5850673" y="1274969"/>
                </a:cubicBezTo>
                <a:cubicBezTo>
                  <a:pt x="6347522" y="1562423"/>
                  <a:pt x="6797907" y="1645437"/>
                  <a:pt x="7248293" y="1728452"/>
                </a:cubicBezTo>
              </a:path>
            </a:pathLst>
          </a:custGeom>
          <a:no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Freeform 42"/>
          <p:cNvSpPr/>
          <p:nvPr/>
        </p:nvSpPr>
        <p:spPr>
          <a:xfrm>
            <a:off x="1011044" y="3287238"/>
            <a:ext cx="7181385" cy="935358"/>
          </a:xfrm>
          <a:custGeom>
            <a:avLst/>
            <a:gdLst>
              <a:gd name="connsiteX0" fmla="*/ 0 w 7181385"/>
              <a:gd name="connsiteY0" fmla="*/ 828016 h 828016"/>
              <a:gd name="connsiteX1" fmla="*/ 3070302 w 7181385"/>
              <a:gd name="connsiteY1" fmla="*/ 218416 h 828016"/>
              <a:gd name="connsiteX2" fmla="*/ 4720683 w 7181385"/>
              <a:gd name="connsiteY2" fmla="*/ 2826 h 828016"/>
              <a:gd name="connsiteX3" fmla="*/ 7181385 w 7181385"/>
              <a:gd name="connsiteY3" fmla="*/ 344797 h 828016"/>
              <a:gd name="connsiteX0" fmla="*/ 0 w 7181385"/>
              <a:gd name="connsiteY0" fmla="*/ 834073 h 834073"/>
              <a:gd name="connsiteX1" fmla="*/ 3062868 w 7181385"/>
              <a:gd name="connsiteY1" fmla="*/ 165000 h 834073"/>
              <a:gd name="connsiteX2" fmla="*/ 4720683 w 7181385"/>
              <a:gd name="connsiteY2" fmla="*/ 8883 h 834073"/>
              <a:gd name="connsiteX3" fmla="*/ 7181385 w 7181385"/>
              <a:gd name="connsiteY3" fmla="*/ 350854 h 834073"/>
              <a:gd name="connsiteX0" fmla="*/ 0 w 7181385"/>
              <a:gd name="connsiteY0" fmla="*/ 1018819 h 1018819"/>
              <a:gd name="connsiteX1" fmla="*/ 3062868 w 7181385"/>
              <a:gd name="connsiteY1" fmla="*/ 349746 h 1018819"/>
              <a:gd name="connsiteX2" fmla="*/ 4720683 w 7181385"/>
              <a:gd name="connsiteY2" fmla="*/ 193629 h 1018819"/>
              <a:gd name="connsiteX3" fmla="*/ 7181385 w 7181385"/>
              <a:gd name="connsiteY3" fmla="*/ 535600 h 1018819"/>
              <a:gd name="connsiteX0" fmla="*/ 0 w 7181385"/>
              <a:gd name="connsiteY0" fmla="*/ 911945 h 911945"/>
              <a:gd name="connsiteX1" fmla="*/ 3062868 w 7181385"/>
              <a:gd name="connsiteY1" fmla="*/ 242872 h 911945"/>
              <a:gd name="connsiteX2" fmla="*/ 5181600 w 7181385"/>
              <a:gd name="connsiteY2" fmla="*/ 4979 h 911945"/>
              <a:gd name="connsiteX3" fmla="*/ 7181385 w 7181385"/>
              <a:gd name="connsiteY3" fmla="*/ 428726 h 911945"/>
              <a:gd name="connsiteX0" fmla="*/ 0 w 7181385"/>
              <a:gd name="connsiteY0" fmla="*/ 970094 h 970094"/>
              <a:gd name="connsiteX1" fmla="*/ 3062868 w 7181385"/>
              <a:gd name="connsiteY1" fmla="*/ 301021 h 970094"/>
              <a:gd name="connsiteX2" fmla="*/ 5181600 w 7181385"/>
              <a:gd name="connsiteY2" fmla="*/ 63128 h 970094"/>
              <a:gd name="connsiteX3" fmla="*/ 7181385 w 7181385"/>
              <a:gd name="connsiteY3" fmla="*/ 486875 h 970094"/>
              <a:gd name="connsiteX0" fmla="*/ 0 w 7181385"/>
              <a:gd name="connsiteY0" fmla="*/ 910139 h 910139"/>
              <a:gd name="connsiteX1" fmla="*/ 3062868 w 7181385"/>
              <a:gd name="connsiteY1" fmla="*/ 241066 h 910139"/>
              <a:gd name="connsiteX2" fmla="*/ 5181600 w 7181385"/>
              <a:gd name="connsiteY2" fmla="*/ 3173 h 910139"/>
              <a:gd name="connsiteX3" fmla="*/ 7181385 w 7181385"/>
              <a:gd name="connsiteY3" fmla="*/ 426920 h 910139"/>
              <a:gd name="connsiteX0" fmla="*/ 0 w 7181385"/>
              <a:gd name="connsiteY0" fmla="*/ 990843 h 990843"/>
              <a:gd name="connsiteX1" fmla="*/ 3062868 w 7181385"/>
              <a:gd name="connsiteY1" fmla="*/ 321770 h 990843"/>
              <a:gd name="connsiteX2" fmla="*/ 4988312 w 7181385"/>
              <a:gd name="connsiteY2" fmla="*/ 2102 h 990843"/>
              <a:gd name="connsiteX3" fmla="*/ 7181385 w 7181385"/>
              <a:gd name="connsiteY3" fmla="*/ 507624 h 990843"/>
              <a:gd name="connsiteX0" fmla="*/ 0 w 7181385"/>
              <a:gd name="connsiteY0" fmla="*/ 1086883 h 1086883"/>
              <a:gd name="connsiteX1" fmla="*/ 3062868 w 7181385"/>
              <a:gd name="connsiteY1" fmla="*/ 417810 h 1086883"/>
              <a:gd name="connsiteX2" fmla="*/ 4690946 w 7181385"/>
              <a:gd name="connsiteY2" fmla="*/ 1498 h 1086883"/>
              <a:gd name="connsiteX3" fmla="*/ 7181385 w 7181385"/>
              <a:gd name="connsiteY3" fmla="*/ 603664 h 1086883"/>
              <a:gd name="connsiteX0" fmla="*/ 0 w 7181385"/>
              <a:gd name="connsiteY0" fmla="*/ 1088721 h 1088721"/>
              <a:gd name="connsiteX1" fmla="*/ 1732156 w 7181385"/>
              <a:gd name="connsiteY1" fmla="*/ 895433 h 1088721"/>
              <a:gd name="connsiteX2" fmla="*/ 4690946 w 7181385"/>
              <a:gd name="connsiteY2" fmla="*/ 3336 h 1088721"/>
              <a:gd name="connsiteX3" fmla="*/ 7181385 w 7181385"/>
              <a:gd name="connsiteY3" fmla="*/ 605502 h 1088721"/>
              <a:gd name="connsiteX0" fmla="*/ 0 w 7181385"/>
              <a:gd name="connsiteY0" fmla="*/ 1086839 h 1086839"/>
              <a:gd name="connsiteX1" fmla="*/ 2341756 w 7181385"/>
              <a:gd name="connsiteY1" fmla="*/ 789473 h 1086839"/>
              <a:gd name="connsiteX2" fmla="*/ 4690946 w 7181385"/>
              <a:gd name="connsiteY2" fmla="*/ 1454 h 1086839"/>
              <a:gd name="connsiteX3" fmla="*/ 7181385 w 7181385"/>
              <a:gd name="connsiteY3" fmla="*/ 603620 h 1086839"/>
              <a:gd name="connsiteX0" fmla="*/ 0 w 7181385"/>
              <a:gd name="connsiteY0" fmla="*/ 983146 h 983146"/>
              <a:gd name="connsiteX1" fmla="*/ 2341756 w 7181385"/>
              <a:gd name="connsiteY1" fmla="*/ 685780 h 983146"/>
              <a:gd name="connsiteX2" fmla="*/ 4683512 w 7181385"/>
              <a:gd name="connsiteY2" fmla="*/ 1839 h 983146"/>
              <a:gd name="connsiteX3" fmla="*/ 7181385 w 7181385"/>
              <a:gd name="connsiteY3" fmla="*/ 499927 h 983146"/>
              <a:gd name="connsiteX0" fmla="*/ 0 w 7181385"/>
              <a:gd name="connsiteY0" fmla="*/ 986528 h 986528"/>
              <a:gd name="connsiteX1" fmla="*/ 1648336 w 7181385"/>
              <a:gd name="connsiteY1" fmla="*/ 832724 h 986528"/>
              <a:gd name="connsiteX2" fmla="*/ 4683512 w 7181385"/>
              <a:gd name="connsiteY2" fmla="*/ 5221 h 986528"/>
              <a:gd name="connsiteX3" fmla="*/ 7181385 w 7181385"/>
              <a:gd name="connsiteY3" fmla="*/ 503309 h 986528"/>
              <a:gd name="connsiteX0" fmla="*/ 0 w 7181385"/>
              <a:gd name="connsiteY0" fmla="*/ 983595 h 983595"/>
              <a:gd name="connsiteX1" fmla="*/ 2166496 w 7181385"/>
              <a:gd name="connsiteY1" fmla="*/ 709490 h 983595"/>
              <a:gd name="connsiteX2" fmla="*/ 4683512 w 7181385"/>
              <a:gd name="connsiteY2" fmla="*/ 2288 h 983595"/>
              <a:gd name="connsiteX3" fmla="*/ 7181385 w 7181385"/>
              <a:gd name="connsiteY3" fmla="*/ 500376 h 983595"/>
              <a:gd name="connsiteX0" fmla="*/ 0 w 7181385"/>
              <a:gd name="connsiteY0" fmla="*/ 984843 h 984843"/>
              <a:gd name="connsiteX1" fmla="*/ 1945516 w 7181385"/>
              <a:gd name="connsiteY1" fmla="*/ 766878 h 984843"/>
              <a:gd name="connsiteX2" fmla="*/ 4683512 w 7181385"/>
              <a:gd name="connsiteY2" fmla="*/ 3536 h 984843"/>
              <a:gd name="connsiteX3" fmla="*/ 7181385 w 7181385"/>
              <a:gd name="connsiteY3" fmla="*/ 501624 h 984843"/>
              <a:gd name="connsiteX0" fmla="*/ 0 w 7181385"/>
              <a:gd name="connsiteY0" fmla="*/ 984652 h 984652"/>
              <a:gd name="connsiteX1" fmla="*/ 2014096 w 7181385"/>
              <a:gd name="connsiteY1" fmla="*/ 758667 h 984652"/>
              <a:gd name="connsiteX2" fmla="*/ 4683512 w 7181385"/>
              <a:gd name="connsiteY2" fmla="*/ 3345 h 984652"/>
              <a:gd name="connsiteX3" fmla="*/ 7181385 w 7181385"/>
              <a:gd name="connsiteY3" fmla="*/ 501433 h 984652"/>
              <a:gd name="connsiteX0" fmla="*/ 0 w 7181385"/>
              <a:gd name="connsiteY0" fmla="*/ 984465 h 984465"/>
              <a:gd name="connsiteX1" fmla="*/ 2067436 w 7181385"/>
              <a:gd name="connsiteY1" fmla="*/ 750460 h 984465"/>
              <a:gd name="connsiteX2" fmla="*/ 4683512 w 7181385"/>
              <a:gd name="connsiteY2" fmla="*/ 3158 h 984465"/>
              <a:gd name="connsiteX3" fmla="*/ 7181385 w 7181385"/>
              <a:gd name="connsiteY3" fmla="*/ 501246 h 984465"/>
            </a:gdLst>
            <a:ahLst/>
            <a:cxnLst>
              <a:cxn ang="0">
                <a:pos x="connsiteX0" y="connsiteY0"/>
              </a:cxn>
              <a:cxn ang="0">
                <a:pos x="connsiteX1" y="connsiteY1"/>
              </a:cxn>
              <a:cxn ang="0">
                <a:pos x="connsiteX2" y="connsiteY2"/>
              </a:cxn>
              <a:cxn ang="0">
                <a:pos x="connsiteX3" y="connsiteY3"/>
              </a:cxn>
            </a:cxnLst>
            <a:rect l="l" t="t" r="r" b="b"/>
            <a:pathLst>
              <a:path w="7181385" h="984465">
                <a:moveTo>
                  <a:pt x="0" y="984465"/>
                </a:moveTo>
                <a:cubicBezTo>
                  <a:pt x="780585" y="885343"/>
                  <a:pt x="1286851" y="914011"/>
                  <a:pt x="2067436" y="750460"/>
                </a:cubicBezTo>
                <a:cubicBezTo>
                  <a:pt x="2848021" y="586909"/>
                  <a:pt x="3831187" y="44694"/>
                  <a:pt x="4683512" y="3158"/>
                </a:cubicBezTo>
                <a:cubicBezTo>
                  <a:pt x="5535837" y="-38378"/>
                  <a:pt x="6293624" y="340792"/>
                  <a:pt x="7181385" y="501246"/>
                </a:cubicBezTo>
              </a:path>
            </a:pathLst>
          </a:custGeom>
          <a:no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Freeform 47"/>
          <p:cNvSpPr/>
          <p:nvPr/>
        </p:nvSpPr>
        <p:spPr>
          <a:xfrm>
            <a:off x="988741" y="1769788"/>
            <a:ext cx="7233425" cy="2467677"/>
          </a:xfrm>
          <a:custGeom>
            <a:avLst/>
            <a:gdLst>
              <a:gd name="connsiteX0" fmla="*/ 0 w 7240859"/>
              <a:gd name="connsiteY0" fmla="*/ 2479540 h 2479540"/>
              <a:gd name="connsiteX1" fmla="*/ 2854713 w 7240859"/>
              <a:gd name="connsiteY1" fmla="*/ 1148828 h 2479540"/>
              <a:gd name="connsiteX2" fmla="*/ 4311805 w 7240859"/>
              <a:gd name="connsiteY2" fmla="*/ 3969 h 2479540"/>
              <a:gd name="connsiteX3" fmla="*/ 5404625 w 7240859"/>
              <a:gd name="connsiteY3" fmla="*/ 784555 h 2479540"/>
              <a:gd name="connsiteX4" fmla="*/ 7240859 w 7240859"/>
              <a:gd name="connsiteY4" fmla="*/ 1133960 h 2479540"/>
              <a:gd name="connsiteX0" fmla="*/ 0 w 7240859"/>
              <a:gd name="connsiteY0" fmla="*/ 2479540 h 2479540"/>
              <a:gd name="connsiteX1" fmla="*/ 1457093 w 7240859"/>
              <a:gd name="connsiteY1" fmla="*/ 1855072 h 2479540"/>
              <a:gd name="connsiteX2" fmla="*/ 2854713 w 7240859"/>
              <a:gd name="connsiteY2" fmla="*/ 1148828 h 2479540"/>
              <a:gd name="connsiteX3" fmla="*/ 4311805 w 7240859"/>
              <a:gd name="connsiteY3" fmla="*/ 3969 h 2479540"/>
              <a:gd name="connsiteX4" fmla="*/ 5404625 w 7240859"/>
              <a:gd name="connsiteY4" fmla="*/ 784555 h 2479540"/>
              <a:gd name="connsiteX5" fmla="*/ 7240859 w 7240859"/>
              <a:gd name="connsiteY5" fmla="*/ 1133960 h 2479540"/>
              <a:gd name="connsiteX0" fmla="*/ 0 w 7240859"/>
              <a:gd name="connsiteY0" fmla="*/ 2479540 h 2479540"/>
              <a:gd name="connsiteX1" fmla="*/ 1665249 w 7240859"/>
              <a:gd name="connsiteY1" fmla="*/ 2011189 h 2479540"/>
              <a:gd name="connsiteX2" fmla="*/ 2854713 w 7240859"/>
              <a:gd name="connsiteY2" fmla="*/ 1148828 h 2479540"/>
              <a:gd name="connsiteX3" fmla="*/ 4311805 w 7240859"/>
              <a:gd name="connsiteY3" fmla="*/ 3969 h 2479540"/>
              <a:gd name="connsiteX4" fmla="*/ 5404625 w 7240859"/>
              <a:gd name="connsiteY4" fmla="*/ 784555 h 2479540"/>
              <a:gd name="connsiteX5" fmla="*/ 7240859 w 7240859"/>
              <a:gd name="connsiteY5" fmla="*/ 1133960 h 2479540"/>
              <a:gd name="connsiteX0" fmla="*/ 0 w 7240859"/>
              <a:gd name="connsiteY0" fmla="*/ 2494409 h 2494409"/>
              <a:gd name="connsiteX1" fmla="*/ 1665249 w 7240859"/>
              <a:gd name="connsiteY1" fmla="*/ 2011189 h 2494409"/>
              <a:gd name="connsiteX2" fmla="*/ 2854713 w 7240859"/>
              <a:gd name="connsiteY2" fmla="*/ 1148828 h 2494409"/>
              <a:gd name="connsiteX3" fmla="*/ 4311805 w 7240859"/>
              <a:gd name="connsiteY3" fmla="*/ 3969 h 2494409"/>
              <a:gd name="connsiteX4" fmla="*/ 5404625 w 7240859"/>
              <a:gd name="connsiteY4" fmla="*/ 784555 h 2494409"/>
              <a:gd name="connsiteX5" fmla="*/ 7240859 w 7240859"/>
              <a:gd name="connsiteY5" fmla="*/ 1133960 h 2494409"/>
              <a:gd name="connsiteX0" fmla="*/ 0 w 7240859"/>
              <a:gd name="connsiteY0" fmla="*/ 2494409 h 2494409"/>
              <a:gd name="connsiteX1" fmla="*/ 1613210 w 7240859"/>
              <a:gd name="connsiteY1" fmla="*/ 2078096 h 2494409"/>
              <a:gd name="connsiteX2" fmla="*/ 2854713 w 7240859"/>
              <a:gd name="connsiteY2" fmla="*/ 1148828 h 2494409"/>
              <a:gd name="connsiteX3" fmla="*/ 4311805 w 7240859"/>
              <a:gd name="connsiteY3" fmla="*/ 3969 h 2494409"/>
              <a:gd name="connsiteX4" fmla="*/ 5404625 w 7240859"/>
              <a:gd name="connsiteY4" fmla="*/ 784555 h 2494409"/>
              <a:gd name="connsiteX5" fmla="*/ 7240859 w 7240859"/>
              <a:gd name="connsiteY5" fmla="*/ 1133960 h 2494409"/>
              <a:gd name="connsiteX0" fmla="*/ 0 w 7240859"/>
              <a:gd name="connsiteY0" fmla="*/ 2494261 h 2494261"/>
              <a:gd name="connsiteX1" fmla="*/ 1613210 w 7240859"/>
              <a:gd name="connsiteY1" fmla="*/ 2077948 h 2494261"/>
              <a:gd name="connsiteX2" fmla="*/ 2929054 w 7240859"/>
              <a:gd name="connsiteY2" fmla="*/ 1141246 h 2494261"/>
              <a:gd name="connsiteX3" fmla="*/ 4311805 w 7240859"/>
              <a:gd name="connsiteY3" fmla="*/ 3821 h 2494261"/>
              <a:gd name="connsiteX4" fmla="*/ 5404625 w 7240859"/>
              <a:gd name="connsiteY4" fmla="*/ 784407 h 2494261"/>
              <a:gd name="connsiteX5" fmla="*/ 7240859 w 7240859"/>
              <a:gd name="connsiteY5" fmla="*/ 1133812 h 2494261"/>
              <a:gd name="connsiteX0" fmla="*/ 0 w 7240859"/>
              <a:gd name="connsiteY0" fmla="*/ 2494076 h 2494076"/>
              <a:gd name="connsiteX1" fmla="*/ 1613210 w 7240859"/>
              <a:gd name="connsiteY1" fmla="*/ 2077763 h 2494076"/>
              <a:gd name="connsiteX2" fmla="*/ 2929054 w 7240859"/>
              <a:gd name="connsiteY2" fmla="*/ 1141061 h 2494076"/>
              <a:gd name="connsiteX3" fmla="*/ 4311805 w 7240859"/>
              <a:gd name="connsiteY3" fmla="*/ 3636 h 2494076"/>
              <a:gd name="connsiteX4" fmla="*/ 5590478 w 7240859"/>
              <a:gd name="connsiteY4" fmla="*/ 791656 h 2494076"/>
              <a:gd name="connsiteX5" fmla="*/ 7240859 w 7240859"/>
              <a:gd name="connsiteY5" fmla="*/ 1133627 h 2494076"/>
              <a:gd name="connsiteX0" fmla="*/ 0 w 7240859"/>
              <a:gd name="connsiteY0" fmla="*/ 2464473 h 2464473"/>
              <a:gd name="connsiteX1" fmla="*/ 1613210 w 7240859"/>
              <a:gd name="connsiteY1" fmla="*/ 2048160 h 2464473"/>
              <a:gd name="connsiteX2" fmla="*/ 2929054 w 7240859"/>
              <a:gd name="connsiteY2" fmla="*/ 1111458 h 2464473"/>
              <a:gd name="connsiteX3" fmla="*/ 4230030 w 7240859"/>
              <a:gd name="connsiteY3" fmla="*/ 3769 h 2464473"/>
              <a:gd name="connsiteX4" fmla="*/ 5590478 w 7240859"/>
              <a:gd name="connsiteY4" fmla="*/ 762053 h 2464473"/>
              <a:gd name="connsiteX5" fmla="*/ 7240859 w 7240859"/>
              <a:gd name="connsiteY5" fmla="*/ 1104024 h 2464473"/>
              <a:gd name="connsiteX0" fmla="*/ 0 w 7240859"/>
              <a:gd name="connsiteY0" fmla="*/ 2467539 h 2467539"/>
              <a:gd name="connsiteX1" fmla="*/ 1613210 w 7240859"/>
              <a:gd name="connsiteY1" fmla="*/ 2051226 h 2467539"/>
              <a:gd name="connsiteX2" fmla="*/ 2929054 w 7240859"/>
              <a:gd name="connsiteY2" fmla="*/ 1114524 h 2467539"/>
              <a:gd name="connsiteX3" fmla="*/ 4230030 w 7240859"/>
              <a:gd name="connsiteY3" fmla="*/ 6835 h 2467539"/>
              <a:gd name="connsiteX4" fmla="*/ 5694556 w 7240859"/>
              <a:gd name="connsiteY4" fmla="*/ 668475 h 2467539"/>
              <a:gd name="connsiteX5" fmla="*/ 7240859 w 7240859"/>
              <a:gd name="connsiteY5" fmla="*/ 1107090 h 2467539"/>
              <a:gd name="connsiteX0" fmla="*/ 0 w 7233425"/>
              <a:gd name="connsiteY0" fmla="*/ 2467677 h 2467677"/>
              <a:gd name="connsiteX1" fmla="*/ 1613210 w 7233425"/>
              <a:gd name="connsiteY1" fmla="*/ 2051364 h 2467677"/>
              <a:gd name="connsiteX2" fmla="*/ 2929054 w 7233425"/>
              <a:gd name="connsiteY2" fmla="*/ 1114662 h 2467677"/>
              <a:gd name="connsiteX3" fmla="*/ 4230030 w 7233425"/>
              <a:gd name="connsiteY3" fmla="*/ 6973 h 2467677"/>
              <a:gd name="connsiteX4" fmla="*/ 5694556 w 7233425"/>
              <a:gd name="connsiteY4" fmla="*/ 668613 h 2467677"/>
              <a:gd name="connsiteX5" fmla="*/ 7233425 w 7233425"/>
              <a:gd name="connsiteY5" fmla="*/ 1181569 h 2467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33425" h="2467677">
                <a:moveTo>
                  <a:pt x="0" y="2467677"/>
                </a:moveTo>
                <a:cubicBezTo>
                  <a:pt x="242849" y="2363599"/>
                  <a:pt x="1137425" y="2273149"/>
                  <a:pt x="1613210" y="2051364"/>
                </a:cubicBezTo>
                <a:cubicBezTo>
                  <a:pt x="2088995" y="1829579"/>
                  <a:pt x="2492917" y="1455394"/>
                  <a:pt x="2929054" y="1114662"/>
                </a:cubicBezTo>
                <a:cubicBezTo>
                  <a:pt x="3365191" y="773930"/>
                  <a:pt x="3769113" y="81315"/>
                  <a:pt x="4230030" y="6973"/>
                </a:cubicBezTo>
                <a:cubicBezTo>
                  <a:pt x="4690947" y="-67369"/>
                  <a:pt x="5193990" y="472847"/>
                  <a:pt x="5694556" y="668613"/>
                </a:cubicBezTo>
                <a:cubicBezTo>
                  <a:pt x="6195122" y="864379"/>
                  <a:pt x="6559396" y="1101032"/>
                  <a:pt x="7233425" y="1181569"/>
                </a:cubicBezTo>
              </a:path>
            </a:pathLst>
          </a:custGeom>
          <a:no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Freeform 48"/>
          <p:cNvSpPr/>
          <p:nvPr/>
        </p:nvSpPr>
        <p:spPr>
          <a:xfrm>
            <a:off x="1011044" y="2210332"/>
            <a:ext cx="7218556" cy="2027131"/>
          </a:xfrm>
          <a:custGeom>
            <a:avLst/>
            <a:gdLst>
              <a:gd name="connsiteX0" fmla="*/ 0 w 7218556"/>
              <a:gd name="connsiteY0" fmla="*/ 2027131 h 2027131"/>
              <a:gd name="connsiteX1" fmla="*/ 2349190 w 7218556"/>
              <a:gd name="connsiteY1" fmla="*/ 1298585 h 2027131"/>
              <a:gd name="connsiteX2" fmla="*/ 4185424 w 7218556"/>
              <a:gd name="connsiteY2" fmla="*/ 12478 h 2027131"/>
              <a:gd name="connsiteX3" fmla="*/ 7218556 w 7218556"/>
              <a:gd name="connsiteY3" fmla="*/ 755892 h 2027131"/>
            </a:gdLst>
            <a:ahLst/>
            <a:cxnLst>
              <a:cxn ang="0">
                <a:pos x="connsiteX0" y="connsiteY0"/>
              </a:cxn>
              <a:cxn ang="0">
                <a:pos x="connsiteX1" y="connsiteY1"/>
              </a:cxn>
              <a:cxn ang="0">
                <a:pos x="connsiteX2" y="connsiteY2"/>
              </a:cxn>
              <a:cxn ang="0">
                <a:pos x="connsiteX3" y="connsiteY3"/>
              </a:cxn>
            </a:cxnLst>
            <a:rect l="l" t="t" r="r" b="b"/>
            <a:pathLst>
              <a:path w="7218556" h="2027131">
                <a:moveTo>
                  <a:pt x="0" y="2027131"/>
                </a:moveTo>
                <a:cubicBezTo>
                  <a:pt x="825809" y="1830745"/>
                  <a:pt x="1651619" y="1634360"/>
                  <a:pt x="2349190" y="1298585"/>
                </a:cubicBezTo>
                <a:cubicBezTo>
                  <a:pt x="3046761" y="962809"/>
                  <a:pt x="3373863" y="102927"/>
                  <a:pt x="4185424" y="12478"/>
                </a:cubicBezTo>
                <a:cubicBezTo>
                  <a:pt x="4996985" y="-77971"/>
                  <a:pt x="6107770" y="338960"/>
                  <a:pt x="7218556" y="755892"/>
                </a:cubicBezTo>
              </a:path>
            </a:pathLst>
          </a:custGeom>
          <a:no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Freeform 49"/>
          <p:cNvSpPr/>
          <p:nvPr/>
        </p:nvSpPr>
        <p:spPr>
          <a:xfrm>
            <a:off x="1014481" y="3240763"/>
            <a:ext cx="7207685" cy="993634"/>
          </a:xfrm>
          <a:custGeom>
            <a:avLst/>
            <a:gdLst>
              <a:gd name="connsiteX0" fmla="*/ 0 w 7181385"/>
              <a:gd name="connsiteY0" fmla="*/ 828016 h 828016"/>
              <a:gd name="connsiteX1" fmla="*/ 3070302 w 7181385"/>
              <a:gd name="connsiteY1" fmla="*/ 218416 h 828016"/>
              <a:gd name="connsiteX2" fmla="*/ 4720683 w 7181385"/>
              <a:gd name="connsiteY2" fmla="*/ 2826 h 828016"/>
              <a:gd name="connsiteX3" fmla="*/ 7181385 w 7181385"/>
              <a:gd name="connsiteY3" fmla="*/ 344797 h 828016"/>
              <a:gd name="connsiteX0" fmla="*/ 0 w 7181385"/>
              <a:gd name="connsiteY0" fmla="*/ 834073 h 834073"/>
              <a:gd name="connsiteX1" fmla="*/ 3062868 w 7181385"/>
              <a:gd name="connsiteY1" fmla="*/ 165000 h 834073"/>
              <a:gd name="connsiteX2" fmla="*/ 4720683 w 7181385"/>
              <a:gd name="connsiteY2" fmla="*/ 8883 h 834073"/>
              <a:gd name="connsiteX3" fmla="*/ 7181385 w 7181385"/>
              <a:gd name="connsiteY3" fmla="*/ 350854 h 834073"/>
              <a:gd name="connsiteX0" fmla="*/ 0 w 7181385"/>
              <a:gd name="connsiteY0" fmla="*/ 1018819 h 1018819"/>
              <a:gd name="connsiteX1" fmla="*/ 3062868 w 7181385"/>
              <a:gd name="connsiteY1" fmla="*/ 349746 h 1018819"/>
              <a:gd name="connsiteX2" fmla="*/ 4720683 w 7181385"/>
              <a:gd name="connsiteY2" fmla="*/ 193629 h 1018819"/>
              <a:gd name="connsiteX3" fmla="*/ 7181385 w 7181385"/>
              <a:gd name="connsiteY3" fmla="*/ 535600 h 1018819"/>
              <a:gd name="connsiteX0" fmla="*/ 0 w 7181385"/>
              <a:gd name="connsiteY0" fmla="*/ 911945 h 911945"/>
              <a:gd name="connsiteX1" fmla="*/ 3062868 w 7181385"/>
              <a:gd name="connsiteY1" fmla="*/ 242872 h 911945"/>
              <a:gd name="connsiteX2" fmla="*/ 5181600 w 7181385"/>
              <a:gd name="connsiteY2" fmla="*/ 4979 h 911945"/>
              <a:gd name="connsiteX3" fmla="*/ 7181385 w 7181385"/>
              <a:gd name="connsiteY3" fmla="*/ 428726 h 911945"/>
              <a:gd name="connsiteX0" fmla="*/ 0 w 7181385"/>
              <a:gd name="connsiteY0" fmla="*/ 970094 h 970094"/>
              <a:gd name="connsiteX1" fmla="*/ 3062868 w 7181385"/>
              <a:gd name="connsiteY1" fmla="*/ 301021 h 970094"/>
              <a:gd name="connsiteX2" fmla="*/ 5181600 w 7181385"/>
              <a:gd name="connsiteY2" fmla="*/ 63128 h 970094"/>
              <a:gd name="connsiteX3" fmla="*/ 7181385 w 7181385"/>
              <a:gd name="connsiteY3" fmla="*/ 486875 h 970094"/>
              <a:gd name="connsiteX0" fmla="*/ 0 w 7181385"/>
              <a:gd name="connsiteY0" fmla="*/ 910139 h 910139"/>
              <a:gd name="connsiteX1" fmla="*/ 3062868 w 7181385"/>
              <a:gd name="connsiteY1" fmla="*/ 241066 h 910139"/>
              <a:gd name="connsiteX2" fmla="*/ 5181600 w 7181385"/>
              <a:gd name="connsiteY2" fmla="*/ 3173 h 910139"/>
              <a:gd name="connsiteX3" fmla="*/ 7181385 w 7181385"/>
              <a:gd name="connsiteY3" fmla="*/ 426920 h 910139"/>
              <a:gd name="connsiteX0" fmla="*/ 0 w 7181385"/>
              <a:gd name="connsiteY0" fmla="*/ 990843 h 990843"/>
              <a:gd name="connsiteX1" fmla="*/ 3062868 w 7181385"/>
              <a:gd name="connsiteY1" fmla="*/ 321770 h 990843"/>
              <a:gd name="connsiteX2" fmla="*/ 4988312 w 7181385"/>
              <a:gd name="connsiteY2" fmla="*/ 2102 h 990843"/>
              <a:gd name="connsiteX3" fmla="*/ 7181385 w 7181385"/>
              <a:gd name="connsiteY3" fmla="*/ 507624 h 990843"/>
              <a:gd name="connsiteX0" fmla="*/ 0 w 7181385"/>
              <a:gd name="connsiteY0" fmla="*/ 1086883 h 1086883"/>
              <a:gd name="connsiteX1" fmla="*/ 3062868 w 7181385"/>
              <a:gd name="connsiteY1" fmla="*/ 417810 h 1086883"/>
              <a:gd name="connsiteX2" fmla="*/ 4690946 w 7181385"/>
              <a:gd name="connsiteY2" fmla="*/ 1498 h 1086883"/>
              <a:gd name="connsiteX3" fmla="*/ 7181385 w 7181385"/>
              <a:gd name="connsiteY3" fmla="*/ 603664 h 1086883"/>
              <a:gd name="connsiteX0" fmla="*/ 0 w 7181385"/>
              <a:gd name="connsiteY0" fmla="*/ 1088721 h 1088721"/>
              <a:gd name="connsiteX1" fmla="*/ 1732156 w 7181385"/>
              <a:gd name="connsiteY1" fmla="*/ 895433 h 1088721"/>
              <a:gd name="connsiteX2" fmla="*/ 4690946 w 7181385"/>
              <a:gd name="connsiteY2" fmla="*/ 3336 h 1088721"/>
              <a:gd name="connsiteX3" fmla="*/ 7181385 w 7181385"/>
              <a:gd name="connsiteY3" fmla="*/ 605502 h 1088721"/>
              <a:gd name="connsiteX0" fmla="*/ 0 w 7181385"/>
              <a:gd name="connsiteY0" fmla="*/ 1086839 h 1086839"/>
              <a:gd name="connsiteX1" fmla="*/ 2341756 w 7181385"/>
              <a:gd name="connsiteY1" fmla="*/ 789473 h 1086839"/>
              <a:gd name="connsiteX2" fmla="*/ 4690946 w 7181385"/>
              <a:gd name="connsiteY2" fmla="*/ 1454 h 1086839"/>
              <a:gd name="connsiteX3" fmla="*/ 7181385 w 7181385"/>
              <a:gd name="connsiteY3" fmla="*/ 603620 h 1086839"/>
              <a:gd name="connsiteX0" fmla="*/ 0 w 7181385"/>
              <a:gd name="connsiteY0" fmla="*/ 983146 h 983146"/>
              <a:gd name="connsiteX1" fmla="*/ 2341756 w 7181385"/>
              <a:gd name="connsiteY1" fmla="*/ 685780 h 983146"/>
              <a:gd name="connsiteX2" fmla="*/ 4683512 w 7181385"/>
              <a:gd name="connsiteY2" fmla="*/ 1839 h 983146"/>
              <a:gd name="connsiteX3" fmla="*/ 7181385 w 7181385"/>
              <a:gd name="connsiteY3" fmla="*/ 499927 h 983146"/>
              <a:gd name="connsiteX0" fmla="*/ 0 w 6703400"/>
              <a:gd name="connsiteY0" fmla="*/ 992934 h 992934"/>
              <a:gd name="connsiteX1" fmla="*/ 2341756 w 6703400"/>
              <a:gd name="connsiteY1" fmla="*/ 695568 h 992934"/>
              <a:gd name="connsiteX2" fmla="*/ 4683512 w 6703400"/>
              <a:gd name="connsiteY2" fmla="*/ 11627 h 992934"/>
              <a:gd name="connsiteX3" fmla="*/ 6703400 w 6703400"/>
              <a:gd name="connsiteY3" fmla="*/ 316427 h 992934"/>
              <a:gd name="connsiteX0" fmla="*/ 0 w 6853670"/>
              <a:gd name="connsiteY0" fmla="*/ 992934 h 992934"/>
              <a:gd name="connsiteX1" fmla="*/ 2341756 w 6853670"/>
              <a:gd name="connsiteY1" fmla="*/ 695568 h 992934"/>
              <a:gd name="connsiteX2" fmla="*/ 4683512 w 6853670"/>
              <a:gd name="connsiteY2" fmla="*/ 11627 h 992934"/>
              <a:gd name="connsiteX3" fmla="*/ 6703400 w 6853670"/>
              <a:gd name="connsiteY3" fmla="*/ 316427 h 992934"/>
              <a:gd name="connsiteX4" fmla="*/ 6705655 w 6853670"/>
              <a:gd name="connsiteY4" fmla="*/ 319493 h 992934"/>
              <a:gd name="connsiteX0" fmla="*/ 0 w 8743854"/>
              <a:gd name="connsiteY0" fmla="*/ 992934 h 992934"/>
              <a:gd name="connsiteX1" fmla="*/ 2341756 w 8743854"/>
              <a:gd name="connsiteY1" fmla="*/ 695568 h 992934"/>
              <a:gd name="connsiteX2" fmla="*/ 4683512 w 8743854"/>
              <a:gd name="connsiteY2" fmla="*/ 11627 h 992934"/>
              <a:gd name="connsiteX3" fmla="*/ 6703400 w 8743854"/>
              <a:gd name="connsiteY3" fmla="*/ 316427 h 992934"/>
              <a:gd name="connsiteX4" fmla="*/ 8743854 w 8743854"/>
              <a:gd name="connsiteY4" fmla="*/ 520215 h 992934"/>
              <a:gd name="connsiteX0" fmla="*/ 0 w 8743854"/>
              <a:gd name="connsiteY0" fmla="*/ 993634 h 993634"/>
              <a:gd name="connsiteX1" fmla="*/ 2341756 w 8743854"/>
              <a:gd name="connsiteY1" fmla="*/ 696268 h 993634"/>
              <a:gd name="connsiteX2" fmla="*/ 4683512 w 8743854"/>
              <a:gd name="connsiteY2" fmla="*/ 12327 h 993634"/>
              <a:gd name="connsiteX3" fmla="*/ 6459899 w 8743854"/>
              <a:gd name="connsiteY3" fmla="*/ 309693 h 993634"/>
              <a:gd name="connsiteX4" fmla="*/ 8743854 w 8743854"/>
              <a:gd name="connsiteY4" fmla="*/ 520915 h 9936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43854" h="993634">
                <a:moveTo>
                  <a:pt x="0" y="993634"/>
                </a:moveTo>
                <a:cubicBezTo>
                  <a:pt x="780585" y="894512"/>
                  <a:pt x="1561171" y="859819"/>
                  <a:pt x="2341756" y="696268"/>
                </a:cubicBezTo>
                <a:cubicBezTo>
                  <a:pt x="3122341" y="532717"/>
                  <a:pt x="3997155" y="76756"/>
                  <a:pt x="4683512" y="12327"/>
                </a:cubicBezTo>
                <a:cubicBezTo>
                  <a:pt x="5369869" y="-52102"/>
                  <a:pt x="5572138" y="149239"/>
                  <a:pt x="6459899" y="309693"/>
                </a:cubicBezTo>
                <a:cubicBezTo>
                  <a:pt x="6796923" y="361004"/>
                  <a:pt x="8743384" y="520276"/>
                  <a:pt x="8743854" y="520915"/>
                </a:cubicBezTo>
              </a:path>
            </a:pathLst>
          </a:custGeom>
          <a:noFill/>
          <a:ln w="31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Freeform 20"/>
          <p:cNvSpPr/>
          <p:nvPr/>
        </p:nvSpPr>
        <p:spPr>
          <a:xfrm>
            <a:off x="996778" y="2062157"/>
            <a:ext cx="7249298" cy="2163854"/>
          </a:xfrm>
          <a:custGeom>
            <a:avLst/>
            <a:gdLst>
              <a:gd name="connsiteX0" fmla="*/ 0 w 7241060"/>
              <a:gd name="connsiteY0" fmla="*/ 2100874 h 2100874"/>
              <a:gd name="connsiteX1" fmla="*/ 1186249 w 7241060"/>
              <a:gd name="connsiteY1" fmla="*/ 1903166 h 2100874"/>
              <a:gd name="connsiteX2" fmla="*/ 2339546 w 7241060"/>
              <a:gd name="connsiteY2" fmla="*/ 1342993 h 2100874"/>
              <a:gd name="connsiteX3" fmla="*/ 3435179 w 7241060"/>
              <a:gd name="connsiteY3" fmla="*/ 313263 h 2100874"/>
              <a:gd name="connsiteX4" fmla="*/ 4094206 w 7241060"/>
              <a:gd name="connsiteY4" fmla="*/ 225 h 2100874"/>
              <a:gd name="connsiteX5" fmla="*/ 4909752 w 7241060"/>
              <a:gd name="connsiteY5" fmla="*/ 346214 h 2100874"/>
              <a:gd name="connsiteX6" fmla="*/ 5914768 w 7241060"/>
              <a:gd name="connsiteY6" fmla="*/ 906387 h 2100874"/>
              <a:gd name="connsiteX7" fmla="*/ 7241060 w 7241060"/>
              <a:gd name="connsiteY7" fmla="*/ 1425371 h 2100874"/>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5914768 w 7241060"/>
              <a:gd name="connsiteY6" fmla="*/ 912569 h 2107056"/>
              <a:gd name="connsiteX7" fmla="*/ 7241060 w 7241060"/>
              <a:gd name="connsiteY7" fmla="*/ 1431553 h 2107056"/>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6137190 w 7241060"/>
              <a:gd name="connsiteY6" fmla="*/ 1077326 h 2107056"/>
              <a:gd name="connsiteX7" fmla="*/ 7241060 w 7241060"/>
              <a:gd name="connsiteY7" fmla="*/ 1431553 h 2107056"/>
              <a:gd name="connsiteX0" fmla="*/ 0 w 7241060"/>
              <a:gd name="connsiteY0" fmla="*/ 2111058 h 2111058"/>
              <a:gd name="connsiteX1" fmla="*/ 1186249 w 7241060"/>
              <a:gd name="connsiteY1" fmla="*/ 1913350 h 2111058"/>
              <a:gd name="connsiteX2" fmla="*/ 2339546 w 7241060"/>
              <a:gd name="connsiteY2" fmla="*/ 1353177 h 2111058"/>
              <a:gd name="connsiteX3" fmla="*/ 3435179 w 7241060"/>
              <a:gd name="connsiteY3" fmla="*/ 323447 h 2111058"/>
              <a:gd name="connsiteX4" fmla="*/ 4094206 w 7241060"/>
              <a:gd name="connsiteY4" fmla="*/ 10409 h 2111058"/>
              <a:gd name="connsiteX5" fmla="*/ 5074508 w 7241060"/>
              <a:gd name="connsiteY5" fmla="*/ 628248 h 2111058"/>
              <a:gd name="connsiteX6" fmla="*/ 6137190 w 7241060"/>
              <a:gd name="connsiteY6" fmla="*/ 1081328 h 2111058"/>
              <a:gd name="connsiteX7" fmla="*/ 7241060 w 7241060"/>
              <a:gd name="connsiteY7" fmla="*/ 1435555 h 2111058"/>
              <a:gd name="connsiteX0" fmla="*/ 0 w 7241060"/>
              <a:gd name="connsiteY0" fmla="*/ 2095357 h 2095357"/>
              <a:gd name="connsiteX1" fmla="*/ 1186249 w 7241060"/>
              <a:gd name="connsiteY1" fmla="*/ 1897649 h 2095357"/>
              <a:gd name="connsiteX2" fmla="*/ 2339546 w 7241060"/>
              <a:gd name="connsiteY2" fmla="*/ 1337476 h 2095357"/>
              <a:gd name="connsiteX3" fmla="*/ 3435179 w 7241060"/>
              <a:gd name="connsiteY3" fmla="*/ 307746 h 2095357"/>
              <a:gd name="connsiteX4" fmla="*/ 4209536 w 7241060"/>
              <a:gd name="connsiteY4" fmla="*/ 11184 h 2095357"/>
              <a:gd name="connsiteX5" fmla="*/ 5074508 w 7241060"/>
              <a:gd name="connsiteY5" fmla="*/ 612547 h 2095357"/>
              <a:gd name="connsiteX6" fmla="*/ 6137190 w 7241060"/>
              <a:gd name="connsiteY6" fmla="*/ 1065627 h 2095357"/>
              <a:gd name="connsiteX7" fmla="*/ 7241060 w 7241060"/>
              <a:gd name="connsiteY7" fmla="*/ 1419854 h 2095357"/>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072642 h 2102372"/>
              <a:gd name="connsiteX7" fmla="*/ 7241060 w 7241060"/>
              <a:gd name="connsiteY7" fmla="*/ 1426869 h 2102372"/>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196209 h 2102372"/>
              <a:gd name="connsiteX7" fmla="*/ 7241060 w 7241060"/>
              <a:gd name="connsiteY7" fmla="*/ 1426869 h 2102372"/>
              <a:gd name="connsiteX0" fmla="*/ 0 w 7249298"/>
              <a:gd name="connsiteY0" fmla="*/ 2102372 h 2102372"/>
              <a:gd name="connsiteX1" fmla="*/ 1186249 w 7249298"/>
              <a:gd name="connsiteY1" fmla="*/ 1904664 h 2102372"/>
              <a:gd name="connsiteX2" fmla="*/ 2339546 w 7249298"/>
              <a:gd name="connsiteY2" fmla="*/ 1344491 h 2102372"/>
              <a:gd name="connsiteX3" fmla="*/ 3435179 w 7249298"/>
              <a:gd name="connsiteY3" fmla="*/ 314761 h 2102372"/>
              <a:gd name="connsiteX4" fmla="*/ 4209536 w 7249298"/>
              <a:gd name="connsiteY4" fmla="*/ 18199 h 2102372"/>
              <a:gd name="connsiteX5" fmla="*/ 5123935 w 7249298"/>
              <a:gd name="connsiteY5" fmla="*/ 743129 h 2102372"/>
              <a:gd name="connsiteX6" fmla="*/ 6137190 w 7249298"/>
              <a:gd name="connsiteY6" fmla="*/ 1196209 h 2102372"/>
              <a:gd name="connsiteX7" fmla="*/ 7249298 w 7249298"/>
              <a:gd name="connsiteY7" fmla="*/ 1566912 h 2102372"/>
              <a:gd name="connsiteX0" fmla="*/ 0 w 7249298"/>
              <a:gd name="connsiteY0" fmla="*/ 2109004 h 2109004"/>
              <a:gd name="connsiteX1" fmla="*/ 1186249 w 7249298"/>
              <a:gd name="connsiteY1" fmla="*/ 1911296 h 2109004"/>
              <a:gd name="connsiteX2" fmla="*/ 2339546 w 7249298"/>
              <a:gd name="connsiteY2" fmla="*/ 1351123 h 2109004"/>
              <a:gd name="connsiteX3" fmla="*/ 3550509 w 7249298"/>
              <a:gd name="connsiteY3" fmla="*/ 280203 h 2109004"/>
              <a:gd name="connsiteX4" fmla="*/ 4209536 w 7249298"/>
              <a:gd name="connsiteY4" fmla="*/ 24831 h 2109004"/>
              <a:gd name="connsiteX5" fmla="*/ 5123935 w 7249298"/>
              <a:gd name="connsiteY5" fmla="*/ 749761 h 2109004"/>
              <a:gd name="connsiteX6" fmla="*/ 6137190 w 7249298"/>
              <a:gd name="connsiteY6" fmla="*/ 1202841 h 2109004"/>
              <a:gd name="connsiteX7" fmla="*/ 7249298 w 7249298"/>
              <a:gd name="connsiteY7" fmla="*/ 1573544 h 2109004"/>
              <a:gd name="connsiteX0" fmla="*/ 0 w 7249298"/>
              <a:gd name="connsiteY0" fmla="*/ 2065589 h 2065589"/>
              <a:gd name="connsiteX1" fmla="*/ 1186249 w 7249298"/>
              <a:gd name="connsiteY1" fmla="*/ 1867881 h 2065589"/>
              <a:gd name="connsiteX2" fmla="*/ 2339546 w 7249298"/>
              <a:gd name="connsiteY2" fmla="*/ 1307708 h 2065589"/>
              <a:gd name="connsiteX3" fmla="*/ 3550509 w 7249298"/>
              <a:gd name="connsiteY3" fmla="*/ 236788 h 2065589"/>
              <a:gd name="connsiteX4" fmla="*/ 4341341 w 7249298"/>
              <a:gd name="connsiteY4" fmla="*/ 30843 h 2065589"/>
              <a:gd name="connsiteX5" fmla="*/ 5123935 w 7249298"/>
              <a:gd name="connsiteY5" fmla="*/ 706346 h 2065589"/>
              <a:gd name="connsiteX6" fmla="*/ 6137190 w 7249298"/>
              <a:gd name="connsiteY6" fmla="*/ 1159426 h 2065589"/>
              <a:gd name="connsiteX7" fmla="*/ 7249298 w 7249298"/>
              <a:gd name="connsiteY7" fmla="*/ 1530129 h 2065589"/>
              <a:gd name="connsiteX0" fmla="*/ 0 w 7249298"/>
              <a:gd name="connsiteY0" fmla="*/ 2050574 h 2050574"/>
              <a:gd name="connsiteX1" fmla="*/ 1186249 w 7249298"/>
              <a:gd name="connsiteY1" fmla="*/ 1852866 h 2050574"/>
              <a:gd name="connsiteX2" fmla="*/ 2339546 w 7249298"/>
              <a:gd name="connsiteY2" fmla="*/ 1292693 h 2050574"/>
              <a:gd name="connsiteX3" fmla="*/ 3468131 w 7249298"/>
              <a:gd name="connsiteY3" fmla="*/ 304152 h 2050574"/>
              <a:gd name="connsiteX4" fmla="*/ 4341341 w 7249298"/>
              <a:gd name="connsiteY4" fmla="*/ 15828 h 2050574"/>
              <a:gd name="connsiteX5" fmla="*/ 5123935 w 7249298"/>
              <a:gd name="connsiteY5" fmla="*/ 691331 h 2050574"/>
              <a:gd name="connsiteX6" fmla="*/ 6137190 w 7249298"/>
              <a:gd name="connsiteY6" fmla="*/ 1144411 h 2050574"/>
              <a:gd name="connsiteX7" fmla="*/ 7249298 w 7249298"/>
              <a:gd name="connsiteY7" fmla="*/ 1515114 h 2050574"/>
              <a:gd name="connsiteX0" fmla="*/ 0 w 7249298"/>
              <a:gd name="connsiteY0" fmla="*/ 2077183 h 2077183"/>
              <a:gd name="connsiteX1" fmla="*/ 1186249 w 7249298"/>
              <a:gd name="connsiteY1" fmla="*/ 1879475 h 2077183"/>
              <a:gd name="connsiteX2" fmla="*/ 2339546 w 7249298"/>
              <a:gd name="connsiteY2" fmla="*/ 1319302 h 2077183"/>
              <a:gd name="connsiteX3" fmla="*/ 3550509 w 7249298"/>
              <a:gd name="connsiteY3" fmla="*/ 207194 h 2077183"/>
              <a:gd name="connsiteX4" fmla="*/ 4341341 w 7249298"/>
              <a:gd name="connsiteY4" fmla="*/ 42437 h 2077183"/>
              <a:gd name="connsiteX5" fmla="*/ 5123935 w 7249298"/>
              <a:gd name="connsiteY5" fmla="*/ 717940 h 2077183"/>
              <a:gd name="connsiteX6" fmla="*/ 6137190 w 7249298"/>
              <a:gd name="connsiteY6" fmla="*/ 1171020 h 2077183"/>
              <a:gd name="connsiteX7" fmla="*/ 7249298 w 7249298"/>
              <a:gd name="connsiteY7" fmla="*/ 1541723 h 2077183"/>
              <a:gd name="connsiteX0" fmla="*/ 0 w 7249298"/>
              <a:gd name="connsiteY0" fmla="*/ 2161087 h 2161087"/>
              <a:gd name="connsiteX1" fmla="*/ 1186249 w 7249298"/>
              <a:gd name="connsiteY1" fmla="*/ 1963379 h 2161087"/>
              <a:gd name="connsiteX2" fmla="*/ 2339546 w 7249298"/>
              <a:gd name="connsiteY2" fmla="*/ 1403206 h 2161087"/>
              <a:gd name="connsiteX3" fmla="*/ 3550509 w 7249298"/>
              <a:gd name="connsiteY3" fmla="*/ 291098 h 2161087"/>
              <a:gd name="connsiteX4" fmla="*/ 4300152 w 7249298"/>
              <a:gd name="connsiteY4" fmla="*/ 27486 h 2161087"/>
              <a:gd name="connsiteX5" fmla="*/ 5123935 w 7249298"/>
              <a:gd name="connsiteY5" fmla="*/ 801844 h 2161087"/>
              <a:gd name="connsiteX6" fmla="*/ 6137190 w 7249298"/>
              <a:gd name="connsiteY6" fmla="*/ 1254924 h 2161087"/>
              <a:gd name="connsiteX7" fmla="*/ 7249298 w 7249298"/>
              <a:gd name="connsiteY7" fmla="*/ 1625627 h 2161087"/>
              <a:gd name="connsiteX0" fmla="*/ 0 w 7249298"/>
              <a:gd name="connsiteY0" fmla="*/ 2164966 h 2164966"/>
              <a:gd name="connsiteX1" fmla="*/ 1186249 w 7249298"/>
              <a:gd name="connsiteY1" fmla="*/ 1967258 h 2164966"/>
              <a:gd name="connsiteX2" fmla="*/ 2339546 w 7249298"/>
              <a:gd name="connsiteY2" fmla="*/ 1407085 h 2164966"/>
              <a:gd name="connsiteX3" fmla="*/ 3550509 w 7249298"/>
              <a:gd name="connsiteY3" fmla="*/ 294977 h 2164966"/>
              <a:gd name="connsiteX4" fmla="*/ 4300152 w 7249298"/>
              <a:gd name="connsiteY4" fmla="*/ 31365 h 2164966"/>
              <a:gd name="connsiteX5" fmla="*/ 5058032 w 7249298"/>
              <a:gd name="connsiteY5" fmla="*/ 863387 h 2164966"/>
              <a:gd name="connsiteX6" fmla="*/ 6137190 w 7249298"/>
              <a:gd name="connsiteY6" fmla="*/ 1258803 h 2164966"/>
              <a:gd name="connsiteX7" fmla="*/ 7249298 w 7249298"/>
              <a:gd name="connsiteY7" fmla="*/ 1629506 h 2164966"/>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37190 w 7249298"/>
              <a:gd name="connsiteY6" fmla="*/ 1257691 h 2163854"/>
              <a:gd name="connsiteX7" fmla="*/ 7249298 w 7249298"/>
              <a:gd name="connsiteY7" fmla="*/ 1628394 h 21638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9298" h="2163854">
                <a:moveTo>
                  <a:pt x="0" y="2163854"/>
                </a:moveTo>
                <a:cubicBezTo>
                  <a:pt x="398162" y="2128156"/>
                  <a:pt x="796325" y="2092459"/>
                  <a:pt x="1186249" y="1966146"/>
                </a:cubicBezTo>
                <a:cubicBezTo>
                  <a:pt x="1576173" y="1839833"/>
                  <a:pt x="1945503" y="1684687"/>
                  <a:pt x="2339546" y="1405973"/>
                </a:cubicBezTo>
                <a:cubicBezTo>
                  <a:pt x="2733589" y="1127260"/>
                  <a:pt x="3223741" y="523152"/>
                  <a:pt x="3550509" y="293865"/>
                </a:cubicBezTo>
                <a:cubicBezTo>
                  <a:pt x="3877277" y="64578"/>
                  <a:pt x="4024185" y="-61736"/>
                  <a:pt x="4300152" y="30253"/>
                </a:cubicBezTo>
                <a:cubicBezTo>
                  <a:pt x="4576119" y="122242"/>
                  <a:pt x="4900140" y="641227"/>
                  <a:pt x="5206313" y="845800"/>
                </a:cubicBezTo>
                <a:cubicBezTo>
                  <a:pt x="5512486" y="1050373"/>
                  <a:pt x="5796692" y="1127259"/>
                  <a:pt x="6137190" y="1257691"/>
                </a:cubicBezTo>
                <a:cubicBezTo>
                  <a:pt x="6477688" y="1388123"/>
                  <a:pt x="6780427" y="1458831"/>
                  <a:pt x="7249298" y="1628394"/>
                </a:cubicBezTo>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51" name="Straight Connector 50"/>
          <p:cNvCxnSpPr/>
          <p:nvPr/>
        </p:nvCxnSpPr>
        <p:spPr>
          <a:xfrm>
            <a:off x="1219200" y="2723875"/>
            <a:ext cx="304800" cy="0"/>
          </a:xfrm>
          <a:prstGeom prst="line">
            <a:avLst/>
          </a:prstGeom>
          <a:ln w="28575">
            <a:solidFill>
              <a:srgbClr val="3399FF"/>
            </a:solidFill>
            <a:prstDash val="solid"/>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1533427" y="2568498"/>
            <a:ext cx="1401346" cy="292388"/>
          </a:xfrm>
          <a:prstGeom prst="rect">
            <a:avLst/>
          </a:prstGeom>
          <a:noFill/>
        </p:spPr>
        <p:txBody>
          <a:bodyPr wrap="none" rtlCol="0">
            <a:spAutoFit/>
          </a:bodyPr>
          <a:lstStyle/>
          <a:p>
            <a:r>
              <a:rPr lang="en-US" sz="1300" dirty="0" smtClean="0"/>
              <a:t>Ensemble range</a:t>
            </a:r>
            <a:endParaRPr lang="en-GB" sz="1300" dirty="0"/>
          </a:p>
        </p:txBody>
      </p:sp>
      <p:sp>
        <p:nvSpPr>
          <p:cNvPr id="35" name="Freeform 34"/>
          <p:cNvSpPr/>
          <p:nvPr/>
        </p:nvSpPr>
        <p:spPr>
          <a:xfrm>
            <a:off x="990600" y="2349300"/>
            <a:ext cx="7231566" cy="1885602"/>
          </a:xfrm>
          <a:custGeom>
            <a:avLst/>
            <a:gdLst>
              <a:gd name="connsiteX0" fmla="*/ 0 w 7241060"/>
              <a:gd name="connsiteY0" fmla="*/ 2100874 h 2100874"/>
              <a:gd name="connsiteX1" fmla="*/ 1186249 w 7241060"/>
              <a:gd name="connsiteY1" fmla="*/ 1903166 h 2100874"/>
              <a:gd name="connsiteX2" fmla="*/ 2339546 w 7241060"/>
              <a:gd name="connsiteY2" fmla="*/ 1342993 h 2100874"/>
              <a:gd name="connsiteX3" fmla="*/ 3435179 w 7241060"/>
              <a:gd name="connsiteY3" fmla="*/ 313263 h 2100874"/>
              <a:gd name="connsiteX4" fmla="*/ 4094206 w 7241060"/>
              <a:gd name="connsiteY4" fmla="*/ 225 h 2100874"/>
              <a:gd name="connsiteX5" fmla="*/ 4909752 w 7241060"/>
              <a:gd name="connsiteY5" fmla="*/ 346214 h 2100874"/>
              <a:gd name="connsiteX6" fmla="*/ 5914768 w 7241060"/>
              <a:gd name="connsiteY6" fmla="*/ 906387 h 2100874"/>
              <a:gd name="connsiteX7" fmla="*/ 7241060 w 7241060"/>
              <a:gd name="connsiteY7" fmla="*/ 1425371 h 2100874"/>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5914768 w 7241060"/>
              <a:gd name="connsiteY6" fmla="*/ 912569 h 2107056"/>
              <a:gd name="connsiteX7" fmla="*/ 7241060 w 7241060"/>
              <a:gd name="connsiteY7" fmla="*/ 1431553 h 2107056"/>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6137190 w 7241060"/>
              <a:gd name="connsiteY6" fmla="*/ 1077326 h 2107056"/>
              <a:gd name="connsiteX7" fmla="*/ 7241060 w 7241060"/>
              <a:gd name="connsiteY7" fmla="*/ 1431553 h 2107056"/>
              <a:gd name="connsiteX0" fmla="*/ 0 w 7241060"/>
              <a:gd name="connsiteY0" fmla="*/ 2111058 h 2111058"/>
              <a:gd name="connsiteX1" fmla="*/ 1186249 w 7241060"/>
              <a:gd name="connsiteY1" fmla="*/ 1913350 h 2111058"/>
              <a:gd name="connsiteX2" fmla="*/ 2339546 w 7241060"/>
              <a:gd name="connsiteY2" fmla="*/ 1353177 h 2111058"/>
              <a:gd name="connsiteX3" fmla="*/ 3435179 w 7241060"/>
              <a:gd name="connsiteY3" fmla="*/ 323447 h 2111058"/>
              <a:gd name="connsiteX4" fmla="*/ 4094206 w 7241060"/>
              <a:gd name="connsiteY4" fmla="*/ 10409 h 2111058"/>
              <a:gd name="connsiteX5" fmla="*/ 5074508 w 7241060"/>
              <a:gd name="connsiteY5" fmla="*/ 628248 h 2111058"/>
              <a:gd name="connsiteX6" fmla="*/ 6137190 w 7241060"/>
              <a:gd name="connsiteY6" fmla="*/ 1081328 h 2111058"/>
              <a:gd name="connsiteX7" fmla="*/ 7241060 w 7241060"/>
              <a:gd name="connsiteY7" fmla="*/ 1435555 h 2111058"/>
              <a:gd name="connsiteX0" fmla="*/ 0 w 7241060"/>
              <a:gd name="connsiteY0" fmla="*/ 2095357 h 2095357"/>
              <a:gd name="connsiteX1" fmla="*/ 1186249 w 7241060"/>
              <a:gd name="connsiteY1" fmla="*/ 1897649 h 2095357"/>
              <a:gd name="connsiteX2" fmla="*/ 2339546 w 7241060"/>
              <a:gd name="connsiteY2" fmla="*/ 1337476 h 2095357"/>
              <a:gd name="connsiteX3" fmla="*/ 3435179 w 7241060"/>
              <a:gd name="connsiteY3" fmla="*/ 307746 h 2095357"/>
              <a:gd name="connsiteX4" fmla="*/ 4209536 w 7241060"/>
              <a:gd name="connsiteY4" fmla="*/ 11184 h 2095357"/>
              <a:gd name="connsiteX5" fmla="*/ 5074508 w 7241060"/>
              <a:gd name="connsiteY5" fmla="*/ 612547 h 2095357"/>
              <a:gd name="connsiteX6" fmla="*/ 6137190 w 7241060"/>
              <a:gd name="connsiteY6" fmla="*/ 1065627 h 2095357"/>
              <a:gd name="connsiteX7" fmla="*/ 7241060 w 7241060"/>
              <a:gd name="connsiteY7" fmla="*/ 1419854 h 2095357"/>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072642 h 2102372"/>
              <a:gd name="connsiteX7" fmla="*/ 7241060 w 7241060"/>
              <a:gd name="connsiteY7" fmla="*/ 1426869 h 2102372"/>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196209 h 2102372"/>
              <a:gd name="connsiteX7" fmla="*/ 7241060 w 7241060"/>
              <a:gd name="connsiteY7" fmla="*/ 1426869 h 2102372"/>
              <a:gd name="connsiteX0" fmla="*/ 0 w 7249298"/>
              <a:gd name="connsiteY0" fmla="*/ 2102372 h 2102372"/>
              <a:gd name="connsiteX1" fmla="*/ 1186249 w 7249298"/>
              <a:gd name="connsiteY1" fmla="*/ 1904664 h 2102372"/>
              <a:gd name="connsiteX2" fmla="*/ 2339546 w 7249298"/>
              <a:gd name="connsiteY2" fmla="*/ 1344491 h 2102372"/>
              <a:gd name="connsiteX3" fmla="*/ 3435179 w 7249298"/>
              <a:gd name="connsiteY3" fmla="*/ 314761 h 2102372"/>
              <a:gd name="connsiteX4" fmla="*/ 4209536 w 7249298"/>
              <a:gd name="connsiteY4" fmla="*/ 18199 h 2102372"/>
              <a:gd name="connsiteX5" fmla="*/ 5123935 w 7249298"/>
              <a:gd name="connsiteY5" fmla="*/ 743129 h 2102372"/>
              <a:gd name="connsiteX6" fmla="*/ 6137190 w 7249298"/>
              <a:gd name="connsiteY6" fmla="*/ 1196209 h 2102372"/>
              <a:gd name="connsiteX7" fmla="*/ 7249298 w 7249298"/>
              <a:gd name="connsiteY7" fmla="*/ 1566912 h 2102372"/>
              <a:gd name="connsiteX0" fmla="*/ 0 w 7249298"/>
              <a:gd name="connsiteY0" fmla="*/ 2109004 h 2109004"/>
              <a:gd name="connsiteX1" fmla="*/ 1186249 w 7249298"/>
              <a:gd name="connsiteY1" fmla="*/ 1911296 h 2109004"/>
              <a:gd name="connsiteX2" fmla="*/ 2339546 w 7249298"/>
              <a:gd name="connsiteY2" fmla="*/ 1351123 h 2109004"/>
              <a:gd name="connsiteX3" fmla="*/ 3550509 w 7249298"/>
              <a:gd name="connsiteY3" fmla="*/ 280203 h 2109004"/>
              <a:gd name="connsiteX4" fmla="*/ 4209536 w 7249298"/>
              <a:gd name="connsiteY4" fmla="*/ 24831 h 2109004"/>
              <a:gd name="connsiteX5" fmla="*/ 5123935 w 7249298"/>
              <a:gd name="connsiteY5" fmla="*/ 749761 h 2109004"/>
              <a:gd name="connsiteX6" fmla="*/ 6137190 w 7249298"/>
              <a:gd name="connsiteY6" fmla="*/ 1202841 h 2109004"/>
              <a:gd name="connsiteX7" fmla="*/ 7249298 w 7249298"/>
              <a:gd name="connsiteY7" fmla="*/ 1573544 h 2109004"/>
              <a:gd name="connsiteX0" fmla="*/ 0 w 7249298"/>
              <a:gd name="connsiteY0" fmla="*/ 2065589 h 2065589"/>
              <a:gd name="connsiteX1" fmla="*/ 1186249 w 7249298"/>
              <a:gd name="connsiteY1" fmla="*/ 1867881 h 2065589"/>
              <a:gd name="connsiteX2" fmla="*/ 2339546 w 7249298"/>
              <a:gd name="connsiteY2" fmla="*/ 1307708 h 2065589"/>
              <a:gd name="connsiteX3" fmla="*/ 3550509 w 7249298"/>
              <a:gd name="connsiteY3" fmla="*/ 236788 h 2065589"/>
              <a:gd name="connsiteX4" fmla="*/ 4341341 w 7249298"/>
              <a:gd name="connsiteY4" fmla="*/ 30843 h 2065589"/>
              <a:gd name="connsiteX5" fmla="*/ 5123935 w 7249298"/>
              <a:gd name="connsiteY5" fmla="*/ 706346 h 2065589"/>
              <a:gd name="connsiteX6" fmla="*/ 6137190 w 7249298"/>
              <a:gd name="connsiteY6" fmla="*/ 1159426 h 2065589"/>
              <a:gd name="connsiteX7" fmla="*/ 7249298 w 7249298"/>
              <a:gd name="connsiteY7" fmla="*/ 1530129 h 2065589"/>
              <a:gd name="connsiteX0" fmla="*/ 0 w 7249298"/>
              <a:gd name="connsiteY0" fmla="*/ 2050574 h 2050574"/>
              <a:gd name="connsiteX1" fmla="*/ 1186249 w 7249298"/>
              <a:gd name="connsiteY1" fmla="*/ 1852866 h 2050574"/>
              <a:gd name="connsiteX2" fmla="*/ 2339546 w 7249298"/>
              <a:gd name="connsiteY2" fmla="*/ 1292693 h 2050574"/>
              <a:gd name="connsiteX3" fmla="*/ 3468131 w 7249298"/>
              <a:gd name="connsiteY3" fmla="*/ 304152 h 2050574"/>
              <a:gd name="connsiteX4" fmla="*/ 4341341 w 7249298"/>
              <a:gd name="connsiteY4" fmla="*/ 15828 h 2050574"/>
              <a:gd name="connsiteX5" fmla="*/ 5123935 w 7249298"/>
              <a:gd name="connsiteY5" fmla="*/ 691331 h 2050574"/>
              <a:gd name="connsiteX6" fmla="*/ 6137190 w 7249298"/>
              <a:gd name="connsiteY6" fmla="*/ 1144411 h 2050574"/>
              <a:gd name="connsiteX7" fmla="*/ 7249298 w 7249298"/>
              <a:gd name="connsiteY7" fmla="*/ 1515114 h 2050574"/>
              <a:gd name="connsiteX0" fmla="*/ 0 w 7249298"/>
              <a:gd name="connsiteY0" fmla="*/ 2077183 h 2077183"/>
              <a:gd name="connsiteX1" fmla="*/ 1186249 w 7249298"/>
              <a:gd name="connsiteY1" fmla="*/ 1879475 h 2077183"/>
              <a:gd name="connsiteX2" fmla="*/ 2339546 w 7249298"/>
              <a:gd name="connsiteY2" fmla="*/ 1319302 h 2077183"/>
              <a:gd name="connsiteX3" fmla="*/ 3550509 w 7249298"/>
              <a:gd name="connsiteY3" fmla="*/ 207194 h 2077183"/>
              <a:gd name="connsiteX4" fmla="*/ 4341341 w 7249298"/>
              <a:gd name="connsiteY4" fmla="*/ 42437 h 2077183"/>
              <a:gd name="connsiteX5" fmla="*/ 5123935 w 7249298"/>
              <a:gd name="connsiteY5" fmla="*/ 717940 h 2077183"/>
              <a:gd name="connsiteX6" fmla="*/ 6137190 w 7249298"/>
              <a:gd name="connsiteY6" fmla="*/ 1171020 h 2077183"/>
              <a:gd name="connsiteX7" fmla="*/ 7249298 w 7249298"/>
              <a:gd name="connsiteY7" fmla="*/ 1541723 h 2077183"/>
              <a:gd name="connsiteX0" fmla="*/ 0 w 7249298"/>
              <a:gd name="connsiteY0" fmla="*/ 2161087 h 2161087"/>
              <a:gd name="connsiteX1" fmla="*/ 1186249 w 7249298"/>
              <a:gd name="connsiteY1" fmla="*/ 1963379 h 2161087"/>
              <a:gd name="connsiteX2" fmla="*/ 2339546 w 7249298"/>
              <a:gd name="connsiteY2" fmla="*/ 1403206 h 2161087"/>
              <a:gd name="connsiteX3" fmla="*/ 3550509 w 7249298"/>
              <a:gd name="connsiteY3" fmla="*/ 291098 h 2161087"/>
              <a:gd name="connsiteX4" fmla="*/ 4300152 w 7249298"/>
              <a:gd name="connsiteY4" fmla="*/ 27486 h 2161087"/>
              <a:gd name="connsiteX5" fmla="*/ 5123935 w 7249298"/>
              <a:gd name="connsiteY5" fmla="*/ 801844 h 2161087"/>
              <a:gd name="connsiteX6" fmla="*/ 6137190 w 7249298"/>
              <a:gd name="connsiteY6" fmla="*/ 1254924 h 2161087"/>
              <a:gd name="connsiteX7" fmla="*/ 7249298 w 7249298"/>
              <a:gd name="connsiteY7" fmla="*/ 1625627 h 2161087"/>
              <a:gd name="connsiteX0" fmla="*/ 0 w 7249298"/>
              <a:gd name="connsiteY0" fmla="*/ 2164966 h 2164966"/>
              <a:gd name="connsiteX1" fmla="*/ 1186249 w 7249298"/>
              <a:gd name="connsiteY1" fmla="*/ 1967258 h 2164966"/>
              <a:gd name="connsiteX2" fmla="*/ 2339546 w 7249298"/>
              <a:gd name="connsiteY2" fmla="*/ 1407085 h 2164966"/>
              <a:gd name="connsiteX3" fmla="*/ 3550509 w 7249298"/>
              <a:gd name="connsiteY3" fmla="*/ 294977 h 2164966"/>
              <a:gd name="connsiteX4" fmla="*/ 4300152 w 7249298"/>
              <a:gd name="connsiteY4" fmla="*/ 31365 h 2164966"/>
              <a:gd name="connsiteX5" fmla="*/ 5058032 w 7249298"/>
              <a:gd name="connsiteY5" fmla="*/ 863387 h 2164966"/>
              <a:gd name="connsiteX6" fmla="*/ 6137190 w 7249298"/>
              <a:gd name="connsiteY6" fmla="*/ 1258803 h 2164966"/>
              <a:gd name="connsiteX7" fmla="*/ 7249298 w 7249298"/>
              <a:gd name="connsiteY7" fmla="*/ 1629506 h 2164966"/>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37190 w 7249298"/>
              <a:gd name="connsiteY6" fmla="*/ 1257691 h 2163854"/>
              <a:gd name="connsiteX7" fmla="*/ 7249298 w 7249298"/>
              <a:gd name="connsiteY7" fmla="*/ 1628394 h 2163854"/>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37190 w 7249298"/>
              <a:gd name="connsiteY6" fmla="*/ 1257691 h 2163854"/>
              <a:gd name="connsiteX7" fmla="*/ 7249298 w 7249298"/>
              <a:gd name="connsiteY7" fmla="*/ 1225849 h 2163854"/>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50838 w 7249298"/>
              <a:gd name="connsiteY6" fmla="*/ 989328 h 2163854"/>
              <a:gd name="connsiteX7" fmla="*/ 7249298 w 7249298"/>
              <a:gd name="connsiteY7" fmla="*/ 1225849 h 2163854"/>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206695 h 2144700"/>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206695 h 2144700"/>
              <a:gd name="connsiteX0" fmla="*/ 0 w 7249298"/>
              <a:gd name="connsiteY0" fmla="*/ 2144700 h 2144700"/>
              <a:gd name="connsiteX1" fmla="*/ 1186249 w 7249298"/>
              <a:gd name="connsiteY1" fmla="*/ 1946992 h 2144700"/>
              <a:gd name="connsiteX2" fmla="*/ 2339546 w 7249298"/>
              <a:gd name="connsiteY2" fmla="*/ 1386819 h 2144700"/>
              <a:gd name="connsiteX3" fmla="*/ 3550509 w 7249298"/>
              <a:gd name="connsiteY3" fmla="*/ 274711 h 2144700"/>
              <a:gd name="connsiteX4" fmla="*/ 4300152 w 7249298"/>
              <a:gd name="connsiteY4" fmla="*/ 11099 h 2144700"/>
              <a:gd name="connsiteX5" fmla="*/ 5179018 w 7249298"/>
              <a:gd name="connsiteY5" fmla="*/ 528465 h 2144700"/>
              <a:gd name="connsiteX6" fmla="*/ 6150838 w 7249298"/>
              <a:gd name="connsiteY6" fmla="*/ 970174 h 2144700"/>
              <a:gd name="connsiteX7" fmla="*/ 7249298 w 7249298"/>
              <a:gd name="connsiteY7" fmla="*/ 1057603 h 2144700"/>
              <a:gd name="connsiteX0" fmla="*/ 0 w 7249298"/>
              <a:gd name="connsiteY0" fmla="*/ 2042498 h 2042498"/>
              <a:gd name="connsiteX1" fmla="*/ 1186249 w 7249298"/>
              <a:gd name="connsiteY1" fmla="*/ 1844790 h 2042498"/>
              <a:gd name="connsiteX2" fmla="*/ 2339546 w 7249298"/>
              <a:gd name="connsiteY2" fmla="*/ 1284617 h 2042498"/>
              <a:gd name="connsiteX3" fmla="*/ 3550509 w 7249298"/>
              <a:gd name="connsiteY3" fmla="*/ 172509 h 2042498"/>
              <a:gd name="connsiteX4" fmla="*/ 4300152 w 7249298"/>
              <a:gd name="connsiteY4" fmla="*/ 28169 h 2042498"/>
              <a:gd name="connsiteX5" fmla="*/ 5179018 w 7249298"/>
              <a:gd name="connsiteY5" fmla="*/ 426263 h 2042498"/>
              <a:gd name="connsiteX6" fmla="*/ 6150838 w 7249298"/>
              <a:gd name="connsiteY6" fmla="*/ 867972 h 2042498"/>
              <a:gd name="connsiteX7" fmla="*/ 7249298 w 7249298"/>
              <a:gd name="connsiteY7" fmla="*/ 955401 h 2042498"/>
              <a:gd name="connsiteX0" fmla="*/ 0 w 7249298"/>
              <a:gd name="connsiteY0" fmla="*/ 2042498 h 2042498"/>
              <a:gd name="connsiteX1" fmla="*/ 1186249 w 7249298"/>
              <a:gd name="connsiteY1" fmla="*/ 1844790 h 2042498"/>
              <a:gd name="connsiteX2" fmla="*/ 2339546 w 7249298"/>
              <a:gd name="connsiteY2" fmla="*/ 1284617 h 2042498"/>
              <a:gd name="connsiteX3" fmla="*/ 3550509 w 7249298"/>
              <a:gd name="connsiteY3" fmla="*/ 172509 h 2042498"/>
              <a:gd name="connsiteX4" fmla="*/ 4300152 w 7249298"/>
              <a:gd name="connsiteY4" fmla="*/ 28169 h 2042498"/>
              <a:gd name="connsiteX5" fmla="*/ 5179018 w 7249298"/>
              <a:gd name="connsiteY5" fmla="*/ 426263 h 2042498"/>
              <a:gd name="connsiteX6" fmla="*/ 6164486 w 7249298"/>
              <a:gd name="connsiteY6" fmla="*/ 778518 h 2042498"/>
              <a:gd name="connsiteX7" fmla="*/ 7249298 w 7249298"/>
              <a:gd name="connsiteY7" fmla="*/ 955401 h 2042498"/>
              <a:gd name="connsiteX0" fmla="*/ 0 w 7235650"/>
              <a:gd name="connsiteY0" fmla="*/ 2042498 h 2042498"/>
              <a:gd name="connsiteX1" fmla="*/ 1186249 w 7235650"/>
              <a:gd name="connsiteY1" fmla="*/ 1844790 h 2042498"/>
              <a:gd name="connsiteX2" fmla="*/ 2339546 w 7235650"/>
              <a:gd name="connsiteY2" fmla="*/ 1284617 h 2042498"/>
              <a:gd name="connsiteX3" fmla="*/ 3550509 w 7235650"/>
              <a:gd name="connsiteY3" fmla="*/ 172509 h 2042498"/>
              <a:gd name="connsiteX4" fmla="*/ 4300152 w 7235650"/>
              <a:gd name="connsiteY4" fmla="*/ 28169 h 2042498"/>
              <a:gd name="connsiteX5" fmla="*/ 5179018 w 7235650"/>
              <a:gd name="connsiteY5" fmla="*/ 426263 h 2042498"/>
              <a:gd name="connsiteX6" fmla="*/ 6164486 w 7235650"/>
              <a:gd name="connsiteY6" fmla="*/ 778518 h 2042498"/>
              <a:gd name="connsiteX7" fmla="*/ 7235650 w 7235650"/>
              <a:gd name="connsiteY7" fmla="*/ 1059764 h 2042498"/>
              <a:gd name="connsiteX0" fmla="*/ 0 w 7222002"/>
              <a:gd name="connsiteY0" fmla="*/ 2042498 h 2042498"/>
              <a:gd name="connsiteX1" fmla="*/ 1186249 w 7222002"/>
              <a:gd name="connsiteY1" fmla="*/ 1844790 h 2042498"/>
              <a:gd name="connsiteX2" fmla="*/ 2339546 w 7222002"/>
              <a:gd name="connsiteY2" fmla="*/ 1284617 h 2042498"/>
              <a:gd name="connsiteX3" fmla="*/ 3550509 w 7222002"/>
              <a:gd name="connsiteY3" fmla="*/ 172509 h 2042498"/>
              <a:gd name="connsiteX4" fmla="*/ 4300152 w 7222002"/>
              <a:gd name="connsiteY4" fmla="*/ 28169 h 2042498"/>
              <a:gd name="connsiteX5" fmla="*/ 5179018 w 7222002"/>
              <a:gd name="connsiteY5" fmla="*/ 426263 h 2042498"/>
              <a:gd name="connsiteX6" fmla="*/ 6164486 w 7222002"/>
              <a:gd name="connsiteY6" fmla="*/ 778518 h 2042498"/>
              <a:gd name="connsiteX7" fmla="*/ 7222002 w 7222002"/>
              <a:gd name="connsiteY7" fmla="*/ 1283401 h 2042498"/>
              <a:gd name="connsiteX0" fmla="*/ 0 w 7222002"/>
              <a:gd name="connsiteY0" fmla="*/ 2042498 h 2042498"/>
              <a:gd name="connsiteX1" fmla="*/ 1186249 w 7222002"/>
              <a:gd name="connsiteY1" fmla="*/ 1844790 h 2042498"/>
              <a:gd name="connsiteX2" fmla="*/ 2339546 w 7222002"/>
              <a:gd name="connsiteY2" fmla="*/ 1284617 h 2042498"/>
              <a:gd name="connsiteX3" fmla="*/ 3550509 w 7222002"/>
              <a:gd name="connsiteY3" fmla="*/ 172509 h 2042498"/>
              <a:gd name="connsiteX4" fmla="*/ 4300152 w 7222002"/>
              <a:gd name="connsiteY4" fmla="*/ 28169 h 2042498"/>
              <a:gd name="connsiteX5" fmla="*/ 5179018 w 7222002"/>
              <a:gd name="connsiteY5" fmla="*/ 426263 h 2042498"/>
              <a:gd name="connsiteX6" fmla="*/ 6164486 w 7222002"/>
              <a:gd name="connsiteY6" fmla="*/ 778518 h 2042498"/>
              <a:gd name="connsiteX7" fmla="*/ 7222002 w 7222002"/>
              <a:gd name="connsiteY7" fmla="*/ 1149219 h 2042498"/>
              <a:gd name="connsiteX0" fmla="*/ 0 w 7222002"/>
              <a:gd name="connsiteY0" fmla="*/ 2042498 h 2042498"/>
              <a:gd name="connsiteX1" fmla="*/ 1186249 w 7222002"/>
              <a:gd name="connsiteY1" fmla="*/ 1844790 h 2042498"/>
              <a:gd name="connsiteX2" fmla="*/ 2339546 w 7222002"/>
              <a:gd name="connsiteY2" fmla="*/ 1284617 h 2042498"/>
              <a:gd name="connsiteX3" fmla="*/ 3550509 w 7222002"/>
              <a:gd name="connsiteY3" fmla="*/ 172509 h 2042498"/>
              <a:gd name="connsiteX4" fmla="*/ 4300152 w 7222002"/>
              <a:gd name="connsiteY4" fmla="*/ 28169 h 2042498"/>
              <a:gd name="connsiteX5" fmla="*/ 5179018 w 7222002"/>
              <a:gd name="connsiteY5" fmla="*/ 426263 h 2042498"/>
              <a:gd name="connsiteX6" fmla="*/ 7222002 w 7222002"/>
              <a:gd name="connsiteY6" fmla="*/ 1149219 h 2042498"/>
              <a:gd name="connsiteX0" fmla="*/ 0 w 7222002"/>
              <a:gd name="connsiteY0" fmla="*/ 2059867 h 2059867"/>
              <a:gd name="connsiteX1" fmla="*/ 1186249 w 7222002"/>
              <a:gd name="connsiteY1" fmla="*/ 1862159 h 2059867"/>
              <a:gd name="connsiteX2" fmla="*/ 2339546 w 7222002"/>
              <a:gd name="connsiteY2" fmla="*/ 1301986 h 2059867"/>
              <a:gd name="connsiteX3" fmla="*/ 3550509 w 7222002"/>
              <a:gd name="connsiteY3" fmla="*/ 189878 h 2059867"/>
              <a:gd name="connsiteX4" fmla="*/ 4300152 w 7222002"/>
              <a:gd name="connsiteY4" fmla="*/ 45538 h 2059867"/>
              <a:gd name="connsiteX5" fmla="*/ 5691974 w 7222002"/>
              <a:gd name="connsiteY5" fmla="*/ 679147 h 2059867"/>
              <a:gd name="connsiteX6" fmla="*/ 7222002 w 7222002"/>
              <a:gd name="connsiteY6" fmla="*/ 1166588 h 2059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22002" h="2059867">
                <a:moveTo>
                  <a:pt x="0" y="2059867"/>
                </a:moveTo>
                <a:cubicBezTo>
                  <a:pt x="398162" y="2024169"/>
                  <a:pt x="796325" y="1988472"/>
                  <a:pt x="1186249" y="1862159"/>
                </a:cubicBezTo>
                <a:cubicBezTo>
                  <a:pt x="1576173" y="1735846"/>
                  <a:pt x="1945503" y="1580700"/>
                  <a:pt x="2339546" y="1301986"/>
                </a:cubicBezTo>
                <a:cubicBezTo>
                  <a:pt x="2733589" y="1023273"/>
                  <a:pt x="3223741" y="399286"/>
                  <a:pt x="3550509" y="189878"/>
                </a:cubicBezTo>
                <a:cubicBezTo>
                  <a:pt x="3877277" y="-19530"/>
                  <a:pt x="3943241" y="-36007"/>
                  <a:pt x="4300152" y="45538"/>
                </a:cubicBezTo>
                <a:cubicBezTo>
                  <a:pt x="4657063" y="127083"/>
                  <a:pt x="5204999" y="492305"/>
                  <a:pt x="5691974" y="679147"/>
                </a:cubicBezTo>
                <a:cubicBezTo>
                  <a:pt x="6178949" y="865989"/>
                  <a:pt x="6796380" y="1015972"/>
                  <a:pt x="7222002" y="1166588"/>
                </a:cubicBezTo>
              </a:path>
            </a:pathLst>
          </a:cu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p:cNvSpPr/>
          <p:nvPr/>
        </p:nvSpPr>
        <p:spPr>
          <a:xfrm>
            <a:off x="8237838" y="2728778"/>
            <a:ext cx="66674" cy="1143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 name="Rectangle 2"/>
          <p:cNvSpPr>
            <a:spLocks noChangeArrowheads="1"/>
          </p:cNvSpPr>
          <p:nvPr/>
        </p:nvSpPr>
        <p:spPr bwMode="auto">
          <a:xfrm>
            <a:off x="457200" y="914400"/>
            <a:ext cx="8556625" cy="5181600"/>
          </a:xfrm>
          <a:prstGeom prst="rect">
            <a:avLst/>
          </a:prstGeom>
          <a:noFill/>
          <a:ln w="9525">
            <a:noFill/>
            <a:miter lim="800000"/>
            <a:headEnd/>
            <a:tailEnd/>
          </a:ln>
        </p:spPr>
        <p:txBody>
          <a:bodyPr/>
          <a:lstStyle/>
          <a:p>
            <a:pPr marL="609600" indent="-609600">
              <a:spcBef>
                <a:spcPct val="40000"/>
              </a:spcBef>
            </a:pPr>
            <a:r>
              <a:rPr lang="en-US" sz="2800" b="1" dirty="0" smtClean="0">
                <a:solidFill>
                  <a:srgbClr val="305480"/>
                </a:solidFill>
              </a:rPr>
              <a:t>A collection of forecasts to capture uncertainty</a:t>
            </a:r>
            <a:endParaRPr lang="en-GB" sz="2000" b="1" dirty="0">
              <a:solidFill>
                <a:srgbClr val="305480"/>
              </a:solidFill>
            </a:endParaRPr>
          </a:p>
        </p:txBody>
      </p:sp>
    </p:spTree>
    <p:extLst>
      <p:ext uri="{BB962C8B-B14F-4D97-AF65-F5344CB8AC3E}">
        <p14:creationId xmlns:p14="http://schemas.microsoft.com/office/powerpoint/2010/main" val="112321997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457200" y="914400"/>
            <a:ext cx="8610600" cy="5181600"/>
          </a:xfrm>
          <a:prstGeom prst="rect">
            <a:avLst/>
          </a:prstGeom>
          <a:noFill/>
          <a:ln w="9525">
            <a:noFill/>
            <a:miter lim="800000"/>
            <a:headEnd/>
            <a:tailEnd/>
          </a:ln>
        </p:spPr>
        <p:txBody>
          <a:bodyPr/>
          <a:lstStyle/>
          <a:p>
            <a:pPr marL="609600" indent="-609600">
              <a:spcBef>
                <a:spcPct val="35000"/>
              </a:spcBef>
            </a:pPr>
            <a:r>
              <a:rPr lang="en-US" sz="3400" b="1" dirty="0" smtClean="0">
                <a:solidFill>
                  <a:srgbClr val="305480"/>
                </a:solidFill>
              </a:rPr>
              <a:t>Demand from the science community</a:t>
            </a:r>
            <a:endParaRPr lang="en-GB" sz="3400" b="1" dirty="0">
              <a:solidFill>
                <a:srgbClr val="305480"/>
              </a:solidFill>
            </a:endParaRPr>
          </a:p>
          <a:p>
            <a:pPr marL="447675" indent="-447675">
              <a:spcBef>
                <a:spcPts val="1000"/>
              </a:spcBef>
              <a:buFont typeface="Arial" pitchFamily="34" charset="0"/>
              <a:buChar char="•"/>
            </a:pPr>
            <a:r>
              <a:rPr lang="en-US" sz="2600" dirty="0" smtClean="0"/>
              <a:t>Single-valued forecasts are primitive and can mislead</a:t>
            </a:r>
          </a:p>
          <a:p>
            <a:pPr marL="447675" indent="-447675">
              <a:spcBef>
                <a:spcPts val="600"/>
              </a:spcBef>
              <a:buFont typeface="Arial" pitchFamily="34" charset="0"/>
              <a:buChar char="•"/>
            </a:pPr>
            <a:r>
              <a:rPr lang="en-US" sz="2600" dirty="0" smtClean="0"/>
              <a:t>Ensemble techniques are rapidly becoming standard</a:t>
            </a:r>
          </a:p>
          <a:p>
            <a:pPr>
              <a:spcBef>
                <a:spcPts val="1200"/>
              </a:spcBef>
            </a:pPr>
            <a:r>
              <a:rPr lang="en-US" sz="3400" b="1" dirty="0" smtClean="0">
                <a:solidFill>
                  <a:srgbClr val="305480"/>
                </a:solidFill>
              </a:rPr>
              <a:t>Demand from operational forecasters</a:t>
            </a:r>
            <a:endParaRPr lang="en-US" sz="3400" dirty="0" smtClean="0"/>
          </a:p>
          <a:p>
            <a:pPr marL="447675" indent="-447675">
              <a:spcBef>
                <a:spcPts val="1000"/>
              </a:spcBef>
              <a:buFont typeface="Arial" pitchFamily="34" charset="0"/>
              <a:buChar char="•"/>
            </a:pPr>
            <a:r>
              <a:rPr lang="en-US" sz="2600" dirty="0" smtClean="0"/>
              <a:t>For </a:t>
            </a:r>
            <a:r>
              <a:rPr lang="en-US" sz="2600" b="1" dirty="0" smtClean="0"/>
              <a:t>simple</a:t>
            </a:r>
            <a:r>
              <a:rPr lang="en-US" sz="2600" dirty="0" smtClean="0"/>
              <a:t> and </a:t>
            </a:r>
            <a:r>
              <a:rPr lang="en-US" sz="2600" b="1" dirty="0" smtClean="0"/>
              <a:t>objective</a:t>
            </a:r>
            <a:r>
              <a:rPr lang="en-US" sz="2600" dirty="0" smtClean="0"/>
              <a:t> ways to assess uncertainty</a:t>
            </a:r>
          </a:p>
          <a:p>
            <a:pPr marL="447675" indent="-447675">
              <a:spcBef>
                <a:spcPts val="1000"/>
              </a:spcBef>
              <a:buFont typeface="Arial" pitchFamily="34" charset="0"/>
              <a:buChar char="•"/>
            </a:pPr>
            <a:r>
              <a:rPr lang="en-US" sz="2600" dirty="0" smtClean="0"/>
              <a:t>For clear products to communicate uncertainty</a:t>
            </a:r>
          </a:p>
          <a:p>
            <a:pPr>
              <a:spcBef>
                <a:spcPts val="1200"/>
              </a:spcBef>
            </a:pPr>
            <a:r>
              <a:rPr lang="en-US" sz="3400" b="1" dirty="0" smtClean="0">
                <a:solidFill>
                  <a:srgbClr val="305480"/>
                </a:solidFill>
              </a:rPr>
              <a:t>Demand from users of water forecasts</a:t>
            </a:r>
            <a:endParaRPr lang="en-US" sz="3400" dirty="0"/>
          </a:p>
          <a:p>
            <a:pPr marL="447675" indent="-447675">
              <a:spcBef>
                <a:spcPts val="1000"/>
              </a:spcBef>
              <a:buFont typeface="Arial" pitchFamily="34" charset="0"/>
              <a:buChar char="•"/>
            </a:pPr>
            <a:r>
              <a:rPr lang="en-US" sz="2600" dirty="0" smtClean="0"/>
              <a:t>Increasingly, water decisions seek to evaluate </a:t>
            </a:r>
            <a:r>
              <a:rPr lang="en-US" sz="2600" b="1" dirty="0" smtClean="0"/>
              <a:t>risks </a:t>
            </a:r>
          </a:p>
          <a:p>
            <a:pPr marL="447675" indent="-447675">
              <a:spcBef>
                <a:spcPts val="600"/>
              </a:spcBef>
              <a:buFont typeface="Arial" pitchFamily="34" charset="0"/>
              <a:buChar char="•"/>
            </a:pPr>
            <a:r>
              <a:rPr lang="en-US" sz="2600" dirty="0" smtClean="0"/>
              <a:t>Range of possible outcomes needed to assess risk</a:t>
            </a:r>
            <a:endParaRPr lang="en-US" sz="2600" dirty="0"/>
          </a:p>
        </p:txBody>
      </p:sp>
      <p:sp>
        <p:nvSpPr>
          <p:cNvPr id="8"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a:latin typeface="Tahoma" pitchFamily="34" charset="0"/>
                <a:ea typeface="Tahoma" pitchFamily="34" charset="0"/>
                <a:cs typeface="Tahoma" pitchFamily="34" charset="0"/>
              </a:rPr>
              <a:t>Why use hydrologic ensemble forecasts?</a:t>
            </a:r>
          </a:p>
        </p:txBody>
      </p:sp>
    </p:spTree>
    <p:extLst>
      <p:ext uri="{BB962C8B-B14F-4D97-AF65-F5344CB8AC3E}">
        <p14:creationId xmlns:p14="http://schemas.microsoft.com/office/powerpoint/2010/main" val="3449202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457200" y="885825"/>
            <a:ext cx="8686800" cy="5057776"/>
          </a:xfrm>
          <a:prstGeom prst="rect">
            <a:avLst/>
          </a:prstGeom>
          <a:solidFill>
            <a:schemeClr val="bg1"/>
          </a:solidFill>
          <a:ln w="9525">
            <a:noFill/>
            <a:miter lim="800000"/>
            <a:headEnd/>
            <a:tailEnd/>
          </a:ln>
        </p:spPr>
        <p:txBody>
          <a:bodyPr/>
          <a:lstStyle/>
          <a:p>
            <a:pPr>
              <a:spcBef>
                <a:spcPct val="40000"/>
              </a:spcBef>
            </a:pPr>
            <a:r>
              <a:rPr lang="en-US" sz="3400" dirty="0" smtClean="0">
                <a:solidFill>
                  <a:srgbClr val="305480"/>
                </a:solidFill>
              </a:rPr>
              <a:t>Ensemble streamflow forecasts that:</a:t>
            </a:r>
          </a:p>
          <a:p>
            <a:pPr marL="628650" indent="-542925">
              <a:spcBef>
                <a:spcPts val="1200"/>
              </a:spcBef>
              <a:buFont typeface="Arial" panose="020B0604020202020204" pitchFamily="34" charset="0"/>
              <a:buChar char="•"/>
            </a:pPr>
            <a:r>
              <a:rPr lang="en-US" sz="2400" dirty="0"/>
              <a:t>s</a:t>
            </a:r>
            <a:r>
              <a:rPr lang="en-US" sz="2400" dirty="0" smtClean="0"/>
              <a:t>pan lead times from one hour to more than one year</a:t>
            </a:r>
          </a:p>
          <a:p>
            <a:pPr marL="628650" indent="-542925">
              <a:spcBef>
                <a:spcPts val="600"/>
              </a:spcBef>
              <a:buFont typeface="Arial" panose="020B0604020202020204" pitchFamily="34" charset="0"/>
              <a:buChar char="•"/>
            </a:pPr>
            <a:r>
              <a:rPr lang="en-US" sz="2400" dirty="0"/>
              <a:t>a</a:t>
            </a:r>
            <a:r>
              <a:rPr lang="en-US" sz="2400" dirty="0" smtClean="0"/>
              <a:t>re unbiased (unconditionally and conditionally)</a:t>
            </a:r>
          </a:p>
          <a:p>
            <a:pPr marL="628650" indent="-542925">
              <a:spcBef>
                <a:spcPts val="600"/>
              </a:spcBef>
              <a:buFont typeface="Arial" panose="020B0604020202020204" pitchFamily="34" charset="0"/>
              <a:buChar char="•"/>
            </a:pPr>
            <a:r>
              <a:rPr lang="en-US" sz="2400" dirty="0"/>
              <a:t>a</a:t>
            </a:r>
            <a:r>
              <a:rPr lang="en-US" sz="2400" dirty="0" smtClean="0"/>
              <a:t>re consistent across time and space</a:t>
            </a:r>
          </a:p>
          <a:p>
            <a:pPr marL="628650" indent="-542925">
              <a:spcBef>
                <a:spcPts val="600"/>
              </a:spcBef>
              <a:buFont typeface="Arial" panose="020B0604020202020204" pitchFamily="34" charset="0"/>
              <a:buChar char="•"/>
            </a:pPr>
            <a:r>
              <a:rPr lang="en-US" sz="2400" dirty="0"/>
              <a:t>l</a:t>
            </a:r>
            <a:r>
              <a:rPr lang="en-US" sz="2400" dirty="0" smtClean="0"/>
              <a:t>everage information in NWS weather/climate models</a:t>
            </a:r>
          </a:p>
          <a:p>
            <a:pPr marL="628650" indent="-542925">
              <a:spcBef>
                <a:spcPts val="600"/>
              </a:spcBef>
              <a:buFont typeface="Arial" panose="020B0604020202020204" pitchFamily="34" charset="0"/>
              <a:buChar char="•"/>
            </a:pPr>
            <a:r>
              <a:rPr lang="en-US" sz="2400" dirty="0"/>
              <a:t>h</a:t>
            </a:r>
            <a:r>
              <a:rPr lang="en-US" sz="2400" dirty="0" smtClean="0"/>
              <a:t>ave dependable characteristics</a:t>
            </a:r>
          </a:p>
          <a:p>
            <a:pPr marL="628650" indent="-542925">
              <a:spcBef>
                <a:spcPts val="600"/>
              </a:spcBef>
              <a:buFont typeface="Arial" panose="020B0604020202020204" pitchFamily="34" charset="0"/>
              <a:buChar char="•"/>
            </a:pPr>
            <a:r>
              <a:rPr lang="en-US" sz="2400" dirty="0"/>
              <a:t>a</a:t>
            </a:r>
            <a:r>
              <a:rPr lang="en-US" sz="2400" dirty="0" smtClean="0"/>
              <a:t>re verifiable</a:t>
            </a:r>
          </a:p>
          <a:p>
            <a:pPr marL="628650" indent="-542925">
              <a:spcBef>
                <a:spcPts val="600"/>
              </a:spcBef>
              <a:buFont typeface="Arial" panose="020B0604020202020204" pitchFamily="34" charset="0"/>
              <a:buChar char="•"/>
            </a:pPr>
            <a:r>
              <a:rPr lang="en-US" sz="2400" dirty="0" smtClean="0"/>
              <a:t>aid user’s decisions</a:t>
            </a:r>
          </a:p>
          <a:p>
            <a:pPr marL="628650" indent="-542925">
              <a:spcBef>
                <a:spcPts val="600"/>
              </a:spcBef>
              <a:buFont typeface="Arial" panose="020B0604020202020204" pitchFamily="34" charset="0"/>
              <a:buChar char="•"/>
            </a:pPr>
            <a:endParaRPr lang="en-US" sz="2800" dirty="0" smtClean="0"/>
          </a:p>
        </p:txBody>
      </p:sp>
      <p:sp>
        <p:nvSpPr>
          <p:cNvPr id="10"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Contents</a:t>
            </a:r>
            <a:endParaRPr lang="en-US" sz="3400" b="1" dirty="0">
              <a:latin typeface="Tahoma" pitchFamily="34" charset="0"/>
              <a:ea typeface="Tahoma" pitchFamily="34" charset="0"/>
              <a:cs typeface="Tahoma" pitchFamily="34" charset="0"/>
            </a:endParaRPr>
          </a:p>
        </p:txBody>
      </p:sp>
      <p:sp>
        <p:nvSpPr>
          <p:cNvPr id="7" name="Rectangle 2"/>
          <p:cNvSpPr>
            <a:spLocks noChangeArrowheads="1"/>
          </p:cNvSpPr>
          <p:nvPr/>
        </p:nvSpPr>
        <p:spPr bwMode="auto">
          <a:xfrm>
            <a:off x="457200" y="933254"/>
            <a:ext cx="8686800" cy="5105400"/>
          </a:xfrm>
          <a:prstGeom prst="rect">
            <a:avLst/>
          </a:prstGeom>
          <a:solidFill>
            <a:schemeClr val="bg1"/>
          </a:solidFill>
          <a:ln w="9525">
            <a:noFill/>
            <a:miter lim="800000"/>
            <a:headEnd/>
            <a:tailEnd/>
          </a:ln>
        </p:spPr>
        <p:txBody>
          <a:bodyPr/>
          <a:lstStyle/>
          <a:p>
            <a:pPr marL="449263" indent="-450850">
              <a:spcBef>
                <a:spcPct val="40000"/>
              </a:spcBef>
              <a:buFont typeface="+mj-lt"/>
              <a:buAutoNum type="arabicPeriod"/>
            </a:pPr>
            <a:r>
              <a:rPr lang="en-US" sz="2800" b="1" dirty="0" smtClean="0">
                <a:solidFill>
                  <a:srgbClr val="305480"/>
                </a:solidFill>
              </a:rPr>
              <a:t>What are ensemble forecasts; why use them?</a:t>
            </a:r>
            <a:endParaRPr lang="en-US" sz="2800" b="1" dirty="0">
              <a:solidFill>
                <a:srgbClr val="305480"/>
              </a:solidFill>
            </a:endParaRPr>
          </a:p>
          <a:p>
            <a:pPr marL="449263" indent="-450850">
              <a:spcBef>
                <a:spcPts val="1200"/>
              </a:spcBef>
              <a:buFont typeface="+mj-lt"/>
              <a:buAutoNum type="arabicPeriod"/>
            </a:pPr>
            <a:r>
              <a:rPr lang="en-US" sz="2800" b="1" dirty="0" smtClean="0">
                <a:solidFill>
                  <a:srgbClr val="305480"/>
                </a:solidFill>
              </a:rPr>
              <a:t>What is the HEFS?</a:t>
            </a:r>
          </a:p>
          <a:p>
            <a:pPr marL="895350" lvl="1" indent="-439738">
              <a:spcBef>
                <a:spcPts val="1200"/>
              </a:spcBef>
              <a:buFont typeface="Arial" panose="020B0604020202020204" pitchFamily="34" charset="0"/>
              <a:buChar char="•"/>
            </a:pPr>
            <a:r>
              <a:rPr lang="en-US" sz="2600" dirty="0" smtClean="0"/>
              <a:t>Goals</a:t>
            </a:r>
          </a:p>
          <a:p>
            <a:pPr marL="895350" lvl="1" indent="-439738">
              <a:spcBef>
                <a:spcPts val="600"/>
              </a:spcBef>
              <a:buFont typeface="Arial" panose="020B0604020202020204" pitchFamily="34" charset="0"/>
              <a:buChar char="•"/>
            </a:pPr>
            <a:r>
              <a:rPr lang="en-US" sz="2600" dirty="0" smtClean="0"/>
              <a:t>Structure, inputs and outputs</a:t>
            </a:r>
          </a:p>
          <a:p>
            <a:pPr marL="449263" indent="-450850">
              <a:spcBef>
                <a:spcPts val="1200"/>
              </a:spcBef>
              <a:buFont typeface="+mj-lt"/>
              <a:buAutoNum type="arabicPeriod"/>
            </a:pPr>
            <a:r>
              <a:rPr lang="en-US" sz="2800" b="1" dirty="0" smtClean="0">
                <a:solidFill>
                  <a:srgbClr val="305480"/>
                </a:solidFill>
              </a:rPr>
              <a:t>Status of implementation and applications</a:t>
            </a:r>
          </a:p>
          <a:p>
            <a:pPr marL="895350" lvl="1" indent="-439738">
              <a:spcBef>
                <a:spcPts val="1200"/>
              </a:spcBef>
              <a:buFont typeface="Arial" panose="020B0604020202020204" pitchFamily="34" charset="0"/>
              <a:buChar char="•"/>
            </a:pPr>
            <a:r>
              <a:rPr lang="en-US" sz="2600" dirty="0" smtClean="0"/>
              <a:t>National status, applications, and products </a:t>
            </a:r>
          </a:p>
          <a:p>
            <a:pPr marL="895350" lvl="1" indent="-439738">
              <a:spcBef>
                <a:spcPts val="600"/>
              </a:spcBef>
              <a:buFont typeface="Arial" panose="020B0604020202020204" pitchFamily="34" charset="0"/>
              <a:buChar char="•"/>
            </a:pPr>
            <a:r>
              <a:rPr lang="en-US" sz="2600" dirty="0" smtClean="0"/>
              <a:t>Status and applications at </a:t>
            </a:r>
            <a:r>
              <a:rPr lang="en-US" sz="2600" dirty="0" smtClean="0">
                <a:highlight>
                  <a:srgbClr val="FFFF00"/>
                </a:highlight>
                <a:latin typeface="+mn-lt"/>
                <a:ea typeface="Calibri" panose="020F0502020204030204" pitchFamily="34" charset="0"/>
              </a:rPr>
              <a:t>XXRFC</a:t>
            </a:r>
            <a:endParaRPr lang="en-US" sz="2600" dirty="0" smtClean="0"/>
          </a:p>
          <a:p>
            <a:pPr marL="449263" indent="-450850">
              <a:spcBef>
                <a:spcPts val="1200"/>
              </a:spcBef>
              <a:buFont typeface="+mj-lt"/>
              <a:buAutoNum type="arabicPeriod"/>
            </a:pPr>
            <a:r>
              <a:rPr lang="en-US" sz="2800" b="1" dirty="0" smtClean="0">
                <a:solidFill>
                  <a:srgbClr val="305480"/>
                </a:solidFill>
              </a:rPr>
              <a:t>Forecast quality (validation results) </a:t>
            </a:r>
          </a:p>
          <a:p>
            <a:pPr marL="449263" indent="-450850">
              <a:spcBef>
                <a:spcPts val="1200"/>
              </a:spcBef>
              <a:buFont typeface="+mj-lt"/>
              <a:buAutoNum type="arabicPeriod"/>
            </a:pPr>
            <a:r>
              <a:rPr lang="en-US" sz="2800" b="1" dirty="0" smtClean="0">
                <a:solidFill>
                  <a:srgbClr val="305480"/>
                </a:solidFill>
              </a:rPr>
              <a:t>Summary and conclusions</a:t>
            </a:r>
          </a:p>
        </p:txBody>
      </p:sp>
    </p:spTree>
    <p:extLst>
      <p:ext uri="{BB962C8B-B14F-4D97-AF65-F5344CB8AC3E}">
        <p14:creationId xmlns:p14="http://schemas.microsoft.com/office/powerpoint/2010/main" val="382956539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pPr>
              <a:lnSpc>
                <a:spcPct val="115000"/>
              </a:lnSpc>
              <a:spcAft>
                <a:spcPts val="1000"/>
              </a:spcAft>
              <a:tabLst>
                <a:tab pos="2101850" algn="l"/>
              </a:tabLst>
            </a:pPr>
            <a:r>
              <a:rPr lang="en-US" sz="3400" b="1" dirty="0" smtClean="0">
                <a:latin typeface="Tahoma" pitchFamily="34" charset="0"/>
                <a:ea typeface="Tahoma" pitchFamily="34" charset="0"/>
                <a:cs typeface="Tahoma" pitchFamily="34" charset="0"/>
              </a:rPr>
              <a:t>What is the HEFS?</a:t>
            </a:r>
            <a:endParaRPr lang="en-GB" sz="3400" dirty="0">
              <a:latin typeface="Tahoma" panose="020B0604030504040204" pitchFamily="34" charset="0"/>
              <a:ea typeface="Tahoma" panose="020B0604030504040204" pitchFamily="34" charset="0"/>
              <a:cs typeface="Tahoma" panose="020B0604030504040204" pitchFamily="34" charset="0"/>
            </a:endParaRPr>
          </a:p>
        </p:txBody>
      </p:sp>
      <p:sp>
        <p:nvSpPr>
          <p:cNvPr id="6" name="Rectangle 2"/>
          <p:cNvSpPr>
            <a:spLocks noChangeArrowheads="1"/>
          </p:cNvSpPr>
          <p:nvPr/>
        </p:nvSpPr>
        <p:spPr bwMode="auto">
          <a:xfrm>
            <a:off x="457200" y="914400"/>
            <a:ext cx="86106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HEFS service objectives</a:t>
            </a:r>
            <a:endParaRPr lang="en-GB" sz="3400" b="1" dirty="0">
              <a:solidFill>
                <a:srgbClr val="305480"/>
              </a:solidFill>
            </a:endParaRPr>
          </a:p>
          <a:p>
            <a:pPr marL="447675" indent="-447675">
              <a:spcBef>
                <a:spcPts val="1200"/>
              </a:spcBef>
              <a:buFont typeface="Arial" panose="020B0604020202020204" pitchFamily="34" charset="0"/>
              <a:buChar char="•"/>
            </a:pPr>
            <a:r>
              <a:rPr lang="en-US" sz="2600" dirty="0" smtClean="0"/>
              <a:t>An end-to-end hydrologic ensemble capability that:</a:t>
            </a:r>
          </a:p>
          <a:p>
            <a:pPr marL="447675" indent="-447675">
              <a:spcBef>
                <a:spcPts val="1200"/>
              </a:spcBef>
              <a:buFont typeface="+mj-lt"/>
              <a:buAutoNum type="arabicPeriod"/>
            </a:pPr>
            <a:r>
              <a:rPr lang="en-US" sz="2600" dirty="0" smtClean="0"/>
              <a:t>Spans lead times from hours to years, seamlessly</a:t>
            </a:r>
            <a:endParaRPr lang="en-US" sz="2600" dirty="0"/>
          </a:p>
          <a:p>
            <a:pPr marL="447675" indent="-447675">
              <a:spcBef>
                <a:spcPts val="1200"/>
              </a:spcBef>
              <a:buFont typeface="+mj-lt"/>
              <a:buAutoNum type="arabicPeriod"/>
            </a:pPr>
            <a:r>
              <a:rPr lang="en-US" sz="2600" dirty="0"/>
              <a:t>Uses available ensemble forcing and corrects biases</a:t>
            </a:r>
          </a:p>
          <a:p>
            <a:pPr marL="447675" indent="-447675">
              <a:spcBef>
                <a:spcPts val="1200"/>
              </a:spcBef>
              <a:buFont typeface="+mj-lt"/>
              <a:buAutoNum type="arabicPeriod"/>
            </a:pPr>
            <a:r>
              <a:rPr lang="en-US" sz="2600" dirty="0" smtClean="0"/>
              <a:t>Is consistent across time and space (between basins)</a:t>
            </a:r>
            <a:endParaRPr lang="en-US" sz="2600" dirty="0"/>
          </a:p>
          <a:p>
            <a:pPr marL="447675" indent="-447675">
              <a:spcBef>
                <a:spcPts val="1200"/>
              </a:spcBef>
              <a:buFont typeface="+mj-lt"/>
              <a:buAutoNum type="arabicPeriod"/>
            </a:pPr>
            <a:r>
              <a:rPr lang="en-US" sz="2600" dirty="0"/>
              <a:t>Captures the </a:t>
            </a:r>
            <a:r>
              <a:rPr lang="en-US" sz="2600" u="sng" dirty="0"/>
              <a:t>total</a:t>
            </a:r>
            <a:r>
              <a:rPr lang="en-US" sz="2600" dirty="0"/>
              <a:t> flow uncertainty, corrects for biases</a:t>
            </a:r>
          </a:p>
          <a:p>
            <a:pPr marL="447675" indent="-447675">
              <a:spcBef>
                <a:spcPts val="1200"/>
              </a:spcBef>
              <a:buFont typeface="+mj-lt"/>
              <a:buAutoNum type="arabicPeriod"/>
            </a:pPr>
            <a:r>
              <a:rPr lang="en-US" sz="2600" dirty="0" smtClean="0"/>
              <a:t>Provides hindcasts consistent with real-time forecasts</a:t>
            </a:r>
            <a:endParaRPr lang="en-GB" sz="2600" dirty="0"/>
          </a:p>
          <a:p>
            <a:pPr marL="447675" indent="-447675">
              <a:spcBef>
                <a:spcPts val="1200"/>
              </a:spcBef>
              <a:buFont typeface="+mj-lt"/>
              <a:buAutoNum type="arabicPeriod"/>
            </a:pPr>
            <a:r>
              <a:rPr lang="en-GB" sz="2600" dirty="0" smtClean="0"/>
              <a:t>Facilitates verification of the end-to-end system</a:t>
            </a:r>
          </a:p>
          <a:p>
            <a:pPr marL="447675" indent="-447675">
              <a:spcBef>
                <a:spcPts val="1200"/>
              </a:spcBef>
              <a:buFont typeface="+mj-lt"/>
              <a:buAutoNum type="arabicPeriod"/>
            </a:pPr>
            <a:r>
              <a:rPr lang="en-US" sz="2600" dirty="0" smtClean="0"/>
              <a:t>Aids user’s decisions</a:t>
            </a:r>
            <a:endParaRPr lang="en-GB" sz="2600" dirty="0"/>
          </a:p>
        </p:txBody>
      </p:sp>
    </p:spTree>
    <p:extLst>
      <p:ext uri="{BB962C8B-B14F-4D97-AF65-F5344CB8AC3E}">
        <p14:creationId xmlns:p14="http://schemas.microsoft.com/office/powerpoint/2010/main" val="22665884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at is the HEFS?</a:t>
            </a:r>
            <a:endParaRPr lang="en-GB" sz="3400" dirty="0">
              <a:latin typeface="Tahoma" panose="020B0604030504040204" pitchFamily="34" charset="0"/>
              <a:ea typeface="Tahoma" panose="020B0604030504040204" pitchFamily="34" charset="0"/>
              <a:cs typeface="Tahoma" panose="020B0604030504040204" pitchFamily="34" charset="0"/>
            </a:endParaRPr>
          </a:p>
        </p:txBody>
      </p:sp>
      <p:pic>
        <p:nvPicPr>
          <p:cNvPr id="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823" y="1064895"/>
            <a:ext cx="8184515" cy="5242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21948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at are ensemble forecasts?</a:t>
            </a:r>
            <a:endParaRPr lang="en-US" sz="3400" b="1" dirty="0">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457200" y="914400"/>
            <a:ext cx="8556625" cy="5181600"/>
          </a:xfrm>
          <a:prstGeom prst="rect">
            <a:avLst/>
          </a:prstGeom>
          <a:noFill/>
          <a:ln w="9525">
            <a:noFill/>
            <a:miter lim="800000"/>
            <a:headEnd/>
            <a:tailEnd/>
          </a:ln>
        </p:spPr>
        <p:txBody>
          <a:bodyPr/>
          <a:lstStyle/>
          <a:p>
            <a:pPr marL="609600" indent="-609600">
              <a:spcBef>
                <a:spcPct val="40000"/>
              </a:spcBef>
            </a:pPr>
            <a:r>
              <a:rPr lang="en-US" sz="2800" b="1" dirty="0" smtClean="0">
                <a:solidFill>
                  <a:srgbClr val="305480"/>
                </a:solidFill>
              </a:rPr>
              <a:t>A collection of forecasts to capture uncertainty</a:t>
            </a:r>
            <a:endParaRPr lang="en-GB" sz="2000" b="1" dirty="0">
              <a:solidFill>
                <a:srgbClr val="305480"/>
              </a:solidFill>
            </a:endParaRPr>
          </a:p>
        </p:txBody>
      </p:sp>
      <p:sp>
        <p:nvSpPr>
          <p:cNvPr id="44" name="Text Box 9"/>
          <p:cNvSpPr txBox="1">
            <a:spLocks noChangeArrowheads="1"/>
          </p:cNvSpPr>
          <p:nvPr/>
        </p:nvSpPr>
        <p:spPr bwMode="auto">
          <a:xfrm>
            <a:off x="304799" y="1581090"/>
            <a:ext cx="3886201" cy="4555093"/>
          </a:xfrm>
          <a:prstGeom prst="rect">
            <a:avLst/>
          </a:prstGeom>
          <a:noFill/>
          <a:ln w="9525">
            <a:noFill/>
            <a:miter lim="800000"/>
            <a:headEnd/>
            <a:tailEnd/>
          </a:ln>
        </p:spPr>
        <p:txBody>
          <a:bodyPr wrap="square">
            <a:spAutoFit/>
          </a:bodyPr>
          <a:lstStyle/>
          <a:p>
            <a:pPr marL="344488" indent="-344488">
              <a:spcBef>
                <a:spcPts val="1200"/>
              </a:spcBef>
              <a:buFont typeface="Arial" pitchFamily="34" charset="0"/>
              <a:buChar char="•"/>
              <a:tabLst>
                <a:tab pos="288925" algn="l"/>
              </a:tabLst>
            </a:pPr>
            <a:r>
              <a:rPr lang="en-US" sz="2000" dirty="0" smtClean="0">
                <a:solidFill>
                  <a:srgbClr val="000000"/>
                </a:solidFill>
              </a:rPr>
              <a:t>Single-valued forecasts are known to be imperfect (data and models contain errors) </a:t>
            </a:r>
          </a:p>
          <a:p>
            <a:pPr marL="344488" indent="-344488">
              <a:spcBef>
                <a:spcPts val="1200"/>
              </a:spcBef>
              <a:buFont typeface="Arial" pitchFamily="34" charset="0"/>
              <a:buChar char="•"/>
              <a:tabLst>
                <a:tab pos="288925" algn="l"/>
              </a:tabLst>
            </a:pPr>
            <a:r>
              <a:rPr lang="en-US" sz="2000" dirty="0" smtClean="0">
                <a:solidFill>
                  <a:srgbClr val="000000"/>
                </a:solidFill>
              </a:rPr>
              <a:t>For example, multiple weather models predict multiple hurricane tracks </a:t>
            </a:r>
            <a:r>
              <a:rPr lang="en-US" sz="2000" dirty="0" smtClean="0">
                <a:solidFill>
                  <a:srgbClr val="000000"/>
                </a:solidFill>
                <a:sym typeface="Wingdings" panose="05000000000000000000" pitchFamily="2" charset="2"/>
              </a:rPr>
              <a:t></a:t>
            </a:r>
            <a:endParaRPr lang="en-US" sz="2000" dirty="0" smtClean="0">
              <a:solidFill>
                <a:srgbClr val="000000"/>
              </a:solidFill>
            </a:endParaRPr>
          </a:p>
          <a:p>
            <a:pPr marL="344488" indent="-344488">
              <a:spcBef>
                <a:spcPts val="1200"/>
              </a:spcBef>
              <a:buFont typeface="Arial" pitchFamily="34" charset="0"/>
              <a:buChar char="•"/>
              <a:tabLst>
                <a:tab pos="288925" algn="l"/>
              </a:tabLst>
            </a:pPr>
            <a:r>
              <a:rPr lang="en-US" sz="2000" dirty="0" smtClean="0">
                <a:solidFill>
                  <a:srgbClr val="000000"/>
                </a:solidFill>
              </a:rPr>
              <a:t>Ensemble forecasts capture these uncertainties by producing an “ensemble” of weather (or water) forecasts</a:t>
            </a:r>
          </a:p>
          <a:p>
            <a:pPr marL="344488" indent="-344488">
              <a:spcBef>
                <a:spcPts val="1200"/>
              </a:spcBef>
              <a:buFont typeface="Arial" pitchFamily="34" charset="0"/>
              <a:buChar char="•"/>
              <a:tabLst>
                <a:tab pos="288925" algn="l"/>
              </a:tabLst>
            </a:pPr>
            <a:r>
              <a:rPr lang="en-US" sz="2000" dirty="0" smtClean="0">
                <a:solidFill>
                  <a:srgbClr val="000000"/>
                </a:solidFill>
              </a:rPr>
              <a:t>Each ensemble member represents one possible outcome (e.g. one track)</a:t>
            </a:r>
          </a:p>
        </p:txBody>
      </p:sp>
      <p:sp>
        <p:nvSpPr>
          <p:cNvPr id="5" name="TextBox 4"/>
          <p:cNvSpPr txBox="1"/>
          <p:nvPr/>
        </p:nvSpPr>
        <p:spPr>
          <a:xfrm>
            <a:off x="8254275" y="5234940"/>
            <a:ext cx="585417" cy="307777"/>
          </a:xfrm>
          <a:prstGeom prst="rect">
            <a:avLst/>
          </a:prstGeom>
          <a:noFill/>
        </p:spPr>
        <p:txBody>
          <a:bodyPr wrap="none" rtlCol="0">
            <a:spAutoFit/>
          </a:bodyPr>
          <a:lstStyle/>
          <a:p>
            <a:r>
              <a:rPr lang="en-US" sz="1400" dirty="0" smtClean="0"/>
              <a:t>20</a:t>
            </a:r>
            <a:r>
              <a:rPr lang="en-US" sz="1400" dirty="0" smtClean="0">
                <a:sym typeface="Symbol" panose="05050102010706020507" pitchFamily="18" charset="2"/>
              </a:rPr>
              <a:t>N</a:t>
            </a:r>
            <a:endParaRPr lang="en-GB" sz="1400" dirty="0"/>
          </a:p>
        </p:txBody>
      </p:sp>
      <p:sp>
        <p:nvSpPr>
          <p:cNvPr id="45" name="TextBox 44"/>
          <p:cNvSpPr txBox="1"/>
          <p:nvPr/>
        </p:nvSpPr>
        <p:spPr>
          <a:xfrm>
            <a:off x="8254275" y="4335780"/>
            <a:ext cx="585417" cy="307777"/>
          </a:xfrm>
          <a:prstGeom prst="rect">
            <a:avLst/>
          </a:prstGeom>
          <a:noFill/>
        </p:spPr>
        <p:txBody>
          <a:bodyPr wrap="none" rtlCol="0">
            <a:spAutoFit/>
          </a:bodyPr>
          <a:lstStyle/>
          <a:p>
            <a:r>
              <a:rPr lang="en-US" sz="1400" dirty="0" smtClean="0"/>
              <a:t>25</a:t>
            </a:r>
            <a:r>
              <a:rPr lang="en-US" sz="1400" dirty="0" smtClean="0">
                <a:sym typeface="Symbol" panose="05050102010706020507" pitchFamily="18" charset="2"/>
              </a:rPr>
              <a:t>N</a:t>
            </a:r>
            <a:endParaRPr lang="en-GB" sz="1400" dirty="0"/>
          </a:p>
        </p:txBody>
      </p:sp>
      <p:sp>
        <p:nvSpPr>
          <p:cNvPr id="46" name="TextBox 45"/>
          <p:cNvSpPr txBox="1"/>
          <p:nvPr/>
        </p:nvSpPr>
        <p:spPr>
          <a:xfrm>
            <a:off x="8254275" y="3444240"/>
            <a:ext cx="585417" cy="307777"/>
          </a:xfrm>
          <a:prstGeom prst="rect">
            <a:avLst/>
          </a:prstGeom>
          <a:noFill/>
        </p:spPr>
        <p:txBody>
          <a:bodyPr wrap="none" rtlCol="0">
            <a:spAutoFit/>
          </a:bodyPr>
          <a:lstStyle/>
          <a:p>
            <a:r>
              <a:rPr lang="en-US" sz="1400" dirty="0"/>
              <a:t>3</a:t>
            </a:r>
            <a:r>
              <a:rPr lang="en-US" sz="1400" dirty="0" smtClean="0"/>
              <a:t>0</a:t>
            </a:r>
            <a:r>
              <a:rPr lang="en-US" sz="1400" dirty="0" smtClean="0">
                <a:sym typeface="Symbol" panose="05050102010706020507" pitchFamily="18" charset="2"/>
              </a:rPr>
              <a:t>N</a:t>
            </a:r>
            <a:endParaRPr lang="en-GB" sz="1400" dirty="0"/>
          </a:p>
        </p:txBody>
      </p:sp>
      <p:sp>
        <p:nvSpPr>
          <p:cNvPr id="47" name="TextBox 46"/>
          <p:cNvSpPr txBox="1"/>
          <p:nvPr/>
        </p:nvSpPr>
        <p:spPr>
          <a:xfrm>
            <a:off x="8252952" y="2542103"/>
            <a:ext cx="585417" cy="307777"/>
          </a:xfrm>
          <a:prstGeom prst="rect">
            <a:avLst/>
          </a:prstGeom>
          <a:noFill/>
        </p:spPr>
        <p:txBody>
          <a:bodyPr wrap="none" rtlCol="0">
            <a:spAutoFit/>
          </a:bodyPr>
          <a:lstStyle/>
          <a:p>
            <a:r>
              <a:rPr lang="en-US" sz="1400" dirty="0" smtClean="0"/>
              <a:t>3</a:t>
            </a:r>
            <a:r>
              <a:rPr lang="en-US" sz="1400" dirty="0"/>
              <a:t>5</a:t>
            </a:r>
            <a:r>
              <a:rPr lang="en-US" sz="1400" dirty="0" smtClean="0">
                <a:sym typeface="Symbol" panose="05050102010706020507" pitchFamily="18" charset="2"/>
              </a:rPr>
              <a:t>N</a:t>
            </a:r>
            <a:endParaRPr lang="en-GB" sz="1400" dirty="0"/>
          </a:p>
        </p:txBody>
      </p:sp>
      <p:sp>
        <p:nvSpPr>
          <p:cNvPr id="6" name="TextBox 5"/>
          <p:cNvSpPr txBox="1"/>
          <p:nvPr/>
        </p:nvSpPr>
        <p:spPr>
          <a:xfrm>
            <a:off x="4212008" y="1590110"/>
            <a:ext cx="4348178" cy="369332"/>
          </a:xfrm>
          <a:prstGeom prst="rect">
            <a:avLst/>
          </a:prstGeom>
          <a:noFill/>
        </p:spPr>
        <p:txBody>
          <a:bodyPr wrap="none" rtlCol="0">
            <a:spAutoFit/>
          </a:bodyPr>
          <a:lstStyle/>
          <a:p>
            <a:r>
              <a:rPr lang="en-US" sz="1800" dirty="0" smtClean="0">
                <a:latin typeface="Arial" panose="020B0604020202020204" pitchFamily="34" charset="0"/>
                <a:cs typeface="Arial" panose="020B0604020202020204" pitchFamily="34" charset="0"/>
              </a:rPr>
              <a:t>Hurricane Irene track forecasts, 08/22/11</a:t>
            </a:r>
            <a:endParaRPr lang="en-GB" sz="1800" dirty="0">
              <a:latin typeface="Arial" panose="020B0604020202020204" pitchFamily="34" charset="0"/>
              <a:cs typeface="Arial" panose="020B0604020202020204" pitchFamily="34" charset="0"/>
            </a:endParaRPr>
          </a:p>
        </p:txBody>
      </p:sp>
      <p:grpSp>
        <p:nvGrpSpPr>
          <p:cNvPr id="12" name="Group 11"/>
          <p:cNvGrpSpPr/>
          <p:nvPr/>
        </p:nvGrpSpPr>
        <p:grpSpPr>
          <a:xfrm>
            <a:off x="4304323" y="2083775"/>
            <a:ext cx="3991241" cy="3931205"/>
            <a:chOff x="4304323" y="2083775"/>
            <a:chExt cx="3991241" cy="3931205"/>
          </a:xfrm>
        </p:grpSpPr>
        <p:pic>
          <p:nvPicPr>
            <p:cNvPr id="11" name="Picture 10"/>
            <p:cNvPicPr>
              <a:picLocks noChangeAspect="1"/>
            </p:cNvPicPr>
            <p:nvPr/>
          </p:nvPicPr>
          <p:blipFill>
            <a:blip r:embed="rId3"/>
            <a:stretch>
              <a:fillRect/>
            </a:stretch>
          </p:blipFill>
          <p:spPr>
            <a:xfrm>
              <a:off x="4314585" y="2086875"/>
              <a:ext cx="3974123" cy="3917201"/>
            </a:xfrm>
            <a:prstGeom prst="rect">
              <a:avLst/>
            </a:prstGeom>
            <a:ln>
              <a:solidFill>
                <a:schemeClr val="tx1"/>
              </a:solidFill>
            </a:ln>
          </p:spPr>
        </p:pic>
        <p:cxnSp>
          <p:nvCxnSpPr>
            <p:cNvPr id="3" name="Straight Connector 2"/>
            <p:cNvCxnSpPr/>
            <p:nvPr/>
          </p:nvCxnSpPr>
          <p:spPr>
            <a:xfrm>
              <a:off x="7989576" y="2086875"/>
              <a:ext cx="0" cy="392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7104184" y="2090980"/>
              <a:ext cx="0" cy="392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222024" y="2083775"/>
              <a:ext cx="0" cy="392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334000" y="2083775"/>
              <a:ext cx="0" cy="392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445976" y="2083775"/>
              <a:ext cx="0" cy="3924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4306764" y="2705590"/>
              <a:ext cx="398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flipV="1">
              <a:off x="4304323" y="3598984"/>
              <a:ext cx="398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4304323" y="4495800"/>
              <a:ext cx="398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flipV="1">
              <a:off x="4306155" y="5392616"/>
              <a:ext cx="398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732434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y use hydrologic ensemble forecasts?</a:t>
            </a:r>
            <a:endParaRPr lang="en-US" sz="3400" b="1" dirty="0">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2800" b="1" dirty="0" smtClean="0">
                <a:solidFill>
                  <a:srgbClr val="305480"/>
                </a:solidFill>
              </a:rPr>
              <a:t>National Research Council, 2006</a:t>
            </a:r>
            <a:endParaRPr lang="en-GB" sz="2000" b="1" dirty="0">
              <a:solidFill>
                <a:srgbClr val="305480"/>
              </a:solidFill>
            </a:endParaRPr>
          </a:p>
        </p:txBody>
      </p:sp>
      <p:sp>
        <p:nvSpPr>
          <p:cNvPr id="5" name="TextBox 4"/>
          <p:cNvSpPr txBox="1"/>
          <p:nvPr/>
        </p:nvSpPr>
        <p:spPr>
          <a:xfrm>
            <a:off x="4824845" y="1551708"/>
            <a:ext cx="3810000" cy="4616648"/>
          </a:xfrm>
          <a:prstGeom prst="rect">
            <a:avLst/>
          </a:prstGeom>
          <a:solidFill>
            <a:schemeClr val="bg1"/>
          </a:solidFill>
          <a:ln>
            <a:solidFill>
              <a:schemeClr val="tx1"/>
            </a:solidFill>
          </a:ln>
        </p:spPr>
        <p:txBody>
          <a:bodyPr wrap="square" rtlCol="0">
            <a:spAutoFit/>
          </a:bodyPr>
          <a:lstStyle/>
          <a:p>
            <a:pPr algn="ctr"/>
            <a:r>
              <a:rPr lang="en-US" sz="2000" b="1" dirty="0" smtClean="0">
                <a:solidFill>
                  <a:schemeClr val="accent3">
                    <a:lumMod val="50000"/>
                  </a:schemeClr>
                </a:solidFill>
                <a:latin typeface="Times New Roman" panose="02020603050405020304" pitchFamily="18" charset="0"/>
              </a:rPr>
              <a:t>COMPLETING THE FORECAST</a:t>
            </a:r>
          </a:p>
          <a:p>
            <a:pPr algn="ctr">
              <a:spcBef>
                <a:spcPts val="1200"/>
              </a:spcBef>
            </a:pPr>
            <a:r>
              <a:rPr lang="en-US" sz="1600" b="1" dirty="0" smtClean="0">
                <a:latin typeface="Times New Roman" panose="02020603050405020304" pitchFamily="18" charset="0"/>
              </a:rPr>
              <a:t>Characterizing and communicating Uncertainty for Better Decisions Using Weather and Climate Forecasts</a:t>
            </a:r>
          </a:p>
          <a:p>
            <a:pPr algn="ctr">
              <a:spcBef>
                <a:spcPts val="1200"/>
              </a:spcBef>
            </a:pPr>
            <a:r>
              <a:rPr lang="en-US" sz="1500" b="1" i="1" dirty="0" smtClean="0">
                <a:latin typeface="Times New Roman" panose="02020603050405020304" pitchFamily="18" charset="0"/>
              </a:rPr>
              <a:t>Committee on Estimating and     Communicating Uncertainty in Weather and Climate Forecasts</a:t>
            </a:r>
          </a:p>
          <a:p>
            <a:pPr algn="ctr">
              <a:spcBef>
                <a:spcPts val="1200"/>
              </a:spcBef>
            </a:pPr>
            <a:r>
              <a:rPr lang="en-US" sz="1500" b="1" i="1" dirty="0" smtClean="0">
                <a:latin typeface="Times New Roman" panose="02020603050405020304" pitchFamily="18" charset="0"/>
              </a:rPr>
              <a:t>Board on Atmospheric Sciences and Climate</a:t>
            </a:r>
          </a:p>
          <a:p>
            <a:pPr algn="ctr">
              <a:spcBef>
                <a:spcPts val="1200"/>
              </a:spcBef>
            </a:pPr>
            <a:r>
              <a:rPr lang="en-US" sz="1500" b="1" i="1" dirty="0" smtClean="0">
                <a:latin typeface="Times New Roman" panose="02020603050405020304" pitchFamily="18" charset="0"/>
              </a:rPr>
              <a:t>Division on Earth and Life Studies</a:t>
            </a:r>
          </a:p>
          <a:p>
            <a:pPr algn="ctr">
              <a:spcBef>
                <a:spcPts val="1200"/>
              </a:spcBef>
            </a:pPr>
            <a:r>
              <a:rPr lang="en-US" sz="1400" i="1" dirty="0" smtClean="0">
                <a:latin typeface="Times New Roman" panose="02020603050405020304" pitchFamily="18" charset="0"/>
              </a:rPr>
              <a:t>NATIONAL RESEARCH COUNCIL OF THE NATIONAL ACADEMIES</a:t>
            </a:r>
          </a:p>
          <a:p>
            <a:pPr algn="ctr">
              <a:spcBef>
                <a:spcPts val="1200"/>
              </a:spcBef>
            </a:pPr>
            <a:r>
              <a:rPr lang="en-US" sz="1300" dirty="0" smtClean="0">
                <a:latin typeface="Times New Roman" panose="02020603050405020304" pitchFamily="18" charset="0"/>
              </a:rPr>
              <a:t>THE NATIONAL ACADEMIES PRESS</a:t>
            </a:r>
          </a:p>
          <a:p>
            <a:pPr algn="ctr">
              <a:spcBef>
                <a:spcPts val="0"/>
              </a:spcBef>
            </a:pPr>
            <a:r>
              <a:rPr lang="en-US" sz="1300" dirty="0" smtClean="0">
                <a:latin typeface="Times New Roman" panose="02020603050405020304" pitchFamily="18" charset="0"/>
              </a:rPr>
              <a:t>Washington, D.C.</a:t>
            </a:r>
          </a:p>
          <a:p>
            <a:pPr algn="ctr">
              <a:spcBef>
                <a:spcPts val="0"/>
              </a:spcBef>
            </a:pPr>
            <a:r>
              <a:rPr lang="en-US" sz="1300" b="1" u="sng" dirty="0" smtClean="0">
                <a:solidFill>
                  <a:srgbClr val="C00000"/>
                </a:solidFill>
                <a:latin typeface="Times New Roman" panose="02020603050405020304" pitchFamily="18" charset="0"/>
              </a:rPr>
              <a:t>www.nap.edu </a:t>
            </a:r>
            <a:endParaRPr lang="en-GB" sz="1300" b="1" u="sng" dirty="0">
              <a:solidFill>
                <a:srgbClr val="C00000"/>
              </a:solidFill>
              <a:latin typeface="Times New Roman" panose="02020603050405020304" pitchFamily="18" charset="0"/>
            </a:endParaRPr>
          </a:p>
        </p:txBody>
      </p:sp>
      <p:sp>
        <p:nvSpPr>
          <p:cNvPr id="6" name="TextBox 5"/>
          <p:cNvSpPr txBox="1"/>
          <p:nvPr/>
        </p:nvSpPr>
        <p:spPr>
          <a:xfrm>
            <a:off x="391391" y="1509284"/>
            <a:ext cx="4180609" cy="4358116"/>
          </a:xfrm>
          <a:prstGeom prst="rect">
            <a:avLst/>
          </a:prstGeom>
          <a:solidFill>
            <a:schemeClr val="bg1"/>
          </a:solidFill>
        </p:spPr>
        <p:txBody>
          <a:bodyPr wrap="square" rtlCol="0">
            <a:spAutoFit/>
          </a:bodyPr>
          <a:lstStyle/>
          <a:p>
            <a:pPr>
              <a:lnSpc>
                <a:spcPct val="110000"/>
              </a:lnSpc>
            </a:pPr>
            <a:r>
              <a:rPr lang="en-US" sz="1800" dirty="0" smtClean="0"/>
              <a:t>“All prediction is inherently uncertain and effective communication of uncertainty information in weather, seasonal climate, and hydrological forecasts benefits users’ decisions. These uncertainties generally increase with forecast lead time and vary with weather situation and location. </a:t>
            </a:r>
            <a:r>
              <a:rPr lang="en-US" sz="1800" i="1" u="heavy" dirty="0" smtClean="0">
                <a:uFill>
                  <a:solidFill>
                    <a:srgbClr val="0000FF"/>
                  </a:solidFill>
                </a:uFill>
              </a:rPr>
              <a:t>Uncertainty is thus a fundamental characteristic of weather, seasonal climate, and hydrological prediction, and no forecast is complete without a description of its uncertainty.</a:t>
            </a:r>
            <a:r>
              <a:rPr lang="en-US" sz="1800" dirty="0" smtClean="0"/>
              <a:t>” [emphasis added]</a:t>
            </a:r>
            <a:endParaRPr lang="en-GB" sz="1800" u="heavy" dirty="0">
              <a:uFill>
                <a:solidFill>
                  <a:srgbClr val="0000FF"/>
                </a:solidFill>
              </a:uFill>
            </a:endParaRPr>
          </a:p>
        </p:txBody>
      </p:sp>
    </p:spTree>
    <p:extLst>
      <p:ext uri="{BB962C8B-B14F-4D97-AF65-F5344CB8AC3E}">
        <p14:creationId xmlns:p14="http://schemas.microsoft.com/office/powerpoint/2010/main" val="5307179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C:\Users\Dad\Documents\work\HEFS ConOps\hefsAptima.png"/>
          <p:cNvPicPr/>
          <p:nvPr/>
        </p:nvPicPr>
        <p:blipFill rotWithShape="1">
          <a:blip r:embed="rId3">
            <a:extLst>
              <a:ext uri="{28A0092B-C50C-407E-A947-70E740481C1C}">
                <a14:useLocalDpi xmlns:a14="http://schemas.microsoft.com/office/drawing/2010/main" val="0"/>
              </a:ext>
            </a:extLst>
          </a:blip>
          <a:srcRect l="6803" t="10634" r="38766" b="13694"/>
          <a:stretch/>
        </p:blipFill>
        <p:spPr bwMode="auto">
          <a:xfrm>
            <a:off x="1256426" y="1648325"/>
            <a:ext cx="6934200" cy="4114800"/>
          </a:xfrm>
          <a:prstGeom prst="rect">
            <a:avLst/>
          </a:prstGeom>
          <a:noFill/>
          <a:ln>
            <a:noFill/>
          </a:ln>
        </p:spPr>
      </p:pic>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y use hydrologic ensemble forecasts?</a:t>
            </a:r>
            <a:endParaRPr lang="en-US" sz="3400" b="1" dirty="0">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457200" y="914400"/>
            <a:ext cx="8556625" cy="5181600"/>
          </a:xfrm>
          <a:prstGeom prst="rect">
            <a:avLst/>
          </a:prstGeom>
          <a:noFill/>
          <a:ln w="9525">
            <a:noFill/>
            <a:miter lim="800000"/>
            <a:headEnd/>
            <a:tailEnd/>
          </a:ln>
        </p:spPr>
        <p:txBody>
          <a:bodyPr/>
          <a:lstStyle/>
          <a:p>
            <a:pPr marL="609600" indent="-609600">
              <a:spcBef>
                <a:spcPct val="40000"/>
              </a:spcBef>
            </a:pPr>
            <a:r>
              <a:rPr lang="en-US" sz="3400" b="1" dirty="0" smtClean="0">
                <a:solidFill>
                  <a:srgbClr val="305480"/>
                </a:solidFill>
              </a:rPr>
              <a:t>Goal: better-informed water decisions</a:t>
            </a:r>
            <a:endParaRPr lang="en-GB" sz="3400" b="1" dirty="0">
              <a:solidFill>
                <a:srgbClr val="305480"/>
              </a:solidFill>
            </a:endParaRPr>
          </a:p>
        </p:txBody>
      </p:sp>
      <p:sp>
        <p:nvSpPr>
          <p:cNvPr id="14" name="TextBox 13"/>
          <p:cNvSpPr txBox="1"/>
          <p:nvPr/>
        </p:nvSpPr>
        <p:spPr>
          <a:xfrm>
            <a:off x="1284707" y="4728560"/>
            <a:ext cx="1271502" cy="276999"/>
          </a:xfrm>
          <a:prstGeom prst="rect">
            <a:avLst/>
          </a:prstGeom>
          <a:noFill/>
        </p:spPr>
        <p:txBody>
          <a:bodyPr wrap="none" rtlCol="0">
            <a:spAutoFit/>
          </a:bodyPr>
          <a:lstStyle/>
          <a:p>
            <a:r>
              <a:rPr lang="en-US" sz="1200" dirty="0" smtClean="0">
                <a:solidFill>
                  <a:schemeClr val="accent4">
                    <a:lumMod val="50000"/>
                    <a:lumOff val="50000"/>
                  </a:schemeClr>
                </a:solidFill>
              </a:rPr>
              <a:t>MINOR FLOOD</a:t>
            </a:r>
            <a:endParaRPr lang="en-GB" sz="1200" dirty="0">
              <a:solidFill>
                <a:schemeClr val="accent4">
                  <a:lumMod val="50000"/>
                  <a:lumOff val="50000"/>
                </a:schemeClr>
              </a:solidFill>
            </a:endParaRPr>
          </a:p>
        </p:txBody>
      </p:sp>
      <p:sp>
        <p:nvSpPr>
          <p:cNvPr id="15" name="TextBox 14"/>
          <p:cNvSpPr txBox="1"/>
          <p:nvPr/>
        </p:nvSpPr>
        <p:spPr>
          <a:xfrm>
            <a:off x="1284707" y="4338133"/>
            <a:ext cx="1619161" cy="276999"/>
          </a:xfrm>
          <a:prstGeom prst="rect">
            <a:avLst/>
          </a:prstGeom>
          <a:noFill/>
        </p:spPr>
        <p:txBody>
          <a:bodyPr wrap="none" rtlCol="0">
            <a:spAutoFit/>
          </a:bodyPr>
          <a:lstStyle/>
          <a:p>
            <a:r>
              <a:rPr lang="en-US" sz="1200" dirty="0" smtClean="0">
                <a:solidFill>
                  <a:schemeClr val="accent4">
                    <a:lumMod val="50000"/>
                    <a:lumOff val="50000"/>
                  </a:schemeClr>
                </a:solidFill>
              </a:rPr>
              <a:t>MODERATE FLOOD</a:t>
            </a:r>
            <a:endParaRPr lang="en-GB" sz="1200" dirty="0">
              <a:solidFill>
                <a:schemeClr val="accent4">
                  <a:lumMod val="50000"/>
                  <a:lumOff val="50000"/>
                </a:schemeClr>
              </a:solidFill>
            </a:endParaRPr>
          </a:p>
        </p:txBody>
      </p:sp>
      <p:sp>
        <p:nvSpPr>
          <p:cNvPr id="16" name="TextBox 15"/>
          <p:cNvSpPr txBox="1"/>
          <p:nvPr/>
        </p:nvSpPr>
        <p:spPr>
          <a:xfrm>
            <a:off x="1285133" y="3561968"/>
            <a:ext cx="1297150" cy="276999"/>
          </a:xfrm>
          <a:prstGeom prst="rect">
            <a:avLst/>
          </a:prstGeom>
          <a:noFill/>
        </p:spPr>
        <p:txBody>
          <a:bodyPr wrap="none" rtlCol="0">
            <a:spAutoFit/>
          </a:bodyPr>
          <a:lstStyle/>
          <a:p>
            <a:r>
              <a:rPr lang="en-US" sz="1200" dirty="0" smtClean="0">
                <a:solidFill>
                  <a:schemeClr val="accent4">
                    <a:lumMod val="50000"/>
                    <a:lumOff val="50000"/>
                  </a:schemeClr>
                </a:solidFill>
              </a:rPr>
              <a:t>MAJOR FLOOD</a:t>
            </a:r>
            <a:endParaRPr lang="en-GB" sz="1200" dirty="0">
              <a:solidFill>
                <a:schemeClr val="accent4">
                  <a:lumMod val="50000"/>
                  <a:lumOff val="50000"/>
                </a:schemeClr>
              </a:solidFill>
            </a:endParaRPr>
          </a:p>
        </p:txBody>
      </p:sp>
      <p:sp>
        <p:nvSpPr>
          <p:cNvPr id="17" name="TextBox 16"/>
          <p:cNvSpPr txBox="1"/>
          <p:nvPr/>
        </p:nvSpPr>
        <p:spPr>
          <a:xfrm>
            <a:off x="6876372" y="1648325"/>
            <a:ext cx="1369670" cy="461665"/>
          </a:xfrm>
          <a:prstGeom prst="rect">
            <a:avLst/>
          </a:prstGeom>
          <a:noFill/>
        </p:spPr>
        <p:txBody>
          <a:bodyPr wrap="none" rtlCol="0">
            <a:spAutoFit/>
          </a:bodyPr>
          <a:lstStyle/>
          <a:p>
            <a:r>
              <a:rPr lang="en-US" sz="1200" dirty="0" smtClean="0"/>
              <a:t>Hudson, NY</a:t>
            </a:r>
          </a:p>
          <a:p>
            <a:r>
              <a:rPr lang="en-US" sz="1200" dirty="0" smtClean="0"/>
              <a:t>8am EDT, Mar 11</a:t>
            </a:r>
            <a:endParaRPr lang="en-GB" sz="1200" dirty="0"/>
          </a:p>
        </p:txBody>
      </p:sp>
      <p:sp>
        <p:nvSpPr>
          <p:cNvPr id="18" name="TextBox 17"/>
          <p:cNvSpPr txBox="1"/>
          <p:nvPr/>
        </p:nvSpPr>
        <p:spPr>
          <a:xfrm>
            <a:off x="1428464" y="5784336"/>
            <a:ext cx="7235763" cy="307777"/>
          </a:xfrm>
          <a:prstGeom prst="rect">
            <a:avLst/>
          </a:prstGeom>
          <a:noFill/>
        </p:spPr>
        <p:txBody>
          <a:bodyPr wrap="none" rtlCol="0">
            <a:spAutoFit/>
          </a:bodyPr>
          <a:lstStyle/>
          <a:p>
            <a:r>
              <a:rPr lang="en-US" sz="1400" dirty="0" smtClean="0"/>
              <a:t>Mar 09               Mar 11               Mar 13               Mar 15               Mar 17               Mar 19</a:t>
            </a:r>
            <a:endParaRPr lang="en-GB" sz="1400" dirty="0"/>
          </a:p>
        </p:txBody>
      </p:sp>
      <p:sp>
        <p:nvSpPr>
          <p:cNvPr id="19" name="Rectangle 18"/>
          <p:cNvSpPr/>
          <p:nvPr/>
        </p:nvSpPr>
        <p:spPr>
          <a:xfrm>
            <a:off x="1342054" y="1686033"/>
            <a:ext cx="6850930" cy="4045669"/>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21" name="Straight Arrow Connector 20"/>
          <p:cNvCxnSpPr/>
          <p:nvPr/>
        </p:nvCxnSpPr>
        <p:spPr>
          <a:xfrm flipH="1">
            <a:off x="3940939" y="3962400"/>
            <a:ext cx="1109980" cy="71086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060614" y="2971800"/>
            <a:ext cx="3011759" cy="738664"/>
          </a:xfrm>
          <a:prstGeom prst="rect">
            <a:avLst/>
          </a:prstGeom>
          <a:noFill/>
        </p:spPr>
        <p:txBody>
          <a:bodyPr wrap="square" rtlCol="0">
            <a:spAutoFit/>
          </a:bodyPr>
          <a:lstStyle/>
          <a:p>
            <a:r>
              <a:rPr lang="en-US" sz="1400" dirty="0" smtClean="0"/>
              <a:t>At peak stage, HEFS says ~75% chance of Minor </a:t>
            </a:r>
            <a:r>
              <a:rPr lang="en-US" sz="1400" dirty="0"/>
              <a:t>F</a:t>
            </a:r>
            <a:r>
              <a:rPr lang="en-US" sz="1400" dirty="0" smtClean="0"/>
              <a:t>lood </a:t>
            </a:r>
            <a:r>
              <a:rPr lang="en-US" sz="1400" b="1" dirty="0" smtClean="0"/>
              <a:t>or above</a:t>
            </a:r>
            <a:r>
              <a:rPr lang="en-US" sz="1400" dirty="0" smtClean="0"/>
              <a:t>, and ~25% chance of no flooding</a:t>
            </a:r>
            <a:endParaRPr lang="en-GB" sz="1400" dirty="0"/>
          </a:p>
        </p:txBody>
      </p:sp>
      <p:sp>
        <p:nvSpPr>
          <p:cNvPr id="28" name="TextBox 27"/>
          <p:cNvSpPr txBox="1"/>
          <p:nvPr/>
        </p:nvSpPr>
        <p:spPr>
          <a:xfrm>
            <a:off x="4056440" y="1905000"/>
            <a:ext cx="2467342" cy="492443"/>
          </a:xfrm>
          <a:prstGeom prst="rect">
            <a:avLst/>
          </a:prstGeom>
          <a:noFill/>
        </p:spPr>
        <p:txBody>
          <a:bodyPr wrap="none" rtlCol="0">
            <a:spAutoFit/>
          </a:bodyPr>
          <a:lstStyle/>
          <a:p>
            <a:r>
              <a:rPr lang="en-US" sz="2600" dirty="0" smtClean="0"/>
              <a:t>Risk of flooding</a:t>
            </a:r>
            <a:endParaRPr lang="en-GB" sz="2600" dirty="0"/>
          </a:p>
        </p:txBody>
      </p:sp>
      <p:sp>
        <p:nvSpPr>
          <p:cNvPr id="29" name="Rectangle 28"/>
          <p:cNvSpPr/>
          <p:nvPr/>
        </p:nvSpPr>
        <p:spPr>
          <a:xfrm>
            <a:off x="1352811" y="1700515"/>
            <a:ext cx="1728592" cy="1511315"/>
          </a:xfrm>
          <a:prstGeom prst="rect">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TextBox 29"/>
          <p:cNvSpPr txBox="1"/>
          <p:nvPr/>
        </p:nvSpPr>
        <p:spPr>
          <a:xfrm>
            <a:off x="768792" y="1695650"/>
            <a:ext cx="532517" cy="4231223"/>
          </a:xfrm>
          <a:prstGeom prst="rect">
            <a:avLst/>
          </a:prstGeom>
          <a:noFill/>
        </p:spPr>
        <p:txBody>
          <a:bodyPr wrap="none" rtlCol="0">
            <a:spAutoFit/>
          </a:bodyPr>
          <a:lstStyle/>
          <a:p>
            <a:pPr algn="r">
              <a:lnSpc>
                <a:spcPct val="113000"/>
              </a:lnSpc>
            </a:pPr>
            <a:r>
              <a:rPr lang="en-US" sz="1400" dirty="0" smtClean="0"/>
              <a:t>11.0</a:t>
            </a:r>
          </a:p>
          <a:p>
            <a:pPr algn="r">
              <a:lnSpc>
                <a:spcPct val="113000"/>
              </a:lnSpc>
            </a:pPr>
            <a:endParaRPr lang="en-US" sz="1400" dirty="0" smtClean="0"/>
          </a:p>
          <a:p>
            <a:pPr algn="r">
              <a:lnSpc>
                <a:spcPct val="113000"/>
              </a:lnSpc>
            </a:pPr>
            <a:endParaRPr lang="en-US" sz="1400" dirty="0" smtClean="0"/>
          </a:p>
          <a:p>
            <a:pPr algn="r">
              <a:lnSpc>
                <a:spcPct val="113000"/>
              </a:lnSpc>
            </a:pPr>
            <a:endParaRPr lang="en-US" sz="1400" dirty="0" smtClean="0"/>
          </a:p>
          <a:p>
            <a:pPr algn="r">
              <a:lnSpc>
                <a:spcPct val="113000"/>
              </a:lnSpc>
            </a:pPr>
            <a:r>
              <a:rPr lang="en-US" sz="1400" dirty="0" smtClean="0"/>
              <a:t>9.0</a:t>
            </a:r>
          </a:p>
          <a:p>
            <a:pPr algn="r">
              <a:lnSpc>
                <a:spcPct val="113000"/>
              </a:lnSpc>
            </a:pPr>
            <a:endParaRPr lang="en-US" sz="1400" dirty="0" smtClean="0"/>
          </a:p>
          <a:p>
            <a:pPr algn="r">
              <a:lnSpc>
                <a:spcPct val="113000"/>
              </a:lnSpc>
            </a:pPr>
            <a:endParaRPr lang="en-US" sz="1400" dirty="0" smtClean="0"/>
          </a:p>
          <a:p>
            <a:pPr algn="r">
              <a:lnSpc>
                <a:spcPct val="113000"/>
              </a:lnSpc>
            </a:pPr>
            <a:endParaRPr lang="en-US" sz="1400" dirty="0" smtClean="0"/>
          </a:p>
          <a:p>
            <a:pPr algn="r">
              <a:lnSpc>
                <a:spcPct val="113000"/>
              </a:lnSpc>
            </a:pPr>
            <a:r>
              <a:rPr lang="en-US" sz="1400" dirty="0" smtClean="0"/>
              <a:t>7.0</a:t>
            </a:r>
          </a:p>
          <a:p>
            <a:pPr algn="r">
              <a:lnSpc>
                <a:spcPct val="113000"/>
              </a:lnSpc>
            </a:pPr>
            <a:endParaRPr lang="en-US" sz="1400" dirty="0" smtClean="0"/>
          </a:p>
          <a:p>
            <a:pPr algn="r">
              <a:lnSpc>
                <a:spcPct val="113000"/>
              </a:lnSpc>
            </a:pPr>
            <a:endParaRPr lang="en-US" sz="1400" dirty="0" smtClean="0"/>
          </a:p>
          <a:p>
            <a:pPr algn="r">
              <a:lnSpc>
                <a:spcPct val="113000"/>
              </a:lnSpc>
            </a:pPr>
            <a:endParaRPr lang="en-US" sz="1400" dirty="0" smtClean="0"/>
          </a:p>
          <a:p>
            <a:pPr algn="r">
              <a:lnSpc>
                <a:spcPct val="113000"/>
              </a:lnSpc>
            </a:pPr>
            <a:r>
              <a:rPr lang="en-US" sz="1400" dirty="0" smtClean="0"/>
              <a:t>5.0</a:t>
            </a:r>
          </a:p>
          <a:p>
            <a:pPr algn="r">
              <a:lnSpc>
                <a:spcPct val="113000"/>
              </a:lnSpc>
            </a:pPr>
            <a:endParaRPr lang="en-US" sz="1400" dirty="0" smtClean="0"/>
          </a:p>
          <a:p>
            <a:pPr algn="r">
              <a:lnSpc>
                <a:spcPct val="113000"/>
              </a:lnSpc>
            </a:pPr>
            <a:endParaRPr lang="en-US" sz="1400" dirty="0" smtClean="0"/>
          </a:p>
          <a:p>
            <a:pPr algn="r">
              <a:lnSpc>
                <a:spcPct val="113000"/>
              </a:lnSpc>
            </a:pPr>
            <a:endParaRPr lang="en-US" sz="1400" dirty="0" smtClean="0"/>
          </a:p>
          <a:p>
            <a:pPr algn="r">
              <a:lnSpc>
                <a:spcPct val="113000"/>
              </a:lnSpc>
            </a:pPr>
            <a:r>
              <a:rPr lang="en-US" sz="1400" dirty="0" smtClean="0"/>
              <a:t>3.0</a:t>
            </a:r>
          </a:p>
        </p:txBody>
      </p:sp>
      <p:sp>
        <p:nvSpPr>
          <p:cNvPr id="31" name="TextBox 30"/>
          <p:cNvSpPr txBox="1"/>
          <p:nvPr/>
        </p:nvSpPr>
        <p:spPr>
          <a:xfrm rot="16200000">
            <a:off x="3705" y="3630715"/>
            <a:ext cx="1436612" cy="307777"/>
          </a:xfrm>
          <a:prstGeom prst="rect">
            <a:avLst/>
          </a:prstGeom>
          <a:noFill/>
        </p:spPr>
        <p:txBody>
          <a:bodyPr wrap="none" rtlCol="0">
            <a:spAutoFit/>
          </a:bodyPr>
          <a:lstStyle/>
          <a:p>
            <a:r>
              <a:rPr lang="en-US" sz="1400" b="1" dirty="0" smtClean="0"/>
              <a:t>River stage (ft)</a:t>
            </a:r>
            <a:endParaRPr lang="en-GB" sz="1400" b="1" dirty="0"/>
          </a:p>
        </p:txBody>
      </p:sp>
      <p:sp>
        <p:nvSpPr>
          <p:cNvPr id="32" name="TextBox 31"/>
          <p:cNvSpPr txBox="1"/>
          <p:nvPr/>
        </p:nvSpPr>
        <p:spPr>
          <a:xfrm>
            <a:off x="4575316" y="6067925"/>
            <a:ext cx="572594" cy="307777"/>
          </a:xfrm>
          <a:prstGeom prst="rect">
            <a:avLst/>
          </a:prstGeom>
          <a:noFill/>
        </p:spPr>
        <p:txBody>
          <a:bodyPr wrap="none" rtlCol="0">
            <a:spAutoFit/>
          </a:bodyPr>
          <a:lstStyle/>
          <a:p>
            <a:pPr algn="ctr"/>
            <a:r>
              <a:rPr lang="en-US" sz="1400" b="1" dirty="0" smtClean="0"/>
              <a:t>Date</a:t>
            </a:r>
            <a:endParaRPr lang="en-GB" sz="1400" b="1" dirty="0"/>
          </a:p>
        </p:txBody>
      </p:sp>
      <p:cxnSp>
        <p:nvCxnSpPr>
          <p:cNvPr id="35" name="Straight Connector 34"/>
          <p:cNvCxnSpPr/>
          <p:nvPr/>
        </p:nvCxnSpPr>
        <p:spPr>
          <a:xfrm>
            <a:off x="1448844" y="2468780"/>
            <a:ext cx="304800" cy="0"/>
          </a:xfrm>
          <a:prstGeom prst="line">
            <a:avLst/>
          </a:prstGeom>
          <a:ln w="28575">
            <a:solidFill>
              <a:schemeClr val="accent6">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448844" y="1896547"/>
            <a:ext cx="304800" cy="0"/>
          </a:xfrm>
          <a:prstGeom prst="line">
            <a:avLst/>
          </a:prstGeom>
          <a:ln w="28575">
            <a:solidFill>
              <a:srgbClr val="00FF00"/>
            </a:solidFill>
            <a:prstDash val="solid"/>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763071" y="1741170"/>
            <a:ext cx="909223" cy="292388"/>
          </a:xfrm>
          <a:prstGeom prst="rect">
            <a:avLst/>
          </a:prstGeom>
          <a:noFill/>
        </p:spPr>
        <p:txBody>
          <a:bodyPr wrap="none" rtlCol="0">
            <a:spAutoFit/>
          </a:bodyPr>
          <a:lstStyle/>
          <a:p>
            <a:r>
              <a:rPr lang="en-US" sz="1300" dirty="0" smtClean="0"/>
              <a:t>Observed</a:t>
            </a:r>
            <a:endParaRPr lang="en-GB" sz="1300" dirty="0"/>
          </a:p>
        </p:txBody>
      </p:sp>
      <p:sp>
        <p:nvSpPr>
          <p:cNvPr id="38" name="TextBox 37"/>
          <p:cNvSpPr txBox="1"/>
          <p:nvPr/>
        </p:nvSpPr>
        <p:spPr>
          <a:xfrm>
            <a:off x="1763855" y="2316380"/>
            <a:ext cx="1362874" cy="292388"/>
          </a:xfrm>
          <a:prstGeom prst="rect">
            <a:avLst/>
          </a:prstGeom>
          <a:noFill/>
        </p:spPr>
        <p:txBody>
          <a:bodyPr wrap="none" rtlCol="0">
            <a:spAutoFit/>
          </a:bodyPr>
          <a:lstStyle/>
          <a:p>
            <a:r>
              <a:rPr lang="en-US" sz="1300" dirty="0" smtClean="0"/>
              <a:t>HEFS (25-75%)</a:t>
            </a:r>
            <a:endParaRPr lang="en-GB" sz="1300" dirty="0"/>
          </a:p>
        </p:txBody>
      </p:sp>
      <p:sp>
        <p:nvSpPr>
          <p:cNvPr id="40" name="Rectangle 39"/>
          <p:cNvSpPr/>
          <p:nvPr/>
        </p:nvSpPr>
        <p:spPr>
          <a:xfrm>
            <a:off x="1525044" y="2401223"/>
            <a:ext cx="152400" cy="146194"/>
          </a:xfrm>
          <a:prstGeom prst="rect">
            <a:avLst/>
          </a:prstGeom>
          <a:solidFill>
            <a:schemeClr val="accent6">
              <a:lumMod val="60000"/>
              <a:lumOff val="4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33" name="Straight Arrow Connector 32"/>
          <p:cNvCxnSpPr/>
          <p:nvPr/>
        </p:nvCxnSpPr>
        <p:spPr>
          <a:xfrm flipH="1">
            <a:off x="3938417" y="3124200"/>
            <a:ext cx="1112501" cy="71073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5064012" y="3819714"/>
            <a:ext cx="3020887" cy="738664"/>
          </a:xfrm>
          <a:prstGeom prst="rect">
            <a:avLst/>
          </a:prstGeom>
          <a:noFill/>
        </p:spPr>
        <p:txBody>
          <a:bodyPr wrap="square" rtlCol="0">
            <a:spAutoFit/>
          </a:bodyPr>
          <a:lstStyle/>
          <a:p>
            <a:r>
              <a:rPr lang="en-US" sz="1400" dirty="0" smtClean="0"/>
              <a:t>At peak stage, HEFS says ~50% chance of Minor Flood (25-75% of HEFS spread in Minor Flood band)</a:t>
            </a:r>
            <a:endParaRPr lang="en-GB" sz="1400" dirty="0"/>
          </a:p>
        </p:txBody>
      </p:sp>
      <p:cxnSp>
        <p:nvCxnSpPr>
          <p:cNvPr id="43" name="Straight Connector 42"/>
          <p:cNvCxnSpPr/>
          <p:nvPr/>
        </p:nvCxnSpPr>
        <p:spPr>
          <a:xfrm>
            <a:off x="1448844" y="2748414"/>
            <a:ext cx="304800" cy="0"/>
          </a:xfrm>
          <a:prstGeom prst="line">
            <a:avLst/>
          </a:prstGeom>
          <a:ln w="28575">
            <a:solidFill>
              <a:schemeClr val="accent6">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1763855" y="2596014"/>
            <a:ext cx="1362874" cy="292388"/>
          </a:xfrm>
          <a:prstGeom prst="rect">
            <a:avLst/>
          </a:prstGeom>
          <a:noFill/>
        </p:spPr>
        <p:txBody>
          <a:bodyPr wrap="none" rtlCol="0">
            <a:spAutoFit/>
          </a:bodyPr>
          <a:lstStyle/>
          <a:p>
            <a:r>
              <a:rPr lang="en-US" sz="1300" dirty="0" smtClean="0"/>
              <a:t>HEFS (10-90%)</a:t>
            </a:r>
            <a:endParaRPr lang="en-GB" sz="1300" dirty="0"/>
          </a:p>
        </p:txBody>
      </p:sp>
      <p:sp>
        <p:nvSpPr>
          <p:cNvPr id="45" name="Rectangle 44"/>
          <p:cNvSpPr/>
          <p:nvPr/>
        </p:nvSpPr>
        <p:spPr>
          <a:xfrm>
            <a:off x="1525044" y="2680857"/>
            <a:ext cx="152400" cy="146194"/>
          </a:xfrm>
          <a:prstGeom prst="rect">
            <a:avLst/>
          </a:prstGeom>
          <a:solidFill>
            <a:srgbClr val="B5B5ED"/>
          </a:solidFill>
          <a:ln>
            <a:solidFill>
              <a:srgbClr val="4F4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46" name="Straight Connector 45"/>
          <p:cNvCxnSpPr/>
          <p:nvPr/>
        </p:nvCxnSpPr>
        <p:spPr>
          <a:xfrm>
            <a:off x="1448844" y="3028162"/>
            <a:ext cx="304800" cy="0"/>
          </a:xfrm>
          <a:prstGeom prst="line">
            <a:avLst/>
          </a:prstGeom>
          <a:ln w="28575">
            <a:solidFill>
              <a:schemeClr val="accent6">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1763855" y="2863236"/>
            <a:ext cx="1269899" cy="292388"/>
          </a:xfrm>
          <a:prstGeom prst="rect">
            <a:avLst/>
          </a:prstGeom>
          <a:noFill/>
        </p:spPr>
        <p:txBody>
          <a:bodyPr wrap="none" rtlCol="0">
            <a:spAutoFit/>
          </a:bodyPr>
          <a:lstStyle/>
          <a:p>
            <a:r>
              <a:rPr lang="en-US" sz="1300" dirty="0" smtClean="0"/>
              <a:t>HEFS (5-95%)</a:t>
            </a:r>
            <a:endParaRPr lang="en-GB" sz="1300" dirty="0"/>
          </a:p>
        </p:txBody>
      </p:sp>
      <p:sp>
        <p:nvSpPr>
          <p:cNvPr id="48" name="Rectangle 47"/>
          <p:cNvSpPr/>
          <p:nvPr/>
        </p:nvSpPr>
        <p:spPr>
          <a:xfrm>
            <a:off x="1525044" y="2948079"/>
            <a:ext cx="152400" cy="146194"/>
          </a:xfrm>
          <a:prstGeom prst="rect">
            <a:avLst/>
          </a:prstGeom>
          <a:solidFill>
            <a:srgbClr val="DADAF6"/>
          </a:solidFill>
          <a:ln>
            <a:solidFill>
              <a:srgbClr val="939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49" name="Straight Connector 48"/>
          <p:cNvCxnSpPr/>
          <p:nvPr/>
        </p:nvCxnSpPr>
        <p:spPr>
          <a:xfrm>
            <a:off x="1448844" y="2178594"/>
            <a:ext cx="304800" cy="0"/>
          </a:xfrm>
          <a:prstGeom prst="line">
            <a:avLst/>
          </a:prstGeom>
          <a:ln w="28575">
            <a:solidFill>
              <a:srgbClr val="0000FF"/>
            </a:solidFill>
            <a:prstDash val="solid"/>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766170" y="2025150"/>
            <a:ext cx="1223412" cy="292388"/>
          </a:xfrm>
          <a:prstGeom prst="rect">
            <a:avLst/>
          </a:prstGeom>
          <a:noFill/>
        </p:spPr>
        <p:txBody>
          <a:bodyPr wrap="none" rtlCol="0">
            <a:spAutoFit/>
          </a:bodyPr>
          <a:lstStyle/>
          <a:p>
            <a:r>
              <a:rPr lang="en-US" sz="1300" dirty="0" smtClean="0"/>
              <a:t>HEFS median</a:t>
            </a:r>
            <a:endParaRPr lang="en-GB" sz="1300" dirty="0"/>
          </a:p>
        </p:txBody>
      </p:sp>
      <p:cxnSp>
        <p:nvCxnSpPr>
          <p:cNvPr id="10" name="Straight Connector 9"/>
          <p:cNvCxnSpPr/>
          <p:nvPr/>
        </p:nvCxnSpPr>
        <p:spPr>
          <a:xfrm flipH="1">
            <a:off x="3080248" y="1687006"/>
            <a:ext cx="0" cy="405530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flipV="1">
            <a:off x="3125514" y="2763837"/>
            <a:ext cx="104643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4155545" y="2606040"/>
            <a:ext cx="3769255" cy="307777"/>
          </a:xfrm>
          <a:prstGeom prst="rect">
            <a:avLst/>
          </a:prstGeom>
          <a:noFill/>
        </p:spPr>
        <p:txBody>
          <a:bodyPr wrap="square" rtlCol="0">
            <a:spAutoFit/>
          </a:bodyPr>
          <a:lstStyle/>
          <a:p>
            <a:r>
              <a:rPr lang="en-US" sz="1400" dirty="0" smtClean="0"/>
              <a:t>The current (issue) time is 12Z on 11 March</a:t>
            </a:r>
            <a:endParaRPr lang="en-GB" sz="1400" dirty="0"/>
          </a:p>
        </p:txBody>
      </p:sp>
    </p:spTree>
    <p:extLst>
      <p:ext uri="{BB962C8B-B14F-4D97-AF65-F5344CB8AC3E}">
        <p14:creationId xmlns:p14="http://schemas.microsoft.com/office/powerpoint/2010/main" val="18006887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458768" y="914400"/>
            <a:ext cx="8556625" cy="5181600"/>
          </a:xfrm>
          <a:prstGeom prst="rect">
            <a:avLst/>
          </a:prstGeom>
          <a:noFill/>
          <a:ln w="9525">
            <a:noFill/>
            <a:miter lim="800000"/>
            <a:headEnd/>
            <a:tailEnd/>
          </a:ln>
        </p:spPr>
        <p:txBody>
          <a:bodyPr/>
          <a:lstStyle/>
          <a:p>
            <a:pPr marL="609600" indent="-609600">
              <a:spcBef>
                <a:spcPct val="35000"/>
              </a:spcBef>
            </a:pPr>
            <a:endParaRPr lang="en-US" sz="3400" b="1" dirty="0" smtClean="0">
              <a:solidFill>
                <a:srgbClr val="305480"/>
              </a:solidFill>
            </a:endParaRPr>
          </a:p>
          <a:p>
            <a:pPr>
              <a:spcBef>
                <a:spcPts val="1000"/>
              </a:spcBef>
            </a:pPr>
            <a:endParaRPr lang="en-US" sz="3400" b="1" dirty="0">
              <a:solidFill>
                <a:srgbClr val="305480"/>
              </a:solidFill>
            </a:endParaRPr>
          </a:p>
          <a:p>
            <a:pPr>
              <a:spcBef>
                <a:spcPts val="1000"/>
              </a:spcBef>
            </a:pPr>
            <a:endParaRPr lang="en-US" sz="3400" b="1" dirty="0" smtClean="0">
              <a:solidFill>
                <a:srgbClr val="305480"/>
              </a:solidFill>
            </a:endParaRPr>
          </a:p>
          <a:p>
            <a:pPr>
              <a:spcBef>
                <a:spcPts val="1000"/>
              </a:spcBef>
            </a:pPr>
            <a:endParaRPr lang="en-US" sz="3400" b="1" dirty="0">
              <a:solidFill>
                <a:srgbClr val="305480"/>
              </a:solidFill>
            </a:endParaRPr>
          </a:p>
          <a:p>
            <a:pPr>
              <a:spcBef>
                <a:spcPts val="1000"/>
              </a:spcBef>
            </a:pPr>
            <a:endParaRPr lang="en-US" sz="3400" b="1" dirty="0" smtClean="0">
              <a:solidFill>
                <a:srgbClr val="305480"/>
              </a:solidFill>
            </a:endParaRPr>
          </a:p>
          <a:p>
            <a:pPr marL="447675" indent="-447675">
              <a:spcBef>
                <a:spcPts val="1800"/>
              </a:spcBef>
              <a:buFont typeface="Arial" pitchFamily="34" charset="0"/>
              <a:buChar char="•"/>
            </a:pPr>
            <a:r>
              <a:rPr lang="en-US" sz="2600" dirty="0" smtClean="0"/>
              <a:t>Ensembles are standard in weather forecasting</a:t>
            </a:r>
            <a:endParaRPr lang="en-US" sz="2600" b="1" dirty="0" smtClean="0"/>
          </a:p>
          <a:p>
            <a:pPr marL="447675" indent="-447675">
              <a:spcBef>
                <a:spcPts val="600"/>
              </a:spcBef>
              <a:buFont typeface="Arial" pitchFamily="34" charset="0"/>
              <a:buChar char="•"/>
            </a:pPr>
            <a:r>
              <a:rPr lang="en-US" sz="2600" dirty="0" smtClean="0"/>
              <a:t>Include single models and “multi-model” ensembles</a:t>
            </a:r>
          </a:p>
          <a:p>
            <a:pPr marL="447675" indent="-447675">
              <a:spcBef>
                <a:spcPts val="600"/>
              </a:spcBef>
              <a:buFont typeface="Arial" pitchFamily="34" charset="0"/>
              <a:buChar char="•"/>
            </a:pPr>
            <a:r>
              <a:rPr lang="en-US" sz="2600" dirty="0" smtClean="0"/>
              <a:t>Essential that water forecasts capture this information</a:t>
            </a:r>
          </a:p>
          <a:p>
            <a:pPr marL="447675" indent="-447675">
              <a:spcBef>
                <a:spcPts val="600"/>
              </a:spcBef>
              <a:buFont typeface="Arial" pitchFamily="34" charset="0"/>
              <a:buChar char="•"/>
            </a:pPr>
            <a:r>
              <a:rPr lang="en-US" sz="2600" u="sng" dirty="0" smtClean="0"/>
              <a:t>But</a:t>
            </a:r>
            <a:r>
              <a:rPr lang="en-US" sz="2600" dirty="0" smtClean="0"/>
              <a:t>, should not use them directly: wrong scale, biases</a:t>
            </a:r>
            <a:endParaRPr lang="en-US"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y use hydrologic ensemble forecasts?</a:t>
            </a:r>
            <a:endParaRPr lang="en-US" sz="3400" b="1" dirty="0">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457200" y="914400"/>
            <a:ext cx="8556625" cy="5181600"/>
          </a:xfrm>
          <a:prstGeom prst="rect">
            <a:avLst/>
          </a:prstGeom>
          <a:noFill/>
          <a:ln w="9525">
            <a:noFill/>
            <a:miter lim="800000"/>
            <a:headEnd/>
            <a:tailEnd/>
          </a:ln>
        </p:spPr>
        <p:txBody>
          <a:bodyPr/>
          <a:lstStyle/>
          <a:p>
            <a:pPr marL="609600" indent="-609600">
              <a:spcBef>
                <a:spcPct val="40000"/>
              </a:spcBef>
            </a:pPr>
            <a:r>
              <a:rPr lang="en-US" sz="3400" b="1" dirty="0" smtClean="0">
                <a:solidFill>
                  <a:srgbClr val="305480"/>
                </a:solidFill>
              </a:rPr>
              <a:t>Goal: capture skill in weather ensembles</a:t>
            </a:r>
            <a:endParaRPr lang="en-GB" sz="3400" b="1" dirty="0">
              <a:solidFill>
                <a:srgbClr val="305480"/>
              </a:solidFill>
            </a:endParaRPr>
          </a:p>
        </p:txBody>
      </p:sp>
      <p:pic>
        <p:nvPicPr>
          <p:cNvPr id="5" name="Picture 19" descr="precip_fc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599" y="1752600"/>
            <a:ext cx="3349869" cy="218652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Right Arrow 2"/>
          <p:cNvSpPr/>
          <p:nvPr/>
        </p:nvSpPr>
        <p:spPr>
          <a:xfrm>
            <a:off x="4189345" y="2552700"/>
            <a:ext cx="914400" cy="533400"/>
          </a:xfrm>
          <a:prstGeom prst="rightArrow">
            <a:avLst/>
          </a:prstGeom>
          <a:solidFill>
            <a:srgbClr val="3399FF"/>
          </a:solidFill>
          <a:ln w="6350">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nvGrpSpPr>
          <p:cNvPr id="33" name="Group 32"/>
          <p:cNvGrpSpPr/>
          <p:nvPr/>
        </p:nvGrpSpPr>
        <p:grpSpPr>
          <a:xfrm>
            <a:off x="5305426" y="1771650"/>
            <a:ext cx="3188226" cy="2167476"/>
            <a:chOff x="5305426" y="1771650"/>
            <a:chExt cx="3188226" cy="2167476"/>
          </a:xfrm>
        </p:grpSpPr>
        <p:grpSp>
          <p:nvGrpSpPr>
            <p:cNvPr id="27" name="Group 26"/>
            <p:cNvGrpSpPr/>
            <p:nvPr/>
          </p:nvGrpSpPr>
          <p:grpSpPr>
            <a:xfrm>
              <a:off x="5305426" y="1771650"/>
              <a:ext cx="3188226" cy="2167476"/>
              <a:chOff x="5305426" y="1771650"/>
              <a:chExt cx="3188226" cy="2167476"/>
            </a:xfrm>
          </p:grpSpPr>
          <p:pic>
            <p:nvPicPr>
              <p:cNvPr id="17" name="Picture 4995" descr="lewistown1"/>
              <p:cNvPicPr>
                <a:picLocks noChangeAspect="1" noChangeArrowheads="1"/>
              </p:cNvPicPr>
              <p:nvPr/>
            </p:nvPicPr>
            <p:blipFill>
              <a:blip r:embed="rId4">
                <a:extLst>
                  <a:ext uri="{28A0092B-C50C-407E-A947-70E740481C1C}">
                    <a14:useLocalDpi xmlns:a14="http://schemas.microsoft.com/office/drawing/2010/main" val="0"/>
                  </a:ext>
                </a:extLst>
              </a:blip>
              <a:srcRect l="5394" t="4753" r="24405" b="5469"/>
              <a:stretch>
                <a:fillRect/>
              </a:stretch>
            </p:blipFill>
            <p:spPr bwMode="auto">
              <a:xfrm>
                <a:off x="5305426" y="1771650"/>
                <a:ext cx="3188226" cy="2167476"/>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p:cNvSpPr/>
              <p:nvPr/>
            </p:nvSpPr>
            <p:spPr>
              <a:xfrm>
                <a:off x="5361791" y="2599080"/>
                <a:ext cx="2058968" cy="12954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3" name="Picture 2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178" t="14563" r="27316" b="13214"/>
              <a:stretch/>
            </p:blipFill>
            <p:spPr bwMode="auto">
              <a:xfrm>
                <a:off x="5476875" y="2656230"/>
                <a:ext cx="1905000" cy="1130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Oval 17"/>
              <p:cNvSpPr/>
              <p:nvPr/>
            </p:nvSpPr>
            <p:spPr>
              <a:xfrm>
                <a:off x="7772400" y="3278628"/>
                <a:ext cx="152400" cy="14084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20" name="Straight Connector 19"/>
              <p:cNvCxnSpPr>
                <a:endCxn id="18" idx="0"/>
              </p:cNvCxnSpPr>
              <p:nvPr/>
            </p:nvCxnSpPr>
            <p:spPr>
              <a:xfrm>
                <a:off x="7420759" y="2599080"/>
                <a:ext cx="427841" cy="6795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endCxn id="18" idx="4"/>
              </p:cNvCxnSpPr>
              <p:nvPr/>
            </p:nvCxnSpPr>
            <p:spPr>
              <a:xfrm flipV="1">
                <a:off x="7419191" y="3419475"/>
                <a:ext cx="429409" cy="47500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285188" y="3746005"/>
                <a:ext cx="348172" cy="184666"/>
              </a:xfrm>
              <a:prstGeom prst="rect">
                <a:avLst/>
              </a:prstGeom>
              <a:noFill/>
            </p:spPr>
            <p:txBody>
              <a:bodyPr wrap="none" rtlCol="0">
                <a:spAutoFit/>
              </a:bodyPr>
              <a:lstStyle/>
              <a:p>
                <a:r>
                  <a:rPr lang="en-US" sz="600" dirty="0" smtClean="0"/>
                  <a:t>Date</a:t>
                </a:r>
                <a:endParaRPr lang="en-GB" sz="600" dirty="0"/>
              </a:p>
            </p:txBody>
          </p:sp>
          <p:sp>
            <p:nvSpPr>
              <p:cNvPr id="26" name="TextBox 25"/>
              <p:cNvSpPr txBox="1"/>
              <p:nvPr/>
            </p:nvSpPr>
            <p:spPr>
              <a:xfrm rot="16200000">
                <a:off x="5094511" y="3148195"/>
                <a:ext cx="689612" cy="184666"/>
              </a:xfrm>
              <a:prstGeom prst="rect">
                <a:avLst/>
              </a:prstGeom>
              <a:noFill/>
            </p:spPr>
            <p:txBody>
              <a:bodyPr wrap="none" rtlCol="0">
                <a:spAutoFit/>
              </a:bodyPr>
              <a:lstStyle/>
              <a:p>
                <a:r>
                  <a:rPr lang="en-US" sz="600" dirty="0" smtClean="0"/>
                  <a:t>River stage (ft)</a:t>
                </a:r>
                <a:endParaRPr lang="en-GB" sz="600" dirty="0"/>
              </a:p>
            </p:txBody>
          </p:sp>
        </p:grpSp>
        <p:sp>
          <p:nvSpPr>
            <p:cNvPr id="29" name="Rectangle 28"/>
            <p:cNvSpPr/>
            <p:nvPr/>
          </p:nvSpPr>
          <p:spPr>
            <a:xfrm>
              <a:off x="7029455" y="2685862"/>
              <a:ext cx="328607" cy="110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TextBox 27"/>
            <p:cNvSpPr txBox="1"/>
            <p:nvPr/>
          </p:nvSpPr>
          <p:spPr>
            <a:xfrm>
              <a:off x="6948486" y="2677659"/>
              <a:ext cx="508327" cy="169277"/>
            </a:xfrm>
            <a:prstGeom prst="rect">
              <a:avLst/>
            </a:prstGeom>
            <a:noFill/>
            <a:ln>
              <a:noFill/>
            </a:ln>
          </p:spPr>
          <p:txBody>
            <a:bodyPr wrap="square" rtlCol="0">
              <a:spAutoFit/>
            </a:bodyPr>
            <a:lstStyle/>
            <a:p>
              <a:r>
                <a:rPr lang="en-US" sz="500" dirty="0" smtClean="0"/>
                <a:t>Major flood</a:t>
              </a:r>
              <a:endParaRPr lang="en-GB" sz="500" dirty="0"/>
            </a:p>
          </p:txBody>
        </p:sp>
      </p:grpSp>
    </p:spTree>
    <p:extLst>
      <p:ext uri="{BB962C8B-B14F-4D97-AF65-F5344CB8AC3E}">
        <p14:creationId xmlns:p14="http://schemas.microsoft.com/office/powerpoint/2010/main" val="8207566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y use hydrologic ensemble forecasts?</a:t>
            </a:r>
            <a:endParaRPr lang="en-US" sz="3400" b="1" dirty="0">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Goal: improve NWS hydrologic services</a:t>
            </a:r>
            <a:endParaRPr lang="en-GB" sz="3400" b="1" dirty="0">
              <a:solidFill>
                <a:srgbClr val="305480"/>
              </a:solidFill>
            </a:endParaRPr>
          </a:p>
        </p:txBody>
      </p:sp>
      <p:graphicFrame>
        <p:nvGraphicFramePr>
          <p:cNvPr id="5" name="Group 46"/>
          <p:cNvGraphicFramePr>
            <a:graphicFrameLocks noGrp="1"/>
          </p:cNvGraphicFramePr>
          <p:nvPr>
            <p:extLst>
              <p:ext uri="{D42A27DB-BD31-4B8C-83A1-F6EECF244321}">
                <p14:modId xmlns:p14="http://schemas.microsoft.com/office/powerpoint/2010/main" val="2660855095"/>
              </p:ext>
            </p:extLst>
          </p:nvPr>
        </p:nvGraphicFramePr>
        <p:xfrm>
          <a:off x="584463" y="1752599"/>
          <a:ext cx="8026137" cy="4152023"/>
        </p:xfrm>
        <a:graphic>
          <a:graphicData uri="http://schemas.openxmlformats.org/drawingml/2006/table">
            <a:tbl>
              <a:tblPr/>
              <a:tblGrid>
                <a:gridCol w="1716792"/>
                <a:gridCol w="3151213"/>
                <a:gridCol w="3158132"/>
              </a:tblGrid>
              <a:tr h="425871">
                <a:tc>
                  <a:txBody>
                    <a:bodyPr/>
                    <a:lstStyle/>
                    <a:p>
                      <a:pPr marL="0" marR="0" lvl="0" indent="0" algn="l" defTabSz="914400" rtl="0" eaLnBrk="0" fontAlgn="base" latinLnBrk="0" hangingPunct="0">
                        <a:lnSpc>
                          <a:spcPct val="100000"/>
                        </a:lnSpc>
                        <a:spcBef>
                          <a:spcPct val="0"/>
                        </a:spcBef>
                        <a:spcAft>
                          <a:spcPct val="0"/>
                        </a:spcAft>
                        <a:buClr>
                          <a:srgbClr val="000099"/>
                        </a:buClr>
                        <a:buSzPct val="130000"/>
                        <a:buFontTx/>
                        <a:buNone/>
                        <a:tabLst/>
                      </a:pPr>
                      <a:r>
                        <a:rPr kumimoji="0" lang="en-US" sz="2400" b="1" i="0" u="none" strike="noStrike" cap="none" normalizeH="0" baseline="0" dirty="0" smtClean="0">
                          <a:ln>
                            <a:noFill/>
                          </a:ln>
                          <a:solidFill>
                            <a:schemeClr val="tx1"/>
                          </a:solidFill>
                          <a:effectLst/>
                          <a:latin typeface="Calibri" pitchFamily="34" charset="0"/>
                        </a:rPr>
                        <a:t>Feature</a:t>
                      </a:r>
                    </a:p>
                  </a:txBody>
                  <a:tcPr marT="45726" marB="4572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p>
                      <a:pPr marL="0" marR="0" lvl="0" indent="0" algn="l" defTabSz="914400" rtl="0" eaLnBrk="0" fontAlgn="base" latinLnBrk="0" hangingPunct="0">
                        <a:lnSpc>
                          <a:spcPct val="100000"/>
                        </a:lnSpc>
                        <a:spcBef>
                          <a:spcPct val="0"/>
                        </a:spcBef>
                        <a:spcAft>
                          <a:spcPct val="0"/>
                        </a:spcAft>
                        <a:buClr>
                          <a:srgbClr val="000099"/>
                        </a:buClr>
                        <a:buSzPct val="130000"/>
                        <a:buFontTx/>
                        <a:buNone/>
                        <a:tabLst/>
                      </a:pPr>
                      <a:r>
                        <a:rPr kumimoji="0" lang="en-US" sz="2400" b="1" i="0" u="none" strike="noStrike" cap="none" normalizeH="0" baseline="0" dirty="0" smtClean="0">
                          <a:ln>
                            <a:noFill/>
                          </a:ln>
                          <a:solidFill>
                            <a:schemeClr val="tx1"/>
                          </a:solidFill>
                          <a:effectLst/>
                          <a:latin typeface="Calibri" pitchFamily="34" charset="0"/>
                        </a:rPr>
                        <a:t>ESP (old service)</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33CCFF"/>
                    </a:solidFill>
                  </a:tcPr>
                </a:tc>
                <a:tc>
                  <a:txBody>
                    <a:bodyPr/>
                    <a:lstStyle/>
                    <a:p>
                      <a:pPr marL="0" marR="0" lvl="0" indent="0" algn="l" defTabSz="914400" rtl="0" eaLnBrk="0" fontAlgn="base" latinLnBrk="0" hangingPunct="0">
                        <a:lnSpc>
                          <a:spcPct val="100000"/>
                        </a:lnSpc>
                        <a:spcBef>
                          <a:spcPct val="0"/>
                        </a:spcBef>
                        <a:spcAft>
                          <a:spcPct val="0"/>
                        </a:spcAft>
                        <a:buClr>
                          <a:srgbClr val="000099"/>
                        </a:buClr>
                        <a:buSzPct val="130000"/>
                        <a:buFontTx/>
                        <a:buNone/>
                        <a:tabLst/>
                      </a:pPr>
                      <a:r>
                        <a:rPr kumimoji="0" lang="en-US" sz="2400" b="1" i="0" u="none" strike="noStrike" cap="none" normalizeH="0" baseline="0" dirty="0" smtClean="0">
                          <a:ln>
                            <a:noFill/>
                          </a:ln>
                          <a:solidFill>
                            <a:schemeClr val="tx1"/>
                          </a:solidFill>
                          <a:effectLst/>
                          <a:latin typeface="Calibri" pitchFamily="34" charset="0"/>
                        </a:rPr>
                        <a:t>HEFS (new service)</a:t>
                      </a:r>
                    </a:p>
                  </a:txBody>
                  <a:tcPr marT="45726" marB="4572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33CCFF"/>
                    </a:solidFill>
                  </a:tcPr>
                </a:tc>
              </a:tr>
              <a:tr h="340699">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1" i="0" u="none" strike="noStrike" cap="none" normalizeH="0" baseline="0" dirty="0" smtClean="0">
                          <a:ln>
                            <a:noFill/>
                          </a:ln>
                          <a:solidFill>
                            <a:schemeClr val="tx1"/>
                          </a:solidFill>
                          <a:effectLst/>
                          <a:latin typeface="Calibri" pitchFamily="34" charset="0"/>
                        </a:rPr>
                        <a:t>Forecast time horizon</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0" i="0" u="none" strike="noStrike" cap="none" normalizeH="0" baseline="0" dirty="0" smtClean="0">
                          <a:ln>
                            <a:noFill/>
                          </a:ln>
                          <a:solidFill>
                            <a:schemeClr val="tx1"/>
                          </a:solidFill>
                          <a:effectLst/>
                          <a:latin typeface="Calibri" pitchFamily="34" charset="0"/>
                        </a:rPr>
                        <a:t>Weeks to season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0" i="0" u="none" strike="noStrike" cap="none" normalizeH="0" baseline="0" dirty="0" smtClean="0">
                          <a:ln>
                            <a:noFill/>
                          </a:ln>
                          <a:solidFill>
                            <a:schemeClr val="tx1"/>
                          </a:solidFill>
                          <a:effectLst/>
                          <a:latin typeface="Calibri" pitchFamily="34" charset="0"/>
                        </a:rPr>
                        <a:t>Hours to years, depending on the input forecast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1731">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1" i="0" u="none" strike="noStrike" cap="none" normalizeH="0" baseline="0" dirty="0" smtClean="0">
                          <a:ln>
                            <a:noFill/>
                          </a:ln>
                          <a:solidFill>
                            <a:schemeClr val="tx1"/>
                          </a:solidFill>
                          <a:effectLst/>
                          <a:latin typeface="Calibri" pitchFamily="34" charset="0"/>
                        </a:rPr>
                        <a:t>Input forecasts (“forcing”) </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0" i="0" u="none" strike="noStrike" cap="none" normalizeH="0" baseline="0" dirty="0" smtClean="0">
                          <a:ln>
                            <a:noFill/>
                          </a:ln>
                          <a:solidFill>
                            <a:schemeClr val="tx1"/>
                          </a:solidFill>
                          <a:effectLst/>
                          <a:latin typeface="Calibri" pitchFamily="34" charset="0"/>
                        </a:rPr>
                        <a:t>Historical climate data (i.e. weather observations) with some variations between RFC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0" i="0" u="none" strike="noStrike" cap="none" normalizeH="0" baseline="0" dirty="0" smtClean="0">
                          <a:ln>
                            <a:noFill/>
                          </a:ln>
                          <a:solidFill>
                            <a:schemeClr val="tx1"/>
                          </a:solidFill>
                          <a:effectLst/>
                          <a:latin typeface="Calibri" pitchFamily="34" charset="0"/>
                        </a:rPr>
                        <a:t>Short-, medium- and long-range weather forecast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1731">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1" i="0" u="none" strike="noStrike" cap="none" normalizeH="0" baseline="0" dirty="0" smtClean="0">
                          <a:ln>
                            <a:noFill/>
                          </a:ln>
                          <a:solidFill>
                            <a:schemeClr val="tx1"/>
                          </a:solidFill>
                          <a:effectLst/>
                          <a:latin typeface="Calibri" pitchFamily="34" charset="0"/>
                        </a:rPr>
                        <a:t>Uncertainty modeling</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0" i="0" u="none" strike="noStrike" cap="none" normalizeH="0" baseline="0" dirty="0" smtClean="0">
                          <a:ln>
                            <a:noFill/>
                          </a:ln>
                          <a:solidFill>
                            <a:schemeClr val="tx1"/>
                          </a:solidFill>
                          <a:effectLst/>
                          <a:latin typeface="Calibri" pitchFamily="34" charset="0"/>
                        </a:rPr>
                        <a:t>Climate-based. No accounting for hydrologic uncertainty or bias. Suitable for long-range forecasting only</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0" i="0" u="none" strike="noStrike" cap="none" normalizeH="0" baseline="0" dirty="0" smtClean="0">
                          <a:ln>
                            <a:noFill/>
                          </a:ln>
                          <a:solidFill>
                            <a:schemeClr val="tx1"/>
                          </a:solidFill>
                          <a:effectLst/>
                          <a:latin typeface="Calibri" pitchFamily="34" charset="0"/>
                        </a:rPr>
                        <a:t>Captures total uncertainty and corrects for biases in forcing and flow at all forecast lead times</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1575">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1" i="0" u="none" strike="noStrike" cap="none" normalizeH="0" baseline="0" dirty="0" smtClean="0">
                          <a:ln>
                            <a:noFill/>
                          </a:ln>
                          <a:solidFill>
                            <a:schemeClr val="tx1"/>
                          </a:solidFill>
                          <a:effectLst/>
                          <a:latin typeface="Calibri" pitchFamily="34" charset="0"/>
                        </a:rPr>
                        <a:t>Products</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0" i="0" u="none" strike="noStrike" cap="none" normalizeH="0" baseline="0" dirty="0" smtClean="0">
                          <a:ln>
                            <a:noFill/>
                          </a:ln>
                          <a:solidFill>
                            <a:schemeClr val="tx1"/>
                          </a:solidFill>
                          <a:effectLst/>
                          <a:latin typeface="Calibri" pitchFamily="34" charset="0"/>
                        </a:rPr>
                        <a:t>Limited number of graphical products (focused on long-range) and verification</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20000"/>
                        </a:spcAft>
                        <a:buClr>
                          <a:srgbClr val="000099"/>
                        </a:buClr>
                        <a:buSzPct val="130000"/>
                        <a:buFontTx/>
                        <a:buNone/>
                        <a:tabLst/>
                      </a:pPr>
                      <a:r>
                        <a:rPr kumimoji="0" lang="en-US" sz="1800" b="0" i="0" u="none" strike="noStrike" cap="none" normalizeH="0" baseline="0" dirty="0" smtClean="0">
                          <a:ln>
                            <a:noFill/>
                          </a:ln>
                          <a:solidFill>
                            <a:schemeClr val="tx1"/>
                          </a:solidFill>
                          <a:effectLst/>
                          <a:latin typeface="Calibri" pitchFamily="34" charset="0"/>
                        </a:rPr>
                        <a:t>A wide array of data and user-tailored products are planned, including standard verification</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1719849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458768" y="914400"/>
            <a:ext cx="8556625" cy="5181600"/>
          </a:xfrm>
          <a:prstGeom prst="rect">
            <a:avLst/>
          </a:prstGeom>
          <a:noFill/>
          <a:ln w="9525">
            <a:noFill/>
            <a:miter lim="800000"/>
            <a:headEnd/>
            <a:tailEnd/>
          </a:ln>
        </p:spPr>
        <p:txBody>
          <a:bodyPr/>
          <a:lstStyle/>
          <a:p>
            <a:pPr marL="609600" indent="-609600">
              <a:spcBef>
                <a:spcPct val="35000"/>
              </a:spcBef>
            </a:pPr>
            <a:endParaRPr lang="en-US" sz="3400" b="1" dirty="0" smtClean="0">
              <a:solidFill>
                <a:srgbClr val="305480"/>
              </a:solidFill>
            </a:endParaRPr>
          </a:p>
          <a:p>
            <a:pPr>
              <a:spcBef>
                <a:spcPts val="1000"/>
              </a:spcBef>
            </a:pPr>
            <a:endParaRPr lang="en-US" sz="3400" b="1" dirty="0">
              <a:solidFill>
                <a:srgbClr val="305480"/>
              </a:solidFill>
            </a:endParaRPr>
          </a:p>
          <a:p>
            <a:pPr>
              <a:spcBef>
                <a:spcPts val="1000"/>
              </a:spcBef>
            </a:pPr>
            <a:endParaRPr lang="en-US" sz="3400" b="1" dirty="0" smtClean="0">
              <a:solidFill>
                <a:srgbClr val="305480"/>
              </a:solidFill>
            </a:endParaRPr>
          </a:p>
          <a:p>
            <a:pPr>
              <a:spcBef>
                <a:spcPts val="1000"/>
              </a:spcBef>
            </a:pPr>
            <a:endParaRPr lang="en-US" sz="3400" b="1" dirty="0">
              <a:solidFill>
                <a:srgbClr val="305480"/>
              </a:solidFill>
            </a:endParaRPr>
          </a:p>
          <a:p>
            <a:pPr>
              <a:spcBef>
                <a:spcPts val="1000"/>
              </a:spcBef>
            </a:pPr>
            <a:endParaRPr lang="en-US" sz="3400" b="1" dirty="0" smtClean="0">
              <a:solidFill>
                <a:srgbClr val="305480"/>
              </a:solidFill>
            </a:endParaRPr>
          </a:p>
          <a:p>
            <a:pPr marL="502920" indent="-502920">
              <a:spcBef>
                <a:spcPts val="1800"/>
              </a:spcBef>
              <a:buFont typeface="Arial" pitchFamily="34" charset="0"/>
              <a:buChar char="•"/>
            </a:pPr>
            <a:endParaRPr lang="en-US" sz="2600" dirty="0" smtClean="0"/>
          </a:p>
          <a:p>
            <a:pPr marL="502920" indent="-502920">
              <a:spcBef>
                <a:spcPts val="600"/>
              </a:spcBef>
              <a:buFont typeface="Arial" pitchFamily="34" charset="0"/>
              <a:buChar char="•"/>
            </a:pPr>
            <a:r>
              <a:rPr lang="en-US" sz="2600" dirty="0" smtClean="0"/>
              <a:t>HEFS aims to “capture” observed flow consistently </a:t>
            </a:r>
          </a:p>
          <a:p>
            <a:pPr marL="502920" indent="-502920">
              <a:spcBef>
                <a:spcPts val="600"/>
              </a:spcBef>
              <a:buFont typeface="Arial" pitchFamily="34" charset="0"/>
              <a:buChar char="•"/>
            </a:pPr>
            <a:r>
              <a:rPr lang="en-US" sz="2600" dirty="0" smtClean="0"/>
              <a:t>So, must account for total uncertainty &amp; remove bias</a:t>
            </a:r>
          </a:p>
          <a:p>
            <a:pPr marL="502920" indent="-502920">
              <a:spcBef>
                <a:spcPts val="600"/>
              </a:spcBef>
              <a:buClr>
                <a:schemeClr val="tx1"/>
              </a:buClr>
              <a:buFont typeface="Arial" pitchFamily="34" charset="0"/>
              <a:buChar char="•"/>
            </a:pPr>
            <a:r>
              <a:rPr lang="en-US" sz="2600" dirty="0" smtClean="0"/>
              <a:t>Total</a:t>
            </a:r>
            <a:r>
              <a:rPr lang="en-US" sz="2600" dirty="0" smtClean="0">
                <a:solidFill>
                  <a:srgbClr val="0000FF"/>
                </a:solidFill>
              </a:rPr>
              <a:t> </a:t>
            </a:r>
            <a:r>
              <a:rPr lang="en-US" sz="2600" dirty="0" smtClean="0"/>
              <a:t>= </a:t>
            </a:r>
            <a:r>
              <a:rPr lang="en-US" sz="2600" dirty="0" smtClean="0">
                <a:solidFill>
                  <a:srgbClr val="30BE30"/>
                </a:solidFill>
              </a:rPr>
              <a:t>forcing uncertainty </a:t>
            </a:r>
            <a:r>
              <a:rPr lang="en-US" sz="2600" dirty="0" smtClean="0"/>
              <a:t>+ </a:t>
            </a:r>
            <a:r>
              <a:rPr lang="en-US" sz="2600" dirty="0" smtClean="0">
                <a:solidFill>
                  <a:srgbClr val="3399FF"/>
                </a:solidFill>
              </a:rPr>
              <a:t>hydrologic uncertainty</a:t>
            </a:r>
            <a:endParaRPr lang="en-US" sz="2600" dirty="0">
              <a:solidFill>
                <a:srgbClr val="3399FF"/>
              </a:solidFill>
            </a:endParaRPr>
          </a:p>
        </p:txBody>
      </p:sp>
      <p:sp>
        <p:nvSpPr>
          <p:cNvPr id="6" name="Rectangle 2"/>
          <p:cNvSpPr>
            <a:spLocks noChangeArrowheads="1"/>
          </p:cNvSpPr>
          <p:nvPr/>
        </p:nvSpPr>
        <p:spPr bwMode="auto">
          <a:xfrm>
            <a:off x="457200" y="914400"/>
            <a:ext cx="8610600" cy="5181600"/>
          </a:xfrm>
          <a:prstGeom prst="rect">
            <a:avLst/>
          </a:prstGeom>
          <a:noFill/>
          <a:ln w="9525">
            <a:noFill/>
            <a:miter lim="800000"/>
            <a:headEnd/>
            <a:tailEnd/>
          </a:ln>
        </p:spPr>
        <p:txBody>
          <a:bodyPr/>
          <a:lstStyle/>
          <a:p>
            <a:pPr marL="609600" indent="-609600">
              <a:spcBef>
                <a:spcPct val="40000"/>
              </a:spcBef>
            </a:pPr>
            <a:r>
              <a:rPr lang="en-US" sz="3400" b="1" dirty="0" smtClean="0">
                <a:solidFill>
                  <a:srgbClr val="305480"/>
                </a:solidFill>
              </a:rPr>
              <a:t>Goal: quantify total uncertainty in flow</a:t>
            </a:r>
            <a:endParaRPr lang="en-GB" sz="3400" b="1" dirty="0">
              <a:solidFill>
                <a:srgbClr val="305480"/>
              </a:solidFill>
            </a:endParaRPr>
          </a:p>
        </p:txBody>
      </p:sp>
      <p:grpSp>
        <p:nvGrpSpPr>
          <p:cNvPr id="42" name="Group 41"/>
          <p:cNvGrpSpPr/>
          <p:nvPr/>
        </p:nvGrpSpPr>
        <p:grpSpPr>
          <a:xfrm>
            <a:off x="990600" y="1746251"/>
            <a:ext cx="7249298" cy="2498293"/>
            <a:chOff x="990600" y="1746251"/>
            <a:chExt cx="7249298" cy="2498293"/>
          </a:xfrm>
        </p:grpSpPr>
        <p:sp>
          <p:nvSpPr>
            <p:cNvPr id="43" name="Freeform 42"/>
            <p:cNvSpPr/>
            <p:nvPr/>
          </p:nvSpPr>
          <p:spPr>
            <a:xfrm>
              <a:off x="1001414" y="1752107"/>
              <a:ext cx="7232649" cy="2477017"/>
            </a:xfrm>
            <a:custGeom>
              <a:avLst/>
              <a:gdLst>
                <a:gd name="connsiteX0" fmla="*/ 0 w 6915150"/>
                <a:gd name="connsiteY0" fmla="*/ 2014537 h 2014537"/>
                <a:gd name="connsiteX1" fmla="*/ 666750 w 6915150"/>
                <a:gd name="connsiteY1" fmla="*/ 1881187 h 2014537"/>
                <a:gd name="connsiteX2" fmla="*/ 1485900 w 6915150"/>
                <a:gd name="connsiteY2" fmla="*/ 1685925 h 2014537"/>
                <a:gd name="connsiteX3" fmla="*/ 1985963 w 6915150"/>
                <a:gd name="connsiteY3" fmla="*/ 1490662 h 2014537"/>
                <a:gd name="connsiteX4" fmla="*/ 2495550 w 6915150"/>
                <a:gd name="connsiteY4" fmla="*/ 1195387 h 2014537"/>
                <a:gd name="connsiteX5" fmla="*/ 2809875 w 6915150"/>
                <a:gd name="connsiteY5" fmla="*/ 966787 h 2014537"/>
                <a:gd name="connsiteX6" fmla="*/ 3100388 w 6915150"/>
                <a:gd name="connsiteY6" fmla="*/ 714375 h 2014537"/>
                <a:gd name="connsiteX7" fmla="*/ 3419475 w 6915150"/>
                <a:gd name="connsiteY7" fmla="*/ 428625 h 2014537"/>
                <a:gd name="connsiteX8" fmla="*/ 3733800 w 6915150"/>
                <a:gd name="connsiteY8" fmla="*/ 190500 h 2014537"/>
                <a:gd name="connsiteX9" fmla="*/ 3981450 w 6915150"/>
                <a:gd name="connsiteY9" fmla="*/ 57150 h 2014537"/>
                <a:gd name="connsiteX10" fmla="*/ 4171950 w 6915150"/>
                <a:gd name="connsiteY10" fmla="*/ 4762 h 2014537"/>
                <a:gd name="connsiteX11" fmla="*/ 4395788 w 6915150"/>
                <a:gd name="connsiteY11" fmla="*/ 0 h 2014537"/>
                <a:gd name="connsiteX12" fmla="*/ 4700588 w 6915150"/>
                <a:gd name="connsiteY12" fmla="*/ 85725 h 2014537"/>
                <a:gd name="connsiteX13" fmla="*/ 5186363 w 6915150"/>
                <a:gd name="connsiteY13" fmla="*/ 328612 h 2014537"/>
                <a:gd name="connsiteX14" fmla="*/ 5453063 w 6915150"/>
                <a:gd name="connsiteY14" fmla="*/ 457200 h 2014537"/>
                <a:gd name="connsiteX15" fmla="*/ 5895975 w 6915150"/>
                <a:gd name="connsiteY15" fmla="*/ 576262 h 2014537"/>
                <a:gd name="connsiteX16" fmla="*/ 6434138 w 6915150"/>
                <a:gd name="connsiteY16" fmla="*/ 704850 h 2014537"/>
                <a:gd name="connsiteX17" fmla="*/ 6910388 w 6915150"/>
                <a:gd name="connsiteY17" fmla="*/ 814387 h 2014537"/>
                <a:gd name="connsiteX18" fmla="*/ 6915150 w 6915150"/>
                <a:gd name="connsiteY18" fmla="*/ 1304925 h 2014537"/>
                <a:gd name="connsiteX19" fmla="*/ 6386513 w 6915150"/>
                <a:gd name="connsiteY19" fmla="*/ 1233487 h 2014537"/>
                <a:gd name="connsiteX20" fmla="*/ 5805488 w 6915150"/>
                <a:gd name="connsiteY20" fmla="*/ 1147762 h 2014537"/>
                <a:gd name="connsiteX21" fmla="*/ 5567363 w 6915150"/>
                <a:gd name="connsiteY21" fmla="*/ 1109662 h 2014537"/>
                <a:gd name="connsiteX22" fmla="*/ 5243513 w 6915150"/>
                <a:gd name="connsiteY22" fmla="*/ 1033462 h 2014537"/>
                <a:gd name="connsiteX23" fmla="*/ 4900613 w 6915150"/>
                <a:gd name="connsiteY23" fmla="*/ 928687 h 2014537"/>
                <a:gd name="connsiteX24" fmla="*/ 4576763 w 6915150"/>
                <a:gd name="connsiteY24" fmla="*/ 847725 h 2014537"/>
                <a:gd name="connsiteX25" fmla="*/ 4324350 w 6915150"/>
                <a:gd name="connsiteY25" fmla="*/ 814387 h 2014537"/>
                <a:gd name="connsiteX26" fmla="*/ 4095750 w 6915150"/>
                <a:gd name="connsiteY26" fmla="*/ 842962 h 2014537"/>
                <a:gd name="connsiteX27" fmla="*/ 3910013 w 6915150"/>
                <a:gd name="connsiteY27" fmla="*/ 881062 h 2014537"/>
                <a:gd name="connsiteX28" fmla="*/ 3652838 w 6915150"/>
                <a:gd name="connsiteY28" fmla="*/ 981075 h 2014537"/>
                <a:gd name="connsiteX29" fmla="*/ 3424238 w 6915150"/>
                <a:gd name="connsiteY29" fmla="*/ 1081087 h 2014537"/>
                <a:gd name="connsiteX30" fmla="*/ 3119438 w 6915150"/>
                <a:gd name="connsiteY30" fmla="*/ 1238250 h 2014537"/>
                <a:gd name="connsiteX31" fmla="*/ 2867025 w 6915150"/>
                <a:gd name="connsiteY31" fmla="*/ 1376362 h 2014537"/>
                <a:gd name="connsiteX32" fmla="*/ 2624138 w 6915150"/>
                <a:gd name="connsiteY32" fmla="*/ 1485900 h 2014537"/>
                <a:gd name="connsiteX33" fmla="*/ 2252663 w 6915150"/>
                <a:gd name="connsiteY33" fmla="*/ 1624012 h 2014537"/>
                <a:gd name="connsiteX34" fmla="*/ 1947863 w 6915150"/>
                <a:gd name="connsiteY34" fmla="*/ 1714500 h 2014537"/>
                <a:gd name="connsiteX35" fmla="*/ 1576388 w 6915150"/>
                <a:gd name="connsiteY35" fmla="*/ 1804987 h 2014537"/>
                <a:gd name="connsiteX36" fmla="*/ 1271588 w 6915150"/>
                <a:gd name="connsiteY36" fmla="*/ 1847850 h 2014537"/>
                <a:gd name="connsiteX37" fmla="*/ 904875 w 6915150"/>
                <a:gd name="connsiteY37" fmla="*/ 1905000 h 2014537"/>
                <a:gd name="connsiteX38" fmla="*/ 0 w 6915150"/>
                <a:gd name="connsiteY38" fmla="*/ 2014537 h 2014537"/>
                <a:gd name="connsiteX0" fmla="*/ 0 w 7224719"/>
                <a:gd name="connsiteY0" fmla="*/ 2014537 h 2014537"/>
                <a:gd name="connsiteX1" fmla="*/ 666750 w 7224719"/>
                <a:gd name="connsiteY1" fmla="*/ 1881187 h 2014537"/>
                <a:gd name="connsiteX2" fmla="*/ 1485900 w 7224719"/>
                <a:gd name="connsiteY2" fmla="*/ 1685925 h 2014537"/>
                <a:gd name="connsiteX3" fmla="*/ 1985963 w 7224719"/>
                <a:gd name="connsiteY3" fmla="*/ 1490662 h 2014537"/>
                <a:gd name="connsiteX4" fmla="*/ 2495550 w 7224719"/>
                <a:gd name="connsiteY4" fmla="*/ 1195387 h 2014537"/>
                <a:gd name="connsiteX5" fmla="*/ 2809875 w 7224719"/>
                <a:gd name="connsiteY5" fmla="*/ 966787 h 2014537"/>
                <a:gd name="connsiteX6" fmla="*/ 3100388 w 7224719"/>
                <a:gd name="connsiteY6" fmla="*/ 714375 h 2014537"/>
                <a:gd name="connsiteX7" fmla="*/ 3419475 w 7224719"/>
                <a:gd name="connsiteY7" fmla="*/ 428625 h 2014537"/>
                <a:gd name="connsiteX8" fmla="*/ 3733800 w 7224719"/>
                <a:gd name="connsiteY8" fmla="*/ 190500 h 2014537"/>
                <a:gd name="connsiteX9" fmla="*/ 3981450 w 7224719"/>
                <a:gd name="connsiteY9" fmla="*/ 57150 h 2014537"/>
                <a:gd name="connsiteX10" fmla="*/ 4171950 w 7224719"/>
                <a:gd name="connsiteY10" fmla="*/ 4762 h 2014537"/>
                <a:gd name="connsiteX11" fmla="*/ 4395788 w 7224719"/>
                <a:gd name="connsiteY11" fmla="*/ 0 h 2014537"/>
                <a:gd name="connsiteX12" fmla="*/ 4700588 w 7224719"/>
                <a:gd name="connsiteY12" fmla="*/ 85725 h 2014537"/>
                <a:gd name="connsiteX13" fmla="*/ 5186363 w 7224719"/>
                <a:gd name="connsiteY13" fmla="*/ 328612 h 2014537"/>
                <a:gd name="connsiteX14" fmla="*/ 5453063 w 7224719"/>
                <a:gd name="connsiteY14" fmla="*/ 457200 h 2014537"/>
                <a:gd name="connsiteX15" fmla="*/ 5895975 w 7224719"/>
                <a:gd name="connsiteY15" fmla="*/ 576262 h 2014537"/>
                <a:gd name="connsiteX16" fmla="*/ 6434138 w 7224719"/>
                <a:gd name="connsiteY16" fmla="*/ 704850 h 2014537"/>
                <a:gd name="connsiteX17" fmla="*/ 7224713 w 7224719"/>
                <a:gd name="connsiteY17" fmla="*/ 885824 h 2014537"/>
                <a:gd name="connsiteX18" fmla="*/ 6915150 w 7224719"/>
                <a:gd name="connsiteY18" fmla="*/ 1304925 h 2014537"/>
                <a:gd name="connsiteX19" fmla="*/ 6386513 w 7224719"/>
                <a:gd name="connsiteY19" fmla="*/ 1233487 h 2014537"/>
                <a:gd name="connsiteX20" fmla="*/ 5805488 w 7224719"/>
                <a:gd name="connsiteY20" fmla="*/ 1147762 h 2014537"/>
                <a:gd name="connsiteX21" fmla="*/ 5567363 w 7224719"/>
                <a:gd name="connsiteY21" fmla="*/ 1109662 h 2014537"/>
                <a:gd name="connsiteX22" fmla="*/ 5243513 w 7224719"/>
                <a:gd name="connsiteY22" fmla="*/ 1033462 h 2014537"/>
                <a:gd name="connsiteX23" fmla="*/ 4900613 w 7224719"/>
                <a:gd name="connsiteY23" fmla="*/ 928687 h 2014537"/>
                <a:gd name="connsiteX24" fmla="*/ 4576763 w 7224719"/>
                <a:gd name="connsiteY24" fmla="*/ 847725 h 2014537"/>
                <a:gd name="connsiteX25" fmla="*/ 4324350 w 7224719"/>
                <a:gd name="connsiteY25" fmla="*/ 814387 h 2014537"/>
                <a:gd name="connsiteX26" fmla="*/ 4095750 w 7224719"/>
                <a:gd name="connsiteY26" fmla="*/ 842962 h 2014537"/>
                <a:gd name="connsiteX27" fmla="*/ 3910013 w 7224719"/>
                <a:gd name="connsiteY27" fmla="*/ 881062 h 2014537"/>
                <a:gd name="connsiteX28" fmla="*/ 3652838 w 7224719"/>
                <a:gd name="connsiteY28" fmla="*/ 981075 h 2014537"/>
                <a:gd name="connsiteX29" fmla="*/ 3424238 w 7224719"/>
                <a:gd name="connsiteY29" fmla="*/ 1081087 h 2014537"/>
                <a:gd name="connsiteX30" fmla="*/ 3119438 w 7224719"/>
                <a:gd name="connsiteY30" fmla="*/ 1238250 h 2014537"/>
                <a:gd name="connsiteX31" fmla="*/ 2867025 w 7224719"/>
                <a:gd name="connsiteY31" fmla="*/ 1376362 h 2014537"/>
                <a:gd name="connsiteX32" fmla="*/ 2624138 w 7224719"/>
                <a:gd name="connsiteY32" fmla="*/ 1485900 h 2014537"/>
                <a:gd name="connsiteX33" fmla="*/ 2252663 w 7224719"/>
                <a:gd name="connsiteY33" fmla="*/ 1624012 h 2014537"/>
                <a:gd name="connsiteX34" fmla="*/ 1947863 w 7224719"/>
                <a:gd name="connsiteY34" fmla="*/ 1714500 h 2014537"/>
                <a:gd name="connsiteX35" fmla="*/ 1576388 w 7224719"/>
                <a:gd name="connsiteY35" fmla="*/ 1804987 h 2014537"/>
                <a:gd name="connsiteX36" fmla="*/ 1271588 w 7224719"/>
                <a:gd name="connsiteY36" fmla="*/ 1847850 h 2014537"/>
                <a:gd name="connsiteX37" fmla="*/ 904875 w 7224719"/>
                <a:gd name="connsiteY37" fmla="*/ 1905000 h 2014537"/>
                <a:gd name="connsiteX38" fmla="*/ 0 w 7224719"/>
                <a:gd name="connsiteY38" fmla="*/ 2014537 h 2014537"/>
                <a:gd name="connsiteX0" fmla="*/ 0 w 7225171"/>
                <a:gd name="connsiteY0" fmla="*/ 2014537 h 2014537"/>
                <a:gd name="connsiteX1" fmla="*/ 666750 w 7225171"/>
                <a:gd name="connsiteY1" fmla="*/ 1881187 h 2014537"/>
                <a:gd name="connsiteX2" fmla="*/ 1485900 w 7225171"/>
                <a:gd name="connsiteY2" fmla="*/ 1685925 h 2014537"/>
                <a:gd name="connsiteX3" fmla="*/ 1985963 w 7225171"/>
                <a:gd name="connsiteY3" fmla="*/ 1490662 h 2014537"/>
                <a:gd name="connsiteX4" fmla="*/ 2495550 w 7225171"/>
                <a:gd name="connsiteY4" fmla="*/ 1195387 h 2014537"/>
                <a:gd name="connsiteX5" fmla="*/ 2809875 w 7225171"/>
                <a:gd name="connsiteY5" fmla="*/ 966787 h 2014537"/>
                <a:gd name="connsiteX6" fmla="*/ 3100388 w 7225171"/>
                <a:gd name="connsiteY6" fmla="*/ 714375 h 2014537"/>
                <a:gd name="connsiteX7" fmla="*/ 3419475 w 7225171"/>
                <a:gd name="connsiteY7" fmla="*/ 428625 h 2014537"/>
                <a:gd name="connsiteX8" fmla="*/ 3733800 w 7225171"/>
                <a:gd name="connsiteY8" fmla="*/ 190500 h 2014537"/>
                <a:gd name="connsiteX9" fmla="*/ 3981450 w 7225171"/>
                <a:gd name="connsiteY9" fmla="*/ 57150 h 2014537"/>
                <a:gd name="connsiteX10" fmla="*/ 4171950 w 7225171"/>
                <a:gd name="connsiteY10" fmla="*/ 4762 h 2014537"/>
                <a:gd name="connsiteX11" fmla="*/ 4395788 w 7225171"/>
                <a:gd name="connsiteY11" fmla="*/ 0 h 2014537"/>
                <a:gd name="connsiteX12" fmla="*/ 4700588 w 7225171"/>
                <a:gd name="connsiteY12" fmla="*/ 85725 h 2014537"/>
                <a:gd name="connsiteX13" fmla="*/ 5186363 w 7225171"/>
                <a:gd name="connsiteY13" fmla="*/ 328612 h 2014537"/>
                <a:gd name="connsiteX14" fmla="*/ 5453063 w 7225171"/>
                <a:gd name="connsiteY14" fmla="*/ 457200 h 2014537"/>
                <a:gd name="connsiteX15" fmla="*/ 5895975 w 7225171"/>
                <a:gd name="connsiteY15" fmla="*/ 576262 h 2014537"/>
                <a:gd name="connsiteX16" fmla="*/ 6434138 w 7225171"/>
                <a:gd name="connsiteY16" fmla="*/ 704850 h 2014537"/>
                <a:gd name="connsiteX17" fmla="*/ 7224713 w 7225171"/>
                <a:gd name="connsiteY17" fmla="*/ 885824 h 2014537"/>
                <a:gd name="connsiteX18" fmla="*/ 7224712 w 7225171"/>
                <a:gd name="connsiteY18" fmla="*/ 1347788 h 2014537"/>
                <a:gd name="connsiteX19" fmla="*/ 6386513 w 7225171"/>
                <a:gd name="connsiteY19" fmla="*/ 1233487 h 2014537"/>
                <a:gd name="connsiteX20" fmla="*/ 5805488 w 7225171"/>
                <a:gd name="connsiteY20" fmla="*/ 1147762 h 2014537"/>
                <a:gd name="connsiteX21" fmla="*/ 5567363 w 7225171"/>
                <a:gd name="connsiteY21" fmla="*/ 1109662 h 2014537"/>
                <a:gd name="connsiteX22" fmla="*/ 5243513 w 7225171"/>
                <a:gd name="connsiteY22" fmla="*/ 1033462 h 2014537"/>
                <a:gd name="connsiteX23" fmla="*/ 4900613 w 7225171"/>
                <a:gd name="connsiteY23" fmla="*/ 928687 h 2014537"/>
                <a:gd name="connsiteX24" fmla="*/ 4576763 w 7225171"/>
                <a:gd name="connsiteY24" fmla="*/ 847725 h 2014537"/>
                <a:gd name="connsiteX25" fmla="*/ 4324350 w 7225171"/>
                <a:gd name="connsiteY25" fmla="*/ 814387 h 2014537"/>
                <a:gd name="connsiteX26" fmla="*/ 4095750 w 7225171"/>
                <a:gd name="connsiteY26" fmla="*/ 842962 h 2014537"/>
                <a:gd name="connsiteX27" fmla="*/ 3910013 w 7225171"/>
                <a:gd name="connsiteY27" fmla="*/ 881062 h 2014537"/>
                <a:gd name="connsiteX28" fmla="*/ 3652838 w 7225171"/>
                <a:gd name="connsiteY28" fmla="*/ 981075 h 2014537"/>
                <a:gd name="connsiteX29" fmla="*/ 3424238 w 7225171"/>
                <a:gd name="connsiteY29" fmla="*/ 1081087 h 2014537"/>
                <a:gd name="connsiteX30" fmla="*/ 3119438 w 7225171"/>
                <a:gd name="connsiteY30" fmla="*/ 1238250 h 2014537"/>
                <a:gd name="connsiteX31" fmla="*/ 2867025 w 7225171"/>
                <a:gd name="connsiteY31" fmla="*/ 1376362 h 2014537"/>
                <a:gd name="connsiteX32" fmla="*/ 2624138 w 7225171"/>
                <a:gd name="connsiteY32" fmla="*/ 1485900 h 2014537"/>
                <a:gd name="connsiteX33" fmla="*/ 2252663 w 7225171"/>
                <a:gd name="connsiteY33" fmla="*/ 1624012 h 2014537"/>
                <a:gd name="connsiteX34" fmla="*/ 1947863 w 7225171"/>
                <a:gd name="connsiteY34" fmla="*/ 1714500 h 2014537"/>
                <a:gd name="connsiteX35" fmla="*/ 1576388 w 7225171"/>
                <a:gd name="connsiteY35" fmla="*/ 1804987 h 2014537"/>
                <a:gd name="connsiteX36" fmla="*/ 1271588 w 7225171"/>
                <a:gd name="connsiteY36" fmla="*/ 1847850 h 2014537"/>
                <a:gd name="connsiteX37" fmla="*/ 904875 w 7225171"/>
                <a:gd name="connsiteY37" fmla="*/ 1905000 h 2014537"/>
                <a:gd name="connsiteX38" fmla="*/ 0 w 7225171"/>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4713 w 7229474"/>
                <a:gd name="connsiteY17" fmla="*/ 885824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804987 h 2014537"/>
                <a:gd name="connsiteX36" fmla="*/ 1271588 w 7229474"/>
                <a:gd name="connsiteY36" fmla="*/ 1847850 h 2014537"/>
                <a:gd name="connsiteX37" fmla="*/ 904875 w 7229474"/>
                <a:gd name="connsiteY37" fmla="*/ 1905000 h 2014537"/>
                <a:gd name="connsiteX38" fmla="*/ 0 w 7229474"/>
                <a:gd name="connsiteY38" fmla="*/ 2014537 h 2014537"/>
                <a:gd name="connsiteX0" fmla="*/ 0 w 7234237"/>
                <a:gd name="connsiteY0" fmla="*/ 2014537 h 2014537"/>
                <a:gd name="connsiteX1" fmla="*/ 666750 w 7234237"/>
                <a:gd name="connsiteY1" fmla="*/ 1881187 h 2014537"/>
                <a:gd name="connsiteX2" fmla="*/ 1485900 w 7234237"/>
                <a:gd name="connsiteY2" fmla="*/ 1685925 h 2014537"/>
                <a:gd name="connsiteX3" fmla="*/ 1985963 w 7234237"/>
                <a:gd name="connsiteY3" fmla="*/ 1490662 h 2014537"/>
                <a:gd name="connsiteX4" fmla="*/ 2495550 w 7234237"/>
                <a:gd name="connsiteY4" fmla="*/ 1195387 h 2014537"/>
                <a:gd name="connsiteX5" fmla="*/ 2809875 w 7234237"/>
                <a:gd name="connsiteY5" fmla="*/ 966787 h 2014537"/>
                <a:gd name="connsiteX6" fmla="*/ 3100388 w 7234237"/>
                <a:gd name="connsiteY6" fmla="*/ 714375 h 2014537"/>
                <a:gd name="connsiteX7" fmla="*/ 3419475 w 7234237"/>
                <a:gd name="connsiteY7" fmla="*/ 428625 h 2014537"/>
                <a:gd name="connsiteX8" fmla="*/ 3733800 w 7234237"/>
                <a:gd name="connsiteY8" fmla="*/ 190500 h 2014537"/>
                <a:gd name="connsiteX9" fmla="*/ 3981450 w 7234237"/>
                <a:gd name="connsiteY9" fmla="*/ 57150 h 2014537"/>
                <a:gd name="connsiteX10" fmla="*/ 4171950 w 7234237"/>
                <a:gd name="connsiteY10" fmla="*/ 4762 h 2014537"/>
                <a:gd name="connsiteX11" fmla="*/ 4395788 w 7234237"/>
                <a:gd name="connsiteY11" fmla="*/ 0 h 2014537"/>
                <a:gd name="connsiteX12" fmla="*/ 4700588 w 7234237"/>
                <a:gd name="connsiteY12" fmla="*/ 85725 h 2014537"/>
                <a:gd name="connsiteX13" fmla="*/ 5186363 w 7234237"/>
                <a:gd name="connsiteY13" fmla="*/ 328612 h 2014537"/>
                <a:gd name="connsiteX14" fmla="*/ 5453063 w 7234237"/>
                <a:gd name="connsiteY14" fmla="*/ 457200 h 2014537"/>
                <a:gd name="connsiteX15" fmla="*/ 5895975 w 7234237"/>
                <a:gd name="connsiteY15" fmla="*/ 576262 h 2014537"/>
                <a:gd name="connsiteX16" fmla="*/ 6434138 w 7234237"/>
                <a:gd name="connsiteY16" fmla="*/ 704850 h 2014537"/>
                <a:gd name="connsiteX17" fmla="*/ 7224713 w 7234237"/>
                <a:gd name="connsiteY17" fmla="*/ 885824 h 2014537"/>
                <a:gd name="connsiteX18" fmla="*/ 7234237 w 7234237"/>
                <a:gd name="connsiteY18" fmla="*/ 1347788 h 2014537"/>
                <a:gd name="connsiteX19" fmla="*/ 6386513 w 7234237"/>
                <a:gd name="connsiteY19" fmla="*/ 1233487 h 2014537"/>
                <a:gd name="connsiteX20" fmla="*/ 5805488 w 7234237"/>
                <a:gd name="connsiteY20" fmla="*/ 1147762 h 2014537"/>
                <a:gd name="connsiteX21" fmla="*/ 5567363 w 7234237"/>
                <a:gd name="connsiteY21" fmla="*/ 1109662 h 2014537"/>
                <a:gd name="connsiteX22" fmla="*/ 5243513 w 7234237"/>
                <a:gd name="connsiteY22" fmla="*/ 1033462 h 2014537"/>
                <a:gd name="connsiteX23" fmla="*/ 4900613 w 7234237"/>
                <a:gd name="connsiteY23" fmla="*/ 928687 h 2014537"/>
                <a:gd name="connsiteX24" fmla="*/ 4576763 w 7234237"/>
                <a:gd name="connsiteY24" fmla="*/ 847725 h 2014537"/>
                <a:gd name="connsiteX25" fmla="*/ 4324350 w 7234237"/>
                <a:gd name="connsiteY25" fmla="*/ 814387 h 2014537"/>
                <a:gd name="connsiteX26" fmla="*/ 4095750 w 7234237"/>
                <a:gd name="connsiteY26" fmla="*/ 842962 h 2014537"/>
                <a:gd name="connsiteX27" fmla="*/ 3910013 w 7234237"/>
                <a:gd name="connsiteY27" fmla="*/ 881062 h 2014537"/>
                <a:gd name="connsiteX28" fmla="*/ 3652838 w 7234237"/>
                <a:gd name="connsiteY28" fmla="*/ 981075 h 2014537"/>
                <a:gd name="connsiteX29" fmla="*/ 3424238 w 7234237"/>
                <a:gd name="connsiteY29" fmla="*/ 1081087 h 2014537"/>
                <a:gd name="connsiteX30" fmla="*/ 3119438 w 7234237"/>
                <a:gd name="connsiteY30" fmla="*/ 1238250 h 2014537"/>
                <a:gd name="connsiteX31" fmla="*/ 2867025 w 7234237"/>
                <a:gd name="connsiteY31" fmla="*/ 1376362 h 2014537"/>
                <a:gd name="connsiteX32" fmla="*/ 2624138 w 7234237"/>
                <a:gd name="connsiteY32" fmla="*/ 1485900 h 2014537"/>
                <a:gd name="connsiteX33" fmla="*/ 2252663 w 7234237"/>
                <a:gd name="connsiteY33" fmla="*/ 1624012 h 2014537"/>
                <a:gd name="connsiteX34" fmla="*/ 1947863 w 7234237"/>
                <a:gd name="connsiteY34" fmla="*/ 1714500 h 2014537"/>
                <a:gd name="connsiteX35" fmla="*/ 1576388 w 7234237"/>
                <a:gd name="connsiteY35" fmla="*/ 1804987 h 2014537"/>
                <a:gd name="connsiteX36" fmla="*/ 1271588 w 7234237"/>
                <a:gd name="connsiteY36" fmla="*/ 1847850 h 2014537"/>
                <a:gd name="connsiteX37" fmla="*/ 904875 w 7234237"/>
                <a:gd name="connsiteY37" fmla="*/ 1905000 h 2014537"/>
                <a:gd name="connsiteX38" fmla="*/ 0 w 7234237"/>
                <a:gd name="connsiteY38" fmla="*/ 2014537 h 2014537"/>
                <a:gd name="connsiteX0" fmla="*/ 0 w 7243900"/>
                <a:gd name="connsiteY0" fmla="*/ 2014537 h 2014537"/>
                <a:gd name="connsiteX1" fmla="*/ 666750 w 7243900"/>
                <a:gd name="connsiteY1" fmla="*/ 1881187 h 2014537"/>
                <a:gd name="connsiteX2" fmla="*/ 1485900 w 7243900"/>
                <a:gd name="connsiteY2" fmla="*/ 1685925 h 2014537"/>
                <a:gd name="connsiteX3" fmla="*/ 1985963 w 7243900"/>
                <a:gd name="connsiteY3" fmla="*/ 1490662 h 2014537"/>
                <a:gd name="connsiteX4" fmla="*/ 2495550 w 7243900"/>
                <a:gd name="connsiteY4" fmla="*/ 1195387 h 2014537"/>
                <a:gd name="connsiteX5" fmla="*/ 2809875 w 7243900"/>
                <a:gd name="connsiteY5" fmla="*/ 966787 h 2014537"/>
                <a:gd name="connsiteX6" fmla="*/ 3100388 w 7243900"/>
                <a:gd name="connsiteY6" fmla="*/ 714375 h 2014537"/>
                <a:gd name="connsiteX7" fmla="*/ 3419475 w 7243900"/>
                <a:gd name="connsiteY7" fmla="*/ 428625 h 2014537"/>
                <a:gd name="connsiteX8" fmla="*/ 3733800 w 7243900"/>
                <a:gd name="connsiteY8" fmla="*/ 190500 h 2014537"/>
                <a:gd name="connsiteX9" fmla="*/ 3981450 w 7243900"/>
                <a:gd name="connsiteY9" fmla="*/ 57150 h 2014537"/>
                <a:gd name="connsiteX10" fmla="*/ 4171950 w 7243900"/>
                <a:gd name="connsiteY10" fmla="*/ 4762 h 2014537"/>
                <a:gd name="connsiteX11" fmla="*/ 4395788 w 7243900"/>
                <a:gd name="connsiteY11" fmla="*/ 0 h 2014537"/>
                <a:gd name="connsiteX12" fmla="*/ 4700588 w 7243900"/>
                <a:gd name="connsiteY12" fmla="*/ 85725 h 2014537"/>
                <a:gd name="connsiteX13" fmla="*/ 5186363 w 7243900"/>
                <a:gd name="connsiteY13" fmla="*/ 328612 h 2014537"/>
                <a:gd name="connsiteX14" fmla="*/ 5453063 w 7243900"/>
                <a:gd name="connsiteY14" fmla="*/ 457200 h 2014537"/>
                <a:gd name="connsiteX15" fmla="*/ 5895975 w 7243900"/>
                <a:gd name="connsiteY15" fmla="*/ 576262 h 2014537"/>
                <a:gd name="connsiteX16" fmla="*/ 6434138 w 7243900"/>
                <a:gd name="connsiteY16" fmla="*/ 704850 h 2014537"/>
                <a:gd name="connsiteX17" fmla="*/ 7243763 w 7243900"/>
                <a:gd name="connsiteY17" fmla="*/ 885824 h 2014537"/>
                <a:gd name="connsiteX18" fmla="*/ 7234237 w 7243900"/>
                <a:gd name="connsiteY18" fmla="*/ 1347788 h 2014537"/>
                <a:gd name="connsiteX19" fmla="*/ 6386513 w 7243900"/>
                <a:gd name="connsiteY19" fmla="*/ 1233487 h 2014537"/>
                <a:gd name="connsiteX20" fmla="*/ 5805488 w 7243900"/>
                <a:gd name="connsiteY20" fmla="*/ 1147762 h 2014537"/>
                <a:gd name="connsiteX21" fmla="*/ 5567363 w 7243900"/>
                <a:gd name="connsiteY21" fmla="*/ 1109662 h 2014537"/>
                <a:gd name="connsiteX22" fmla="*/ 5243513 w 7243900"/>
                <a:gd name="connsiteY22" fmla="*/ 1033462 h 2014537"/>
                <a:gd name="connsiteX23" fmla="*/ 4900613 w 7243900"/>
                <a:gd name="connsiteY23" fmla="*/ 928687 h 2014537"/>
                <a:gd name="connsiteX24" fmla="*/ 4576763 w 7243900"/>
                <a:gd name="connsiteY24" fmla="*/ 847725 h 2014537"/>
                <a:gd name="connsiteX25" fmla="*/ 4324350 w 7243900"/>
                <a:gd name="connsiteY25" fmla="*/ 814387 h 2014537"/>
                <a:gd name="connsiteX26" fmla="*/ 4095750 w 7243900"/>
                <a:gd name="connsiteY26" fmla="*/ 842962 h 2014537"/>
                <a:gd name="connsiteX27" fmla="*/ 3910013 w 7243900"/>
                <a:gd name="connsiteY27" fmla="*/ 881062 h 2014537"/>
                <a:gd name="connsiteX28" fmla="*/ 3652838 w 7243900"/>
                <a:gd name="connsiteY28" fmla="*/ 981075 h 2014537"/>
                <a:gd name="connsiteX29" fmla="*/ 3424238 w 7243900"/>
                <a:gd name="connsiteY29" fmla="*/ 1081087 h 2014537"/>
                <a:gd name="connsiteX30" fmla="*/ 3119438 w 7243900"/>
                <a:gd name="connsiteY30" fmla="*/ 1238250 h 2014537"/>
                <a:gd name="connsiteX31" fmla="*/ 2867025 w 7243900"/>
                <a:gd name="connsiteY31" fmla="*/ 1376362 h 2014537"/>
                <a:gd name="connsiteX32" fmla="*/ 2624138 w 7243900"/>
                <a:gd name="connsiteY32" fmla="*/ 1485900 h 2014537"/>
                <a:gd name="connsiteX33" fmla="*/ 2252663 w 7243900"/>
                <a:gd name="connsiteY33" fmla="*/ 1624012 h 2014537"/>
                <a:gd name="connsiteX34" fmla="*/ 1947863 w 7243900"/>
                <a:gd name="connsiteY34" fmla="*/ 1714500 h 2014537"/>
                <a:gd name="connsiteX35" fmla="*/ 1576388 w 7243900"/>
                <a:gd name="connsiteY35" fmla="*/ 1804987 h 2014537"/>
                <a:gd name="connsiteX36" fmla="*/ 1271588 w 7243900"/>
                <a:gd name="connsiteY36" fmla="*/ 1847850 h 2014537"/>
                <a:gd name="connsiteX37" fmla="*/ 904875 w 7243900"/>
                <a:gd name="connsiteY37" fmla="*/ 1905000 h 2014537"/>
                <a:gd name="connsiteX38" fmla="*/ 0 w 7243900"/>
                <a:gd name="connsiteY38" fmla="*/ 2014537 h 2014537"/>
                <a:gd name="connsiteX0" fmla="*/ 0 w 7234696"/>
                <a:gd name="connsiteY0" fmla="*/ 2014537 h 2014537"/>
                <a:gd name="connsiteX1" fmla="*/ 666750 w 7234696"/>
                <a:gd name="connsiteY1" fmla="*/ 1881187 h 2014537"/>
                <a:gd name="connsiteX2" fmla="*/ 1485900 w 7234696"/>
                <a:gd name="connsiteY2" fmla="*/ 1685925 h 2014537"/>
                <a:gd name="connsiteX3" fmla="*/ 1985963 w 7234696"/>
                <a:gd name="connsiteY3" fmla="*/ 1490662 h 2014537"/>
                <a:gd name="connsiteX4" fmla="*/ 2495550 w 7234696"/>
                <a:gd name="connsiteY4" fmla="*/ 1195387 h 2014537"/>
                <a:gd name="connsiteX5" fmla="*/ 2809875 w 7234696"/>
                <a:gd name="connsiteY5" fmla="*/ 966787 h 2014537"/>
                <a:gd name="connsiteX6" fmla="*/ 3100388 w 7234696"/>
                <a:gd name="connsiteY6" fmla="*/ 714375 h 2014537"/>
                <a:gd name="connsiteX7" fmla="*/ 3419475 w 7234696"/>
                <a:gd name="connsiteY7" fmla="*/ 428625 h 2014537"/>
                <a:gd name="connsiteX8" fmla="*/ 3733800 w 7234696"/>
                <a:gd name="connsiteY8" fmla="*/ 190500 h 2014537"/>
                <a:gd name="connsiteX9" fmla="*/ 3981450 w 7234696"/>
                <a:gd name="connsiteY9" fmla="*/ 57150 h 2014537"/>
                <a:gd name="connsiteX10" fmla="*/ 4171950 w 7234696"/>
                <a:gd name="connsiteY10" fmla="*/ 4762 h 2014537"/>
                <a:gd name="connsiteX11" fmla="*/ 4395788 w 7234696"/>
                <a:gd name="connsiteY11" fmla="*/ 0 h 2014537"/>
                <a:gd name="connsiteX12" fmla="*/ 4700588 w 7234696"/>
                <a:gd name="connsiteY12" fmla="*/ 85725 h 2014537"/>
                <a:gd name="connsiteX13" fmla="*/ 5186363 w 7234696"/>
                <a:gd name="connsiteY13" fmla="*/ 328612 h 2014537"/>
                <a:gd name="connsiteX14" fmla="*/ 5453063 w 7234696"/>
                <a:gd name="connsiteY14" fmla="*/ 457200 h 2014537"/>
                <a:gd name="connsiteX15" fmla="*/ 5895975 w 7234696"/>
                <a:gd name="connsiteY15" fmla="*/ 576262 h 2014537"/>
                <a:gd name="connsiteX16" fmla="*/ 6434138 w 7234696"/>
                <a:gd name="connsiteY16" fmla="*/ 704850 h 2014537"/>
                <a:gd name="connsiteX17" fmla="*/ 7234238 w 7234696"/>
                <a:gd name="connsiteY17" fmla="*/ 885824 h 2014537"/>
                <a:gd name="connsiteX18" fmla="*/ 7234237 w 7234696"/>
                <a:gd name="connsiteY18" fmla="*/ 1347788 h 2014537"/>
                <a:gd name="connsiteX19" fmla="*/ 6386513 w 7234696"/>
                <a:gd name="connsiteY19" fmla="*/ 1233487 h 2014537"/>
                <a:gd name="connsiteX20" fmla="*/ 5805488 w 7234696"/>
                <a:gd name="connsiteY20" fmla="*/ 1147762 h 2014537"/>
                <a:gd name="connsiteX21" fmla="*/ 5567363 w 7234696"/>
                <a:gd name="connsiteY21" fmla="*/ 1109662 h 2014537"/>
                <a:gd name="connsiteX22" fmla="*/ 5243513 w 7234696"/>
                <a:gd name="connsiteY22" fmla="*/ 1033462 h 2014537"/>
                <a:gd name="connsiteX23" fmla="*/ 4900613 w 7234696"/>
                <a:gd name="connsiteY23" fmla="*/ 928687 h 2014537"/>
                <a:gd name="connsiteX24" fmla="*/ 4576763 w 7234696"/>
                <a:gd name="connsiteY24" fmla="*/ 847725 h 2014537"/>
                <a:gd name="connsiteX25" fmla="*/ 4324350 w 7234696"/>
                <a:gd name="connsiteY25" fmla="*/ 814387 h 2014537"/>
                <a:gd name="connsiteX26" fmla="*/ 4095750 w 7234696"/>
                <a:gd name="connsiteY26" fmla="*/ 842962 h 2014537"/>
                <a:gd name="connsiteX27" fmla="*/ 3910013 w 7234696"/>
                <a:gd name="connsiteY27" fmla="*/ 881062 h 2014537"/>
                <a:gd name="connsiteX28" fmla="*/ 3652838 w 7234696"/>
                <a:gd name="connsiteY28" fmla="*/ 981075 h 2014537"/>
                <a:gd name="connsiteX29" fmla="*/ 3424238 w 7234696"/>
                <a:gd name="connsiteY29" fmla="*/ 1081087 h 2014537"/>
                <a:gd name="connsiteX30" fmla="*/ 3119438 w 7234696"/>
                <a:gd name="connsiteY30" fmla="*/ 1238250 h 2014537"/>
                <a:gd name="connsiteX31" fmla="*/ 2867025 w 7234696"/>
                <a:gd name="connsiteY31" fmla="*/ 1376362 h 2014537"/>
                <a:gd name="connsiteX32" fmla="*/ 2624138 w 7234696"/>
                <a:gd name="connsiteY32" fmla="*/ 1485900 h 2014537"/>
                <a:gd name="connsiteX33" fmla="*/ 2252663 w 7234696"/>
                <a:gd name="connsiteY33" fmla="*/ 1624012 h 2014537"/>
                <a:gd name="connsiteX34" fmla="*/ 1947863 w 7234696"/>
                <a:gd name="connsiteY34" fmla="*/ 1714500 h 2014537"/>
                <a:gd name="connsiteX35" fmla="*/ 1576388 w 7234696"/>
                <a:gd name="connsiteY35" fmla="*/ 1804987 h 2014537"/>
                <a:gd name="connsiteX36" fmla="*/ 1271588 w 7234696"/>
                <a:gd name="connsiteY36" fmla="*/ 1847850 h 2014537"/>
                <a:gd name="connsiteX37" fmla="*/ 904875 w 7234696"/>
                <a:gd name="connsiteY37" fmla="*/ 1905000 h 2014537"/>
                <a:gd name="connsiteX38" fmla="*/ 0 w 7234696"/>
                <a:gd name="connsiteY38" fmla="*/ 2014537 h 2014537"/>
                <a:gd name="connsiteX0" fmla="*/ 0 w 7234237"/>
                <a:gd name="connsiteY0" fmla="*/ 2014537 h 2014537"/>
                <a:gd name="connsiteX1" fmla="*/ 666750 w 7234237"/>
                <a:gd name="connsiteY1" fmla="*/ 1881187 h 2014537"/>
                <a:gd name="connsiteX2" fmla="*/ 1485900 w 7234237"/>
                <a:gd name="connsiteY2" fmla="*/ 1685925 h 2014537"/>
                <a:gd name="connsiteX3" fmla="*/ 1985963 w 7234237"/>
                <a:gd name="connsiteY3" fmla="*/ 1490662 h 2014537"/>
                <a:gd name="connsiteX4" fmla="*/ 2495550 w 7234237"/>
                <a:gd name="connsiteY4" fmla="*/ 1195387 h 2014537"/>
                <a:gd name="connsiteX5" fmla="*/ 2809875 w 7234237"/>
                <a:gd name="connsiteY5" fmla="*/ 966787 h 2014537"/>
                <a:gd name="connsiteX6" fmla="*/ 3100388 w 7234237"/>
                <a:gd name="connsiteY6" fmla="*/ 714375 h 2014537"/>
                <a:gd name="connsiteX7" fmla="*/ 3419475 w 7234237"/>
                <a:gd name="connsiteY7" fmla="*/ 428625 h 2014537"/>
                <a:gd name="connsiteX8" fmla="*/ 3733800 w 7234237"/>
                <a:gd name="connsiteY8" fmla="*/ 190500 h 2014537"/>
                <a:gd name="connsiteX9" fmla="*/ 3981450 w 7234237"/>
                <a:gd name="connsiteY9" fmla="*/ 57150 h 2014537"/>
                <a:gd name="connsiteX10" fmla="*/ 4171950 w 7234237"/>
                <a:gd name="connsiteY10" fmla="*/ 4762 h 2014537"/>
                <a:gd name="connsiteX11" fmla="*/ 4395788 w 7234237"/>
                <a:gd name="connsiteY11" fmla="*/ 0 h 2014537"/>
                <a:gd name="connsiteX12" fmla="*/ 4700588 w 7234237"/>
                <a:gd name="connsiteY12" fmla="*/ 85725 h 2014537"/>
                <a:gd name="connsiteX13" fmla="*/ 5186363 w 7234237"/>
                <a:gd name="connsiteY13" fmla="*/ 328612 h 2014537"/>
                <a:gd name="connsiteX14" fmla="*/ 5453063 w 7234237"/>
                <a:gd name="connsiteY14" fmla="*/ 457200 h 2014537"/>
                <a:gd name="connsiteX15" fmla="*/ 5895975 w 7234237"/>
                <a:gd name="connsiteY15" fmla="*/ 576262 h 2014537"/>
                <a:gd name="connsiteX16" fmla="*/ 6434138 w 7234237"/>
                <a:gd name="connsiteY16" fmla="*/ 704850 h 2014537"/>
                <a:gd name="connsiteX17" fmla="*/ 7219951 w 7234237"/>
                <a:gd name="connsiteY17" fmla="*/ 876299 h 2014537"/>
                <a:gd name="connsiteX18" fmla="*/ 7234237 w 7234237"/>
                <a:gd name="connsiteY18" fmla="*/ 1347788 h 2014537"/>
                <a:gd name="connsiteX19" fmla="*/ 6386513 w 7234237"/>
                <a:gd name="connsiteY19" fmla="*/ 1233487 h 2014537"/>
                <a:gd name="connsiteX20" fmla="*/ 5805488 w 7234237"/>
                <a:gd name="connsiteY20" fmla="*/ 1147762 h 2014537"/>
                <a:gd name="connsiteX21" fmla="*/ 5567363 w 7234237"/>
                <a:gd name="connsiteY21" fmla="*/ 1109662 h 2014537"/>
                <a:gd name="connsiteX22" fmla="*/ 5243513 w 7234237"/>
                <a:gd name="connsiteY22" fmla="*/ 1033462 h 2014537"/>
                <a:gd name="connsiteX23" fmla="*/ 4900613 w 7234237"/>
                <a:gd name="connsiteY23" fmla="*/ 928687 h 2014537"/>
                <a:gd name="connsiteX24" fmla="*/ 4576763 w 7234237"/>
                <a:gd name="connsiteY24" fmla="*/ 847725 h 2014537"/>
                <a:gd name="connsiteX25" fmla="*/ 4324350 w 7234237"/>
                <a:gd name="connsiteY25" fmla="*/ 814387 h 2014537"/>
                <a:gd name="connsiteX26" fmla="*/ 4095750 w 7234237"/>
                <a:gd name="connsiteY26" fmla="*/ 842962 h 2014537"/>
                <a:gd name="connsiteX27" fmla="*/ 3910013 w 7234237"/>
                <a:gd name="connsiteY27" fmla="*/ 881062 h 2014537"/>
                <a:gd name="connsiteX28" fmla="*/ 3652838 w 7234237"/>
                <a:gd name="connsiteY28" fmla="*/ 981075 h 2014537"/>
                <a:gd name="connsiteX29" fmla="*/ 3424238 w 7234237"/>
                <a:gd name="connsiteY29" fmla="*/ 1081087 h 2014537"/>
                <a:gd name="connsiteX30" fmla="*/ 3119438 w 7234237"/>
                <a:gd name="connsiteY30" fmla="*/ 1238250 h 2014537"/>
                <a:gd name="connsiteX31" fmla="*/ 2867025 w 7234237"/>
                <a:gd name="connsiteY31" fmla="*/ 1376362 h 2014537"/>
                <a:gd name="connsiteX32" fmla="*/ 2624138 w 7234237"/>
                <a:gd name="connsiteY32" fmla="*/ 1485900 h 2014537"/>
                <a:gd name="connsiteX33" fmla="*/ 2252663 w 7234237"/>
                <a:gd name="connsiteY33" fmla="*/ 1624012 h 2014537"/>
                <a:gd name="connsiteX34" fmla="*/ 1947863 w 7234237"/>
                <a:gd name="connsiteY34" fmla="*/ 1714500 h 2014537"/>
                <a:gd name="connsiteX35" fmla="*/ 1576388 w 7234237"/>
                <a:gd name="connsiteY35" fmla="*/ 1804987 h 2014537"/>
                <a:gd name="connsiteX36" fmla="*/ 1271588 w 7234237"/>
                <a:gd name="connsiteY36" fmla="*/ 1847850 h 2014537"/>
                <a:gd name="connsiteX37" fmla="*/ 904875 w 7234237"/>
                <a:gd name="connsiteY37" fmla="*/ 1905000 h 2014537"/>
                <a:gd name="connsiteX38" fmla="*/ 0 w 7234237"/>
                <a:gd name="connsiteY38" fmla="*/ 2014537 h 2014537"/>
                <a:gd name="connsiteX0" fmla="*/ 0 w 7227093"/>
                <a:gd name="connsiteY0" fmla="*/ 2014537 h 2014537"/>
                <a:gd name="connsiteX1" fmla="*/ 666750 w 7227093"/>
                <a:gd name="connsiteY1" fmla="*/ 1881187 h 2014537"/>
                <a:gd name="connsiteX2" fmla="*/ 1485900 w 7227093"/>
                <a:gd name="connsiteY2" fmla="*/ 1685925 h 2014537"/>
                <a:gd name="connsiteX3" fmla="*/ 1985963 w 7227093"/>
                <a:gd name="connsiteY3" fmla="*/ 1490662 h 2014537"/>
                <a:gd name="connsiteX4" fmla="*/ 2495550 w 7227093"/>
                <a:gd name="connsiteY4" fmla="*/ 1195387 h 2014537"/>
                <a:gd name="connsiteX5" fmla="*/ 2809875 w 7227093"/>
                <a:gd name="connsiteY5" fmla="*/ 966787 h 2014537"/>
                <a:gd name="connsiteX6" fmla="*/ 3100388 w 7227093"/>
                <a:gd name="connsiteY6" fmla="*/ 714375 h 2014537"/>
                <a:gd name="connsiteX7" fmla="*/ 3419475 w 7227093"/>
                <a:gd name="connsiteY7" fmla="*/ 428625 h 2014537"/>
                <a:gd name="connsiteX8" fmla="*/ 3733800 w 7227093"/>
                <a:gd name="connsiteY8" fmla="*/ 190500 h 2014537"/>
                <a:gd name="connsiteX9" fmla="*/ 3981450 w 7227093"/>
                <a:gd name="connsiteY9" fmla="*/ 57150 h 2014537"/>
                <a:gd name="connsiteX10" fmla="*/ 4171950 w 7227093"/>
                <a:gd name="connsiteY10" fmla="*/ 4762 h 2014537"/>
                <a:gd name="connsiteX11" fmla="*/ 4395788 w 7227093"/>
                <a:gd name="connsiteY11" fmla="*/ 0 h 2014537"/>
                <a:gd name="connsiteX12" fmla="*/ 4700588 w 7227093"/>
                <a:gd name="connsiteY12" fmla="*/ 85725 h 2014537"/>
                <a:gd name="connsiteX13" fmla="*/ 5186363 w 7227093"/>
                <a:gd name="connsiteY13" fmla="*/ 328612 h 2014537"/>
                <a:gd name="connsiteX14" fmla="*/ 5453063 w 7227093"/>
                <a:gd name="connsiteY14" fmla="*/ 457200 h 2014537"/>
                <a:gd name="connsiteX15" fmla="*/ 5895975 w 7227093"/>
                <a:gd name="connsiteY15" fmla="*/ 576262 h 2014537"/>
                <a:gd name="connsiteX16" fmla="*/ 6434138 w 7227093"/>
                <a:gd name="connsiteY16" fmla="*/ 704850 h 2014537"/>
                <a:gd name="connsiteX17" fmla="*/ 7219951 w 7227093"/>
                <a:gd name="connsiteY17" fmla="*/ 876299 h 2014537"/>
                <a:gd name="connsiteX18" fmla="*/ 7227093 w 7227093"/>
                <a:gd name="connsiteY18" fmla="*/ 1347788 h 2014537"/>
                <a:gd name="connsiteX19" fmla="*/ 6386513 w 7227093"/>
                <a:gd name="connsiteY19" fmla="*/ 1233487 h 2014537"/>
                <a:gd name="connsiteX20" fmla="*/ 5805488 w 7227093"/>
                <a:gd name="connsiteY20" fmla="*/ 1147762 h 2014537"/>
                <a:gd name="connsiteX21" fmla="*/ 5567363 w 7227093"/>
                <a:gd name="connsiteY21" fmla="*/ 1109662 h 2014537"/>
                <a:gd name="connsiteX22" fmla="*/ 5243513 w 7227093"/>
                <a:gd name="connsiteY22" fmla="*/ 1033462 h 2014537"/>
                <a:gd name="connsiteX23" fmla="*/ 4900613 w 7227093"/>
                <a:gd name="connsiteY23" fmla="*/ 928687 h 2014537"/>
                <a:gd name="connsiteX24" fmla="*/ 4576763 w 7227093"/>
                <a:gd name="connsiteY24" fmla="*/ 847725 h 2014537"/>
                <a:gd name="connsiteX25" fmla="*/ 4324350 w 7227093"/>
                <a:gd name="connsiteY25" fmla="*/ 814387 h 2014537"/>
                <a:gd name="connsiteX26" fmla="*/ 4095750 w 7227093"/>
                <a:gd name="connsiteY26" fmla="*/ 842962 h 2014537"/>
                <a:gd name="connsiteX27" fmla="*/ 3910013 w 7227093"/>
                <a:gd name="connsiteY27" fmla="*/ 881062 h 2014537"/>
                <a:gd name="connsiteX28" fmla="*/ 3652838 w 7227093"/>
                <a:gd name="connsiteY28" fmla="*/ 981075 h 2014537"/>
                <a:gd name="connsiteX29" fmla="*/ 3424238 w 7227093"/>
                <a:gd name="connsiteY29" fmla="*/ 1081087 h 2014537"/>
                <a:gd name="connsiteX30" fmla="*/ 3119438 w 7227093"/>
                <a:gd name="connsiteY30" fmla="*/ 1238250 h 2014537"/>
                <a:gd name="connsiteX31" fmla="*/ 2867025 w 7227093"/>
                <a:gd name="connsiteY31" fmla="*/ 1376362 h 2014537"/>
                <a:gd name="connsiteX32" fmla="*/ 2624138 w 7227093"/>
                <a:gd name="connsiteY32" fmla="*/ 1485900 h 2014537"/>
                <a:gd name="connsiteX33" fmla="*/ 2252663 w 7227093"/>
                <a:gd name="connsiteY33" fmla="*/ 1624012 h 2014537"/>
                <a:gd name="connsiteX34" fmla="*/ 1947863 w 7227093"/>
                <a:gd name="connsiteY34" fmla="*/ 1714500 h 2014537"/>
                <a:gd name="connsiteX35" fmla="*/ 1576388 w 7227093"/>
                <a:gd name="connsiteY35" fmla="*/ 1804987 h 2014537"/>
                <a:gd name="connsiteX36" fmla="*/ 1271588 w 7227093"/>
                <a:gd name="connsiteY36" fmla="*/ 1847850 h 2014537"/>
                <a:gd name="connsiteX37" fmla="*/ 904875 w 7227093"/>
                <a:gd name="connsiteY37" fmla="*/ 1905000 h 2014537"/>
                <a:gd name="connsiteX38" fmla="*/ 0 w 7227093"/>
                <a:gd name="connsiteY38" fmla="*/ 2014537 h 2014537"/>
                <a:gd name="connsiteX0" fmla="*/ 0 w 7227552"/>
                <a:gd name="connsiteY0" fmla="*/ 2014537 h 2014537"/>
                <a:gd name="connsiteX1" fmla="*/ 666750 w 7227552"/>
                <a:gd name="connsiteY1" fmla="*/ 1881187 h 2014537"/>
                <a:gd name="connsiteX2" fmla="*/ 1485900 w 7227552"/>
                <a:gd name="connsiteY2" fmla="*/ 1685925 h 2014537"/>
                <a:gd name="connsiteX3" fmla="*/ 1985963 w 7227552"/>
                <a:gd name="connsiteY3" fmla="*/ 1490662 h 2014537"/>
                <a:gd name="connsiteX4" fmla="*/ 2495550 w 7227552"/>
                <a:gd name="connsiteY4" fmla="*/ 1195387 h 2014537"/>
                <a:gd name="connsiteX5" fmla="*/ 2809875 w 7227552"/>
                <a:gd name="connsiteY5" fmla="*/ 966787 h 2014537"/>
                <a:gd name="connsiteX6" fmla="*/ 3100388 w 7227552"/>
                <a:gd name="connsiteY6" fmla="*/ 714375 h 2014537"/>
                <a:gd name="connsiteX7" fmla="*/ 3419475 w 7227552"/>
                <a:gd name="connsiteY7" fmla="*/ 428625 h 2014537"/>
                <a:gd name="connsiteX8" fmla="*/ 3733800 w 7227552"/>
                <a:gd name="connsiteY8" fmla="*/ 190500 h 2014537"/>
                <a:gd name="connsiteX9" fmla="*/ 3981450 w 7227552"/>
                <a:gd name="connsiteY9" fmla="*/ 57150 h 2014537"/>
                <a:gd name="connsiteX10" fmla="*/ 4171950 w 7227552"/>
                <a:gd name="connsiteY10" fmla="*/ 4762 h 2014537"/>
                <a:gd name="connsiteX11" fmla="*/ 4395788 w 7227552"/>
                <a:gd name="connsiteY11" fmla="*/ 0 h 2014537"/>
                <a:gd name="connsiteX12" fmla="*/ 4700588 w 7227552"/>
                <a:gd name="connsiteY12" fmla="*/ 85725 h 2014537"/>
                <a:gd name="connsiteX13" fmla="*/ 5186363 w 7227552"/>
                <a:gd name="connsiteY13" fmla="*/ 328612 h 2014537"/>
                <a:gd name="connsiteX14" fmla="*/ 5453063 w 7227552"/>
                <a:gd name="connsiteY14" fmla="*/ 457200 h 2014537"/>
                <a:gd name="connsiteX15" fmla="*/ 5895975 w 7227552"/>
                <a:gd name="connsiteY15" fmla="*/ 576262 h 2014537"/>
                <a:gd name="connsiteX16" fmla="*/ 6434138 w 7227552"/>
                <a:gd name="connsiteY16" fmla="*/ 704850 h 2014537"/>
                <a:gd name="connsiteX17" fmla="*/ 7227095 w 7227552"/>
                <a:gd name="connsiteY17" fmla="*/ 876299 h 2014537"/>
                <a:gd name="connsiteX18" fmla="*/ 7227093 w 7227552"/>
                <a:gd name="connsiteY18" fmla="*/ 1347788 h 2014537"/>
                <a:gd name="connsiteX19" fmla="*/ 6386513 w 7227552"/>
                <a:gd name="connsiteY19" fmla="*/ 1233487 h 2014537"/>
                <a:gd name="connsiteX20" fmla="*/ 5805488 w 7227552"/>
                <a:gd name="connsiteY20" fmla="*/ 1147762 h 2014537"/>
                <a:gd name="connsiteX21" fmla="*/ 5567363 w 7227552"/>
                <a:gd name="connsiteY21" fmla="*/ 1109662 h 2014537"/>
                <a:gd name="connsiteX22" fmla="*/ 5243513 w 7227552"/>
                <a:gd name="connsiteY22" fmla="*/ 1033462 h 2014537"/>
                <a:gd name="connsiteX23" fmla="*/ 4900613 w 7227552"/>
                <a:gd name="connsiteY23" fmla="*/ 928687 h 2014537"/>
                <a:gd name="connsiteX24" fmla="*/ 4576763 w 7227552"/>
                <a:gd name="connsiteY24" fmla="*/ 847725 h 2014537"/>
                <a:gd name="connsiteX25" fmla="*/ 4324350 w 7227552"/>
                <a:gd name="connsiteY25" fmla="*/ 814387 h 2014537"/>
                <a:gd name="connsiteX26" fmla="*/ 4095750 w 7227552"/>
                <a:gd name="connsiteY26" fmla="*/ 842962 h 2014537"/>
                <a:gd name="connsiteX27" fmla="*/ 3910013 w 7227552"/>
                <a:gd name="connsiteY27" fmla="*/ 881062 h 2014537"/>
                <a:gd name="connsiteX28" fmla="*/ 3652838 w 7227552"/>
                <a:gd name="connsiteY28" fmla="*/ 981075 h 2014537"/>
                <a:gd name="connsiteX29" fmla="*/ 3424238 w 7227552"/>
                <a:gd name="connsiteY29" fmla="*/ 1081087 h 2014537"/>
                <a:gd name="connsiteX30" fmla="*/ 3119438 w 7227552"/>
                <a:gd name="connsiteY30" fmla="*/ 1238250 h 2014537"/>
                <a:gd name="connsiteX31" fmla="*/ 2867025 w 7227552"/>
                <a:gd name="connsiteY31" fmla="*/ 1376362 h 2014537"/>
                <a:gd name="connsiteX32" fmla="*/ 2624138 w 7227552"/>
                <a:gd name="connsiteY32" fmla="*/ 1485900 h 2014537"/>
                <a:gd name="connsiteX33" fmla="*/ 2252663 w 7227552"/>
                <a:gd name="connsiteY33" fmla="*/ 1624012 h 2014537"/>
                <a:gd name="connsiteX34" fmla="*/ 1947863 w 7227552"/>
                <a:gd name="connsiteY34" fmla="*/ 1714500 h 2014537"/>
                <a:gd name="connsiteX35" fmla="*/ 1576388 w 7227552"/>
                <a:gd name="connsiteY35" fmla="*/ 1804987 h 2014537"/>
                <a:gd name="connsiteX36" fmla="*/ 1271588 w 7227552"/>
                <a:gd name="connsiteY36" fmla="*/ 1847850 h 2014537"/>
                <a:gd name="connsiteX37" fmla="*/ 904875 w 7227552"/>
                <a:gd name="connsiteY37" fmla="*/ 1905000 h 2014537"/>
                <a:gd name="connsiteX38" fmla="*/ 0 w 7227552"/>
                <a:gd name="connsiteY38" fmla="*/ 2014537 h 2014537"/>
                <a:gd name="connsiteX0" fmla="*/ 0 w 7227552"/>
                <a:gd name="connsiteY0" fmla="*/ 2014537 h 2014537"/>
                <a:gd name="connsiteX1" fmla="*/ 666750 w 7227552"/>
                <a:gd name="connsiteY1" fmla="*/ 1881187 h 2014537"/>
                <a:gd name="connsiteX2" fmla="*/ 1485900 w 7227552"/>
                <a:gd name="connsiteY2" fmla="*/ 1685925 h 2014537"/>
                <a:gd name="connsiteX3" fmla="*/ 1985963 w 7227552"/>
                <a:gd name="connsiteY3" fmla="*/ 1490662 h 2014537"/>
                <a:gd name="connsiteX4" fmla="*/ 2495550 w 7227552"/>
                <a:gd name="connsiteY4" fmla="*/ 1195387 h 2014537"/>
                <a:gd name="connsiteX5" fmla="*/ 2809875 w 7227552"/>
                <a:gd name="connsiteY5" fmla="*/ 966787 h 2014537"/>
                <a:gd name="connsiteX6" fmla="*/ 3100388 w 7227552"/>
                <a:gd name="connsiteY6" fmla="*/ 714375 h 2014537"/>
                <a:gd name="connsiteX7" fmla="*/ 3419475 w 7227552"/>
                <a:gd name="connsiteY7" fmla="*/ 428625 h 2014537"/>
                <a:gd name="connsiteX8" fmla="*/ 3733800 w 7227552"/>
                <a:gd name="connsiteY8" fmla="*/ 190500 h 2014537"/>
                <a:gd name="connsiteX9" fmla="*/ 3981450 w 7227552"/>
                <a:gd name="connsiteY9" fmla="*/ 57150 h 2014537"/>
                <a:gd name="connsiteX10" fmla="*/ 4171950 w 7227552"/>
                <a:gd name="connsiteY10" fmla="*/ 4762 h 2014537"/>
                <a:gd name="connsiteX11" fmla="*/ 4395788 w 7227552"/>
                <a:gd name="connsiteY11" fmla="*/ 0 h 2014537"/>
                <a:gd name="connsiteX12" fmla="*/ 4700588 w 7227552"/>
                <a:gd name="connsiteY12" fmla="*/ 85725 h 2014537"/>
                <a:gd name="connsiteX13" fmla="*/ 5186363 w 7227552"/>
                <a:gd name="connsiteY13" fmla="*/ 328612 h 2014537"/>
                <a:gd name="connsiteX14" fmla="*/ 5453063 w 7227552"/>
                <a:gd name="connsiteY14" fmla="*/ 457200 h 2014537"/>
                <a:gd name="connsiteX15" fmla="*/ 5895975 w 7227552"/>
                <a:gd name="connsiteY15" fmla="*/ 576262 h 2014537"/>
                <a:gd name="connsiteX16" fmla="*/ 6434138 w 7227552"/>
                <a:gd name="connsiteY16" fmla="*/ 704850 h 2014537"/>
                <a:gd name="connsiteX17" fmla="*/ 7227095 w 7227552"/>
                <a:gd name="connsiteY17" fmla="*/ 876299 h 2014537"/>
                <a:gd name="connsiteX18" fmla="*/ 7227093 w 7227552"/>
                <a:gd name="connsiteY18" fmla="*/ 1347788 h 2014537"/>
                <a:gd name="connsiteX19" fmla="*/ 6386513 w 7227552"/>
                <a:gd name="connsiteY19" fmla="*/ 1233487 h 2014537"/>
                <a:gd name="connsiteX20" fmla="*/ 5805488 w 7227552"/>
                <a:gd name="connsiteY20" fmla="*/ 1147762 h 2014537"/>
                <a:gd name="connsiteX21" fmla="*/ 5567363 w 7227552"/>
                <a:gd name="connsiteY21" fmla="*/ 1109662 h 2014537"/>
                <a:gd name="connsiteX22" fmla="*/ 5243513 w 7227552"/>
                <a:gd name="connsiteY22" fmla="*/ 1033462 h 2014537"/>
                <a:gd name="connsiteX23" fmla="*/ 4900613 w 7227552"/>
                <a:gd name="connsiteY23" fmla="*/ 928687 h 2014537"/>
                <a:gd name="connsiteX24" fmla="*/ 4576763 w 7227552"/>
                <a:gd name="connsiteY24" fmla="*/ 847725 h 2014537"/>
                <a:gd name="connsiteX25" fmla="*/ 4324350 w 7227552"/>
                <a:gd name="connsiteY25" fmla="*/ 814387 h 2014537"/>
                <a:gd name="connsiteX26" fmla="*/ 4095750 w 7227552"/>
                <a:gd name="connsiteY26" fmla="*/ 842962 h 2014537"/>
                <a:gd name="connsiteX27" fmla="*/ 3910013 w 7227552"/>
                <a:gd name="connsiteY27" fmla="*/ 881062 h 2014537"/>
                <a:gd name="connsiteX28" fmla="*/ 3652838 w 7227552"/>
                <a:gd name="connsiteY28" fmla="*/ 981075 h 2014537"/>
                <a:gd name="connsiteX29" fmla="*/ 3424238 w 7227552"/>
                <a:gd name="connsiteY29" fmla="*/ 1081087 h 2014537"/>
                <a:gd name="connsiteX30" fmla="*/ 3119438 w 7227552"/>
                <a:gd name="connsiteY30" fmla="*/ 1238250 h 2014537"/>
                <a:gd name="connsiteX31" fmla="*/ 2867025 w 7227552"/>
                <a:gd name="connsiteY31" fmla="*/ 1376362 h 2014537"/>
                <a:gd name="connsiteX32" fmla="*/ 2624138 w 7227552"/>
                <a:gd name="connsiteY32" fmla="*/ 1485900 h 2014537"/>
                <a:gd name="connsiteX33" fmla="*/ 2252663 w 7227552"/>
                <a:gd name="connsiteY33" fmla="*/ 1624012 h 2014537"/>
                <a:gd name="connsiteX34" fmla="*/ 1947863 w 7227552"/>
                <a:gd name="connsiteY34" fmla="*/ 1714500 h 2014537"/>
                <a:gd name="connsiteX35" fmla="*/ 1576388 w 7227552"/>
                <a:gd name="connsiteY35" fmla="*/ 1804987 h 2014537"/>
                <a:gd name="connsiteX36" fmla="*/ 1271588 w 7227552"/>
                <a:gd name="connsiteY36" fmla="*/ 1847850 h 2014537"/>
                <a:gd name="connsiteX37" fmla="*/ 904875 w 7227552"/>
                <a:gd name="connsiteY37" fmla="*/ 1905000 h 2014537"/>
                <a:gd name="connsiteX38" fmla="*/ 0 w 7227552"/>
                <a:gd name="connsiteY38" fmla="*/ 2014537 h 2014537"/>
                <a:gd name="connsiteX0" fmla="*/ 0 w 7231855"/>
                <a:gd name="connsiteY0" fmla="*/ 2014537 h 2014537"/>
                <a:gd name="connsiteX1" fmla="*/ 666750 w 7231855"/>
                <a:gd name="connsiteY1" fmla="*/ 1881187 h 2014537"/>
                <a:gd name="connsiteX2" fmla="*/ 1485900 w 7231855"/>
                <a:gd name="connsiteY2" fmla="*/ 1685925 h 2014537"/>
                <a:gd name="connsiteX3" fmla="*/ 1985963 w 7231855"/>
                <a:gd name="connsiteY3" fmla="*/ 1490662 h 2014537"/>
                <a:gd name="connsiteX4" fmla="*/ 2495550 w 7231855"/>
                <a:gd name="connsiteY4" fmla="*/ 1195387 h 2014537"/>
                <a:gd name="connsiteX5" fmla="*/ 2809875 w 7231855"/>
                <a:gd name="connsiteY5" fmla="*/ 966787 h 2014537"/>
                <a:gd name="connsiteX6" fmla="*/ 3100388 w 7231855"/>
                <a:gd name="connsiteY6" fmla="*/ 714375 h 2014537"/>
                <a:gd name="connsiteX7" fmla="*/ 3419475 w 7231855"/>
                <a:gd name="connsiteY7" fmla="*/ 428625 h 2014537"/>
                <a:gd name="connsiteX8" fmla="*/ 3733800 w 7231855"/>
                <a:gd name="connsiteY8" fmla="*/ 190500 h 2014537"/>
                <a:gd name="connsiteX9" fmla="*/ 3981450 w 7231855"/>
                <a:gd name="connsiteY9" fmla="*/ 57150 h 2014537"/>
                <a:gd name="connsiteX10" fmla="*/ 4171950 w 7231855"/>
                <a:gd name="connsiteY10" fmla="*/ 4762 h 2014537"/>
                <a:gd name="connsiteX11" fmla="*/ 4395788 w 7231855"/>
                <a:gd name="connsiteY11" fmla="*/ 0 h 2014537"/>
                <a:gd name="connsiteX12" fmla="*/ 4700588 w 7231855"/>
                <a:gd name="connsiteY12" fmla="*/ 85725 h 2014537"/>
                <a:gd name="connsiteX13" fmla="*/ 5186363 w 7231855"/>
                <a:gd name="connsiteY13" fmla="*/ 328612 h 2014537"/>
                <a:gd name="connsiteX14" fmla="*/ 5453063 w 7231855"/>
                <a:gd name="connsiteY14" fmla="*/ 457200 h 2014537"/>
                <a:gd name="connsiteX15" fmla="*/ 5895975 w 7231855"/>
                <a:gd name="connsiteY15" fmla="*/ 576262 h 2014537"/>
                <a:gd name="connsiteX16" fmla="*/ 6434138 w 7231855"/>
                <a:gd name="connsiteY16" fmla="*/ 704850 h 2014537"/>
                <a:gd name="connsiteX17" fmla="*/ 7227095 w 7231855"/>
                <a:gd name="connsiteY17" fmla="*/ 876299 h 2014537"/>
                <a:gd name="connsiteX18" fmla="*/ 7231855 w 7231855"/>
                <a:gd name="connsiteY18" fmla="*/ 1347788 h 2014537"/>
                <a:gd name="connsiteX19" fmla="*/ 6386513 w 7231855"/>
                <a:gd name="connsiteY19" fmla="*/ 1233487 h 2014537"/>
                <a:gd name="connsiteX20" fmla="*/ 5805488 w 7231855"/>
                <a:gd name="connsiteY20" fmla="*/ 1147762 h 2014537"/>
                <a:gd name="connsiteX21" fmla="*/ 5567363 w 7231855"/>
                <a:gd name="connsiteY21" fmla="*/ 1109662 h 2014537"/>
                <a:gd name="connsiteX22" fmla="*/ 5243513 w 7231855"/>
                <a:gd name="connsiteY22" fmla="*/ 1033462 h 2014537"/>
                <a:gd name="connsiteX23" fmla="*/ 4900613 w 7231855"/>
                <a:gd name="connsiteY23" fmla="*/ 928687 h 2014537"/>
                <a:gd name="connsiteX24" fmla="*/ 4576763 w 7231855"/>
                <a:gd name="connsiteY24" fmla="*/ 847725 h 2014537"/>
                <a:gd name="connsiteX25" fmla="*/ 4324350 w 7231855"/>
                <a:gd name="connsiteY25" fmla="*/ 814387 h 2014537"/>
                <a:gd name="connsiteX26" fmla="*/ 4095750 w 7231855"/>
                <a:gd name="connsiteY26" fmla="*/ 842962 h 2014537"/>
                <a:gd name="connsiteX27" fmla="*/ 3910013 w 7231855"/>
                <a:gd name="connsiteY27" fmla="*/ 881062 h 2014537"/>
                <a:gd name="connsiteX28" fmla="*/ 3652838 w 7231855"/>
                <a:gd name="connsiteY28" fmla="*/ 981075 h 2014537"/>
                <a:gd name="connsiteX29" fmla="*/ 3424238 w 7231855"/>
                <a:gd name="connsiteY29" fmla="*/ 1081087 h 2014537"/>
                <a:gd name="connsiteX30" fmla="*/ 3119438 w 7231855"/>
                <a:gd name="connsiteY30" fmla="*/ 1238250 h 2014537"/>
                <a:gd name="connsiteX31" fmla="*/ 2867025 w 7231855"/>
                <a:gd name="connsiteY31" fmla="*/ 1376362 h 2014537"/>
                <a:gd name="connsiteX32" fmla="*/ 2624138 w 7231855"/>
                <a:gd name="connsiteY32" fmla="*/ 1485900 h 2014537"/>
                <a:gd name="connsiteX33" fmla="*/ 2252663 w 7231855"/>
                <a:gd name="connsiteY33" fmla="*/ 1624012 h 2014537"/>
                <a:gd name="connsiteX34" fmla="*/ 1947863 w 7231855"/>
                <a:gd name="connsiteY34" fmla="*/ 1714500 h 2014537"/>
                <a:gd name="connsiteX35" fmla="*/ 1576388 w 7231855"/>
                <a:gd name="connsiteY35" fmla="*/ 1804987 h 2014537"/>
                <a:gd name="connsiteX36" fmla="*/ 1271588 w 7231855"/>
                <a:gd name="connsiteY36" fmla="*/ 1847850 h 2014537"/>
                <a:gd name="connsiteX37" fmla="*/ 904875 w 7231855"/>
                <a:gd name="connsiteY37" fmla="*/ 1905000 h 2014537"/>
                <a:gd name="connsiteX38" fmla="*/ 0 w 7231855"/>
                <a:gd name="connsiteY38" fmla="*/ 2014537 h 2014537"/>
                <a:gd name="connsiteX0" fmla="*/ 0 w 7231855"/>
                <a:gd name="connsiteY0" fmla="*/ 2014537 h 2014537"/>
                <a:gd name="connsiteX1" fmla="*/ 666750 w 7231855"/>
                <a:gd name="connsiteY1" fmla="*/ 1881187 h 2014537"/>
                <a:gd name="connsiteX2" fmla="*/ 1485900 w 7231855"/>
                <a:gd name="connsiteY2" fmla="*/ 1685925 h 2014537"/>
                <a:gd name="connsiteX3" fmla="*/ 1985963 w 7231855"/>
                <a:gd name="connsiteY3" fmla="*/ 1490662 h 2014537"/>
                <a:gd name="connsiteX4" fmla="*/ 2495550 w 7231855"/>
                <a:gd name="connsiteY4" fmla="*/ 1195387 h 2014537"/>
                <a:gd name="connsiteX5" fmla="*/ 2809875 w 7231855"/>
                <a:gd name="connsiteY5" fmla="*/ 966787 h 2014537"/>
                <a:gd name="connsiteX6" fmla="*/ 3100388 w 7231855"/>
                <a:gd name="connsiteY6" fmla="*/ 714375 h 2014537"/>
                <a:gd name="connsiteX7" fmla="*/ 3419475 w 7231855"/>
                <a:gd name="connsiteY7" fmla="*/ 428625 h 2014537"/>
                <a:gd name="connsiteX8" fmla="*/ 3733800 w 7231855"/>
                <a:gd name="connsiteY8" fmla="*/ 190500 h 2014537"/>
                <a:gd name="connsiteX9" fmla="*/ 3981450 w 7231855"/>
                <a:gd name="connsiteY9" fmla="*/ 57150 h 2014537"/>
                <a:gd name="connsiteX10" fmla="*/ 4171950 w 7231855"/>
                <a:gd name="connsiteY10" fmla="*/ 4762 h 2014537"/>
                <a:gd name="connsiteX11" fmla="*/ 4395788 w 7231855"/>
                <a:gd name="connsiteY11" fmla="*/ 0 h 2014537"/>
                <a:gd name="connsiteX12" fmla="*/ 4700588 w 7231855"/>
                <a:gd name="connsiteY12" fmla="*/ 85725 h 2014537"/>
                <a:gd name="connsiteX13" fmla="*/ 5186363 w 7231855"/>
                <a:gd name="connsiteY13" fmla="*/ 328612 h 2014537"/>
                <a:gd name="connsiteX14" fmla="*/ 5453063 w 7231855"/>
                <a:gd name="connsiteY14" fmla="*/ 457200 h 2014537"/>
                <a:gd name="connsiteX15" fmla="*/ 5895975 w 7231855"/>
                <a:gd name="connsiteY15" fmla="*/ 576262 h 2014537"/>
                <a:gd name="connsiteX16" fmla="*/ 6434138 w 7231855"/>
                <a:gd name="connsiteY16" fmla="*/ 704850 h 2014537"/>
                <a:gd name="connsiteX17" fmla="*/ 7227095 w 7231855"/>
                <a:gd name="connsiteY17" fmla="*/ 876299 h 2014537"/>
                <a:gd name="connsiteX18" fmla="*/ 7231855 w 7231855"/>
                <a:gd name="connsiteY18" fmla="*/ 1347788 h 2014537"/>
                <a:gd name="connsiteX19" fmla="*/ 6386513 w 7231855"/>
                <a:gd name="connsiteY19" fmla="*/ 1233487 h 2014537"/>
                <a:gd name="connsiteX20" fmla="*/ 5805488 w 7231855"/>
                <a:gd name="connsiteY20" fmla="*/ 1147762 h 2014537"/>
                <a:gd name="connsiteX21" fmla="*/ 5567363 w 7231855"/>
                <a:gd name="connsiteY21" fmla="*/ 1109662 h 2014537"/>
                <a:gd name="connsiteX22" fmla="*/ 5243513 w 7231855"/>
                <a:gd name="connsiteY22" fmla="*/ 1033462 h 2014537"/>
                <a:gd name="connsiteX23" fmla="*/ 4900613 w 7231855"/>
                <a:gd name="connsiteY23" fmla="*/ 928687 h 2014537"/>
                <a:gd name="connsiteX24" fmla="*/ 4576763 w 7231855"/>
                <a:gd name="connsiteY24" fmla="*/ 847725 h 2014537"/>
                <a:gd name="connsiteX25" fmla="*/ 4324350 w 7231855"/>
                <a:gd name="connsiteY25" fmla="*/ 814387 h 2014537"/>
                <a:gd name="connsiteX26" fmla="*/ 4095750 w 7231855"/>
                <a:gd name="connsiteY26" fmla="*/ 842962 h 2014537"/>
                <a:gd name="connsiteX27" fmla="*/ 3910013 w 7231855"/>
                <a:gd name="connsiteY27" fmla="*/ 881062 h 2014537"/>
                <a:gd name="connsiteX28" fmla="*/ 3652838 w 7231855"/>
                <a:gd name="connsiteY28" fmla="*/ 981075 h 2014537"/>
                <a:gd name="connsiteX29" fmla="*/ 3424238 w 7231855"/>
                <a:gd name="connsiteY29" fmla="*/ 1081087 h 2014537"/>
                <a:gd name="connsiteX30" fmla="*/ 3119438 w 7231855"/>
                <a:gd name="connsiteY30" fmla="*/ 1238250 h 2014537"/>
                <a:gd name="connsiteX31" fmla="*/ 2867025 w 7231855"/>
                <a:gd name="connsiteY31" fmla="*/ 1376362 h 2014537"/>
                <a:gd name="connsiteX32" fmla="*/ 2624138 w 7231855"/>
                <a:gd name="connsiteY32" fmla="*/ 1485900 h 2014537"/>
                <a:gd name="connsiteX33" fmla="*/ 2252663 w 7231855"/>
                <a:gd name="connsiteY33" fmla="*/ 1624012 h 2014537"/>
                <a:gd name="connsiteX34" fmla="*/ 1947863 w 7231855"/>
                <a:gd name="connsiteY34" fmla="*/ 1714500 h 2014537"/>
                <a:gd name="connsiteX35" fmla="*/ 1576388 w 7231855"/>
                <a:gd name="connsiteY35" fmla="*/ 1804987 h 2014537"/>
                <a:gd name="connsiteX36" fmla="*/ 1271588 w 7231855"/>
                <a:gd name="connsiteY36" fmla="*/ 1847850 h 2014537"/>
                <a:gd name="connsiteX37" fmla="*/ 904875 w 7231855"/>
                <a:gd name="connsiteY37" fmla="*/ 1905000 h 2014537"/>
                <a:gd name="connsiteX38" fmla="*/ 0 w 7231855"/>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804987 h 2014537"/>
                <a:gd name="connsiteX36" fmla="*/ 1271588 w 7229474"/>
                <a:gd name="connsiteY36" fmla="*/ 1847850 h 2014537"/>
                <a:gd name="connsiteX37" fmla="*/ 904875 w 7229474"/>
                <a:gd name="connsiteY37" fmla="*/ 1905000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804987 h 2014537"/>
                <a:gd name="connsiteX36" fmla="*/ 1271588 w 7229474"/>
                <a:gd name="connsiteY36" fmla="*/ 1847850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804987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8663 w 7229474"/>
                <a:gd name="connsiteY20" fmla="*/ 1517016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38913 w 7229474"/>
                <a:gd name="connsiteY19" fmla="*/ 1576919 h 2014537"/>
                <a:gd name="connsiteX20" fmla="*/ 5808663 w 7229474"/>
                <a:gd name="connsiteY20" fmla="*/ 1517016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38913 w 7229474"/>
                <a:gd name="connsiteY19" fmla="*/ 1576919 h 2014537"/>
                <a:gd name="connsiteX20" fmla="*/ 6157913 w 7229474"/>
                <a:gd name="connsiteY20" fmla="*/ 1566077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38913 w 7229474"/>
                <a:gd name="connsiteY19" fmla="*/ 1576919 h 2014537"/>
                <a:gd name="connsiteX20" fmla="*/ 6157913 w 7229474"/>
                <a:gd name="connsiteY20" fmla="*/ 1566077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38913 w 7229474"/>
                <a:gd name="connsiteY19" fmla="*/ 1576919 h 2014537"/>
                <a:gd name="connsiteX20" fmla="*/ 6157913 w 7229474"/>
                <a:gd name="connsiteY20" fmla="*/ 1566077 h 2014537"/>
                <a:gd name="connsiteX21" fmla="*/ 5548313 w 7229474"/>
                <a:gd name="connsiteY21" fmla="*/ 1494410 h 2014537"/>
                <a:gd name="connsiteX22" fmla="*/ 5186363 w 7229474"/>
                <a:gd name="connsiteY22" fmla="*/ 1441449 h 2014537"/>
                <a:gd name="connsiteX23" fmla="*/ 4875213 w 7229474"/>
                <a:gd name="connsiteY23" fmla="*/ 1385737 h 2014537"/>
                <a:gd name="connsiteX24" fmla="*/ 4576763 w 7229474"/>
                <a:gd name="connsiteY24" fmla="*/ 1343507 h 2014537"/>
                <a:gd name="connsiteX25" fmla="*/ 4333875 w 7229474"/>
                <a:gd name="connsiteY25" fmla="*/ 1328245 h 2014537"/>
                <a:gd name="connsiteX26" fmla="*/ 4108450 w 7229474"/>
                <a:gd name="connsiteY26" fmla="*/ 1336162 h 2014537"/>
                <a:gd name="connsiteX27" fmla="*/ 3890963 w 7229474"/>
                <a:gd name="connsiteY27" fmla="*/ 1366516 h 2014537"/>
                <a:gd name="connsiteX28" fmla="*/ 3624263 w 7229474"/>
                <a:gd name="connsiteY28" fmla="*/ 1427796 h 2014537"/>
                <a:gd name="connsiteX29" fmla="*/ 3408363 w 7229474"/>
                <a:gd name="connsiteY29" fmla="*/ 1483911 h 2014537"/>
                <a:gd name="connsiteX30" fmla="*/ 3090863 w 7229474"/>
                <a:gd name="connsiteY30" fmla="*/ 1581683 h 2014537"/>
                <a:gd name="connsiteX31" fmla="*/ 2886075 w 7229474"/>
                <a:gd name="connsiteY31" fmla="*/ 1647493 h 2014537"/>
                <a:gd name="connsiteX32" fmla="*/ 2620963 w 7229474"/>
                <a:gd name="connsiteY32" fmla="*/ 1715716 h 2014537"/>
                <a:gd name="connsiteX33" fmla="*/ 2281238 w 7229474"/>
                <a:gd name="connsiteY33" fmla="*/ 1786691 h 2014537"/>
                <a:gd name="connsiteX34" fmla="*/ 1928813 w 7229474"/>
                <a:gd name="connsiteY34" fmla="*/ 1848774 h 2014537"/>
                <a:gd name="connsiteX35" fmla="*/ 1576388 w 7229474"/>
                <a:gd name="connsiteY35" fmla="*/ 1903110 h 2014537"/>
                <a:gd name="connsiteX36" fmla="*/ 1265238 w 7229474"/>
                <a:gd name="connsiteY36" fmla="*/ 1925316 h 2014537"/>
                <a:gd name="connsiteX37" fmla="*/ 898525 w 7229474"/>
                <a:gd name="connsiteY37" fmla="*/ 1956644 h 2014537"/>
                <a:gd name="connsiteX38" fmla="*/ 0 w 7229474"/>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38913 w 7229474"/>
                <a:gd name="connsiteY19" fmla="*/ 1576919 h 2014537"/>
                <a:gd name="connsiteX20" fmla="*/ 5548313 w 7229474"/>
                <a:gd name="connsiteY20" fmla="*/ 1494410 h 2014537"/>
                <a:gd name="connsiteX21" fmla="*/ 5186363 w 7229474"/>
                <a:gd name="connsiteY21" fmla="*/ 1441449 h 2014537"/>
                <a:gd name="connsiteX22" fmla="*/ 4875213 w 7229474"/>
                <a:gd name="connsiteY22" fmla="*/ 1385737 h 2014537"/>
                <a:gd name="connsiteX23" fmla="*/ 4576763 w 7229474"/>
                <a:gd name="connsiteY23" fmla="*/ 1343507 h 2014537"/>
                <a:gd name="connsiteX24" fmla="*/ 4333875 w 7229474"/>
                <a:gd name="connsiteY24" fmla="*/ 1328245 h 2014537"/>
                <a:gd name="connsiteX25" fmla="*/ 4108450 w 7229474"/>
                <a:gd name="connsiteY25" fmla="*/ 1336162 h 2014537"/>
                <a:gd name="connsiteX26" fmla="*/ 3890963 w 7229474"/>
                <a:gd name="connsiteY26" fmla="*/ 1366516 h 2014537"/>
                <a:gd name="connsiteX27" fmla="*/ 3624263 w 7229474"/>
                <a:gd name="connsiteY27" fmla="*/ 1427796 h 2014537"/>
                <a:gd name="connsiteX28" fmla="*/ 3408363 w 7229474"/>
                <a:gd name="connsiteY28" fmla="*/ 1483911 h 2014537"/>
                <a:gd name="connsiteX29" fmla="*/ 3090863 w 7229474"/>
                <a:gd name="connsiteY29" fmla="*/ 1581683 h 2014537"/>
                <a:gd name="connsiteX30" fmla="*/ 2886075 w 7229474"/>
                <a:gd name="connsiteY30" fmla="*/ 1647493 h 2014537"/>
                <a:gd name="connsiteX31" fmla="*/ 2620963 w 7229474"/>
                <a:gd name="connsiteY31" fmla="*/ 1715716 h 2014537"/>
                <a:gd name="connsiteX32" fmla="*/ 2281238 w 7229474"/>
                <a:gd name="connsiteY32" fmla="*/ 1786691 h 2014537"/>
                <a:gd name="connsiteX33" fmla="*/ 1928813 w 7229474"/>
                <a:gd name="connsiteY33" fmla="*/ 1848774 h 2014537"/>
                <a:gd name="connsiteX34" fmla="*/ 1576388 w 7229474"/>
                <a:gd name="connsiteY34" fmla="*/ 1903110 h 2014537"/>
                <a:gd name="connsiteX35" fmla="*/ 1265238 w 7229474"/>
                <a:gd name="connsiteY35" fmla="*/ 1925316 h 2014537"/>
                <a:gd name="connsiteX36" fmla="*/ 898525 w 7229474"/>
                <a:gd name="connsiteY36" fmla="*/ 1956644 h 2014537"/>
                <a:gd name="connsiteX37" fmla="*/ 0 w 7229474"/>
                <a:gd name="connsiteY37"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542088 w 7229474"/>
                <a:gd name="connsiteY19" fmla="*/ 1587248 h 2014537"/>
                <a:gd name="connsiteX20" fmla="*/ 5548313 w 7229474"/>
                <a:gd name="connsiteY20" fmla="*/ 1494410 h 2014537"/>
                <a:gd name="connsiteX21" fmla="*/ 5186363 w 7229474"/>
                <a:gd name="connsiteY21" fmla="*/ 1441449 h 2014537"/>
                <a:gd name="connsiteX22" fmla="*/ 4875213 w 7229474"/>
                <a:gd name="connsiteY22" fmla="*/ 1385737 h 2014537"/>
                <a:gd name="connsiteX23" fmla="*/ 4576763 w 7229474"/>
                <a:gd name="connsiteY23" fmla="*/ 1343507 h 2014537"/>
                <a:gd name="connsiteX24" fmla="*/ 4333875 w 7229474"/>
                <a:gd name="connsiteY24" fmla="*/ 1328245 h 2014537"/>
                <a:gd name="connsiteX25" fmla="*/ 4108450 w 7229474"/>
                <a:gd name="connsiteY25" fmla="*/ 1336162 h 2014537"/>
                <a:gd name="connsiteX26" fmla="*/ 3890963 w 7229474"/>
                <a:gd name="connsiteY26" fmla="*/ 1366516 h 2014537"/>
                <a:gd name="connsiteX27" fmla="*/ 3624263 w 7229474"/>
                <a:gd name="connsiteY27" fmla="*/ 1427796 h 2014537"/>
                <a:gd name="connsiteX28" fmla="*/ 3408363 w 7229474"/>
                <a:gd name="connsiteY28" fmla="*/ 1483911 h 2014537"/>
                <a:gd name="connsiteX29" fmla="*/ 3090863 w 7229474"/>
                <a:gd name="connsiteY29" fmla="*/ 1581683 h 2014537"/>
                <a:gd name="connsiteX30" fmla="*/ 2886075 w 7229474"/>
                <a:gd name="connsiteY30" fmla="*/ 1647493 h 2014537"/>
                <a:gd name="connsiteX31" fmla="*/ 2620963 w 7229474"/>
                <a:gd name="connsiteY31" fmla="*/ 1715716 h 2014537"/>
                <a:gd name="connsiteX32" fmla="*/ 2281238 w 7229474"/>
                <a:gd name="connsiteY32" fmla="*/ 1786691 h 2014537"/>
                <a:gd name="connsiteX33" fmla="*/ 1928813 w 7229474"/>
                <a:gd name="connsiteY33" fmla="*/ 1848774 h 2014537"/>
                <a:gd name="connsiteX34" fmla="*/ 1576388 w 7229474"/>
                <a:gd name="connsiteY34" fmla="*/ 1903110 h 2014537"/>
                <a:gd name="connsiteX35" fmla="*/ 1265238 w 7229474"/>
                <a:gd name="connsiteY35" fmla="*/ 1925316 h 2014537"/>
                <a:gd name="connsiteX36" fmla="*/ 898525 w 7229474"/>
                <a:gd name="connsiteY36" fmla="*/ 1956644 h 2014537"/>
                <a:gd name="connsiteX37" fmla="*/ 0 w 7229474"/>
                <a:gd name="connsiteY37" fmla="*/ 2014537 h 2014537"/>
                <a:gd name="connsiteX0" fmla="*/ 0 w 7232649"/>
                <a:gd name="connsiteY0" fmla="*/ 2014537 h 2014537"/>
                <a:gd name="connsiteX1" fmla="*/ 666750 w 7232649"/>
                <a:gd name="connsiteY1" fmla="*/ 1881187 h 2014537"/>
                <a:gd name="connsiteX2" fmla="*/ 1485900 w 7232649"/>
                <a:gd name="connsiteY2" fmla="*/ 1685925 h 2014537"/>
                <a:gd name="connsiteX3" fmla="*/ 1985963 w 7232649"/>
                <a:gd name="connsiteY3" fmla="*/ 1490662 h 2014537"/>
                <a:gd name="connsiteX4" fmla="*/ 2495550 w 7232649"/>
                <a:gd name="connsiteY4" fmla="*/ 1195387 h 2014537"/>
                <a:gd name="connsiteX5" fmla="*/ 2809875 w 7232649"/>
                <a:gd name="connsiteY5" fmla="*/ 966787 h 2014537"/>
                <a:gd name="connsiteX6" fmla="*/ 3100388 w 7232649"/>
                <a:gd name="connsiteY6" fmla="*/ 714375 h 2014537"/>
                <a:gd name="connsiteX7" fmla="*/ 3419475 w 7232649"/>
                <a:gd name="connsiteY7" fmla="*/ 428625 h 2014537"/>
                <a:gd name="connsiteX8" fmla="*/ 3733800 w 7232649"/>
                <a:gd name="connsiteY8" fmla="*/ 190500 h 2014537"/>
                <a:gd name="connsiteX9" fmla="*/ 3981450 w 7232649"/>
                <a:gd name="connsiteY9" fmla="*/ 57150 h 2014537"/>
                <a:gd name="connsiteX10" fmla="*/ 4171950 w 7232649"/>
                <a:gd name="connsiteY10" fmla="*/ 4762 h 2014537"/>
                <a:gd name="connsiteX11" fmla="*/ 4395788 w 7232649"/>
                <a:gd name="connsiteY11" fmla="*/ 0 h 2014537"/>
                <a:gd name="connsiteX12" fmla="*/ 4700588 w 7232649"/>
                <a:gd name="connsiteY12" fmla="*/ 85725 h 2014537"/>
                <a:gd name="connsiteX13" fmla="*/ 5186363 w 7232649"/>
                <a:gd name="connsiteY13" fmla="*/ 328612 h 2014537"/>
                <a:gd name="connsiteX14" fmla="*/ 5453063 w 7232649"/>
                <a:gd name="connsiteY14" fmla="*/ 457200 h 2014537"/>
                <a:gd name="connsiteX15" fmla="*/ 5895975 w 7232649"/>
                <a:gd name="connsiteY15" fmla="*/ 576262 h 2014537"/>
                <a:gd name="connsiteX16" fmla="*/ 6434138 w 7232649"/>
                <a:gd name="connsiteY16" fmla="*/ 704850 h 2014537"/>
                <a:gd name="connsiteX17" fmla="*/ 7227095 w 7232649"/>
                <a:gd name="connsiteY17" fmla="*/ 876299 h 2014537"/>
                <a:gd name="connsiteX18" fmla="*/ 7232649 w 7232649"/>
                <a:gd name="connsiteY18" fmla="*/ 1631830 h 2014537"/>
                <a:gd name="connsiteX19" fmla="*/ 6542088 w 7232649"/>
                <a:gd name="connsiteY19" fmla="*/ 1587248 h 2014537"/>
                <a:gd name="connsiteX20" fmla="*/ 5548313 w 7232649"/>
                <a:gd name="connsiteY20" fmla="*/ 1494410 h 2014537"/>
                <a:gd name="connsiteX21" fmla="*/ 5186363 w 7232649"/>
                <a:gd name="connsiteY21" fmla="*/ 1441449 h 2014537"/>
                <a:gd name="connsiteX22" fmla="*/ 4875213 w 7232649"/>
                <a:gd name="connsiteY22" fmla="*/ 1385737 h 2014537"/>
                <a:gd name="connsiteX23" fmla="*/ 4576763 w 7232649"/>
                <a:gd name="connsiteY23" fmla="*/ 1343507 h 2014537"/>
                <a:gd name="connsiteX24" fmla="*/ 4333875 w 7232649"/>
                <a:gd name="connsiteY24" fmla="*/ 1328245 h 2014537"/>
                <a:gd name="connsiteX25" fmla="*/ 4108450 w 7232649"/>
                <a:gd name="connsiteY25" fmla="*/ 1336162 h 2014537"/>
                <a:gd name="connsiteX26" fmla="*/ 3890963 w 7232649"/>
                <a:gd name="connsiteY26" fmla="*/ 1366516 h 2014537"/>
                <a:gd name="connsiteX27" fmla="*/ 3624263 w 7232649"/>
                <a:gd name="connsiteY27" fmla="*/ 1427796 h 2014537"/>
                <a:gd name="connsiteX28" fmla="*/ 3408363 w 7232649"/>
                <a:gd name="connsiteY28" fmla="*/ 1483911 h 2014537"/>
                <a:gd name="connsiteX29" fmla="*/ 3090863 w 7232649"/>
                <a:gd name="connsiteY29" fmla="*/ 1581683 h 2014537"/>
                <a:gd name="connsiteX30" fmla="*/ 2886075 w 7232649"/>
                <a:gd name="connsiteY30" fmla="*/ 1647493 h 2014537"/>
                <a:gd name="connsiteX31" fmla="*/ 2620963 w 7232649"/>
                <a:gd name="connsiteY31" fmla="*/ 1715716 h 2014537"/>
                <a:gd name="connsiteX32" fmla="*/ 2281238 w 7232649"/>
                <a:gd name="connsiteY32" fmla="*/ 1786691 h 2014537"/>
                <a:gd name="connsiteX33" fmla="*/ 1928813 w 7232649"/>
                <a:gd name="connsiteY33" fmla="*/ 1848774 h 2014537"/>
                <a:gd name="connsiteX34" fmla="*/ 1576388 w 7232649"/>
                <a:gd name="connsiteY34" fmla="*/ 1903110 h 2014537"/>
                <a:gd name="connsiteX35" fmla="*/ 1265238 w 7232649"/>
                <a:gd name="connsiteY35" fmla="*/ 1925316 h 2014537"/>
                <a:gd name="connsiteX36" fmla="*/ 898525 w 7232649"/>
                <a:gd name="connsiteY36" fmla="*/ 1956644 h 2014537"/>
                <a:gd name="connsiteX37" fmla="*/ 0 w 7232649"/>
                <a:gd name="connsiteY37" fmla="*/ 2014537 h 2014537"/>
                <a:gd name="connsiteX0" fmla="*/ 0 w 7232649"/>
                <a:gd name="connsiteY0" fmla="*/ 2014537 h 2014537"/>
                <a:gd name="connsiteX1" fmla="*/ 666750 w 7232649"/>
                <a:gd name="connsiteY1" fmla="*/ 1881187 h 2014537"/>
                <a:gd name="connsiteX2" fmla="*/ 1485900 w 7232649"/>
                <a:gd name="connsiteY2" fmla="*/ 1685925 h 2014537"/>
                <a:gd name="connsiteX3" fmla="*/ 1985963 w 7232649"/>
                <a:gd name="connsiteY3" fmla="*/ 1490662 h 2014537"/>
                <a:gd name="connsiteX4" fmla="*/ 2495550 w 7232649"/>
                <a:gd name="connsiteY4" fmla="*/ 1195387 h 2014537"/>
                <a:gd name="connsiteX5" fmla="*/ 2809875 w 7232649"/>
                <a:gd name="connsiteY5" fmla="*/ 966787 h 2014537"/>
                <a:gd name="connsiteX6" fmla="*/ 3100388 w 7232649"/>
                <a:gd name="connsiteY6" fmla="*/ 714375 h 2014537"/>
                <a:gd name="connsiteX7" fmla="*/ 3419475 w 7232649"/>
                <a:gd name="connsiteY7" fmla="*/ 428625 h 2014537"/>
                <a:gd name="connsiteX8" fmla="*/ 3733800 w 7232649"/>
                <a:gd name="connsiteY8" fmla="*/ 190500 h 2014537"/>
                <a:gd name="connsiteX9" fmla="*/ 3981450 w 7232649"/>
                <a:gd name="connsiteY9" fmla="*/ 57150 h 2014537"/>
                <a:gd name="connsiteX10" fmla="*/ 4171950 w 7232649"/>
                <a:gd name="connsiteY10" fmla="*/ 4762 h 2014537"/>
                <a:gd name="connsiteX11" fmla="*/ 4395788 w 7232649"/>
                <a:gd name="connsiteY11" fmla="*/ 0 h 2014537"/>
                <a:gd name="connsiteX12" fmla="*/ 4700588 w 7232649"/>
                <a:gd name="connsiteY12" fmla="*/ 85725 h 2014537"/>
                <a:gd name="connsiteX13" fmla="*/ 5186363 w 7232649"/>
                <a:gd name="connsiteY13" fmla="*/ 328612 h 2014537"/>
                <a:gd name="connsiteX14" fmla="*/ 5453063 w 7232649"/>
                <a:gd name="connsiteY14" fmla="*/ 457200 h 2014537"/>
                <a:gd name="connsiteX15" fmla="*/ 5895975 w 7232649"/>
                <a:gd name="connsiteY15" fmla="*/ 576262 h 2014537"/>
                <a:gd name="connsiteX16" fmla="*/ 6434138 w 7232649"/>
                <a:gd name="connsiteY16" fmla="*/ 704850 h 2014537"/>
                <a:gd name="connsiteX17" fmla="*/ 7227095 w 7232649"/>
                <a:gd name="connsiteY17" fmla="*/ 876299 h 2014537"/>
                <a:gd name="connsiteX18" fmla="*/ 7232649 w 7232649"/>
                <a:gd name="connsiteY18" fmla="*/ 1631830 h 2014537"/>
                <a:gd name="connsiteX19" fmla="*/ 6542088 w 7232649"/>
                <a:gd name="connsiteY19" fmla="*/ 1587248 h 2014537"/>
                <a:gd name="connsiteX20" fmla="*/ 5548313 w 7232649"/>
                <a:gd name="connsiteY20" fmla="*/ 1494410 h 2014537"/>
                <a:gd name="connsiteX21" fmla="*/ 5186363 w 7232649"/>
                <a:gd name="connsiteY21" fmla="*/ 1441449 h 2014537"/>
                <a:gd name="connsiteX22" fmla="*/ 4875213 w 7232649"/>
                <a:gd name="connsiteY22" fmla="*/ 1385737 h 2014537"/>
                <a:gd name="connsiteX23" fmla="*/ 4576763 w 7232649"/>
                <a:gd name="connsiteY23" fmla="*/ 1343507 h 2014537"/>
                <a:gd name="connsiteX24" fmla="*/ 4333875 w 7232649"/>
                <a:gd name="connsiteY24" fmla="*/ 1328245 h 2014537"/>
                <a:gd name="connsiteX25" fmla="*/ 4108450 w 7232649"/>
                <a:gd name="connsiteY25" fmla="*/ 1336162 h 2014537"/>
                <a:gd name="connsiteX26" fmla="*/ 3890963 w 7232649"/>
                <a:gd name="connsiteY26" fmla="*/ 1366516 h 2014537"/>
                <a:gd name="connsiteX27" fmla="*/ 3624263 w 7232649"/>
                <a:gd name="connsiteY27" fmla="*/ 1427796 h 2014537"/>
                <a:gd name="connsiteX28" fmla="*/ 3408363 w 7232649"/>
                <a:gd name="connsiteY28" fmla="*/ 1483911 h 2014537"/>
                <a:gd name="connsiteX29" fmla="*/ 3090863 w 7232649"/>
                <a:gd name="connsiteY29" fmla="*/ 1581683 h 2014537"/>
                <a:gd name="connsiteX30" fmla="*/ 2886075 w 7232649"/>
                <a:gd name="connsiteY30" fmla="*/ 1647493 h 2014537"/>
                <a:gd name="connsiteX31" fmla="*/ 2620963 w 7232649"/>
                <a:gd name="connsiteY31" fmla="*/ 1715716 h 2014537"/>
                <a:gd name="connsiteX32" fmla="*/ 2281238 w 7232649"/>
                <a:gd name="connsiteY32" fmla="*/ 1786691 h 2014537"/>
                <a:gd name="connsiteX33" fmla="*/ 1928813 w 7232649"/>
                <a:gd name="connsiteY33" fmla="*/ 1848774 h 2014537"/>
                <a:gd name="connsiteX34" fmla="*/ 1576388 w 7232649"/>
                <a:gd name="connsiteY34" fmla="*/ 1903110 h 2014537"/>
                <a:gd name="connsiteX35" fmla="*/ 1265238 w 7232649"/>
                <a:gd name="connsiteY35" fmla="*/ 1925316 h 2014537"/>
                <a:gd name="connsiteX36" fmla="*/ 898525 w 7232649"/>
                <a:gd name="connsiteY36" fmla="*/ 1956644 h 2014537"/>
                <a:gd name="connsiteX37" fmla="*/ 0 w 7232649"/>
                <a:gd name="connsiteY37" fmla="*/ 2014537 h 2014537"/>
                <a:gd name="connsiteX0" fmla="*/ 0 w 7232649"/>
                <a:gd name="connsiteY0" fmla="*/ 2014537 h 2014537"/>
                <a:gd name="connsiteX1" fmla="*/ 666750 w 7232649"/>
                <a:gd name="connsiteY1" fmla="*/ 1881187 h 2014537"/>
                <a:gd name="connsiteX2" fmla="*/ 1485900 w 7232649"/>
                <a:gd name="connsiteY2" fmla="*/ 1685925 h 2014537"/>
                <a:gd name="connsiteX3" fmla="*/ 1985963 w 7232649"/>
                <a:gd name="connsiteY3" fmla="*/ 1490662 h 2014537"/>
                <a:gd name="connsiteX4" fmla="*/ 2495550 w 7232649"/>
                <a:gd name="connsiteY4" fmla="*/ 1195387 h 2014537"/>
                <a:gd name="connsiteX5" fmla="*/ 2809875 w 7232649"/>
                <a:gd name="connsiteY5" fmla="*/ 966787 h 2014537"/>
                <a:gd name="connsiteX6" fmla="*/ 3100388 w 7232649"/>
                <a:gd name="connsiteY6" fmla="*/ 714375 h 2014537"/>
                <a:gd name="connsiteX7" fmla="*/ 3419475 w 7232649"/>
                <a:gd name="connsiteY7" fmla="*/ 428625 h 2014537"/>
                <a:gd name="connsiteX8" fmla="*/ 3733800 w 7232649"/>
                <a:gd name="connsiteY8" fmla="*/ 190500 h 2014537"/>
                <a:gd name="connsiteX9" fmla="*/ 3981450 w 7232649"/>
                <a:gd name="connsiteY9" fmla="*/ 57150 h 2014537"/>
                <a:gd name="connsiteX10" fmla="*/ 4171950 w 7232649"/>
                <a:gd name="connsiteY10" fmla="*/ 4762 h 2014537"/>
                <a:gd name="connsiteX11" fmla="*/ 4395788 w 7232649"/>
                <a:gd name="connsiteY11" fmla="*/ 0 h 2014537"/>
                <a:gd name="connsiteX12" fmla="*/ 4700588 w 7232649"/>
                <a:gd name="connsiteY12" fmla="*/ 85725 h 2014537"/>
                <a:gd name="connsiteX13" fmla="*/ 5186363 w 7232649"/>
                <a:gd name="connsiteY13" fmla="*/ 328612 h 2014537"/>
                <a:gd name="connsiteX14" fmla="*/ 5453063 w 7232649"/>
                <a:gd name="connsiteY14" fmla="*/ 457200 h 2014537"/>
                <a:gd name="connsiteX15" fmla="*/ 5895975 w 7232649"/>
                <a:gd name="connsiteY15" fmla="*/ 576262 h 2014537"/>
                <a:gd name="connsiteX16" fmla="*/ 6434138 w 7232649"/>
                <a:gd name="connsiteY16" fmla="*/ 704850 h 2014537"/>
                <a:gd name="connsiteX17" fmla="*/ 7227095 w 7232649"/>
                <a:gd name="connsiteY17" fmla="*/ 876299 h 2014537"/>
                <a:gd name="connsiteX18" fmla="*/ 7232649 w 7232649"/>
                <a:gd name="connsiteY18" fmla="*/ 1631830 h 2014537"/>
                <a:gd name="connsiteX19" fmla="*/ 6542088 w 7232649"/>
                <a:gd name="connsiteY19" fmla="*/ 1587248 h 2014537"/>
                <a:gd name="connsiteX20" fmla="*/ 5548313 w 7232649"/>
                <a:gd name="connsiteY20" fmla="*/ 1494410 h 2014537"/>
                <a:gd name="connsiteX21" fmla="*/ 5186363 w 7232649"/>
                <a:gd name="connsiteY21" fmla="*/ 1441449 h 2014537"/>
                <a:gd name="connsiteX22" fmla="*/ 4875213 w 7232649"/>
                <a:gd name="connsiteY22" fmla="*/ 1385737 h 2014537"/>
                <a:gd name="connsiteX23" fmla="*/ 4576763 w 7232649"/>
                <a:gd name="connsiteY23" fmla="*/ 1343507 h 2014537"/>
                <a:gd name="connsiteX24" fmla="*/ 4333875 w 7232649"/>
                <a:gd name="connsiteY24" fmla="*/ 1328245 h 2014537"/>
                <a:gd name="connsiteX25" fmla="*/ 4108450 w 7232649"/>
                <a:gd name="connsiteY25" fmla="*/ 1336162 h 2014537"/>
                <a:gd name="connsiteX26" fmla="*/ 3890963 w 7232649"/>
                <a:gd name="connsiteY26" fmla="*/ 1366516 h 2014537"/>
                <a:gd name="connsiteX27" fmla="*/ 3624263 w 7232649"/>
                <a:gd name="connsiteY27" fmla="*/ 1427796 h 2014537"/>
                <a:gd name="connsiteX28" fmla="*/ 3408363 w 7232649"/>
                <a:gd name="connsiteY28" fmla="*/ 1483911 h 2014537"/>
                <a:gd name="connsiteX29" fmla="*/ 3090863 w 7232649"/>
                <a:gd name="connsiteY29" fmla="*/ 1581683 h 2014537"/>
                <a:gd name="connsiteX30" fmla="*/ 2886075 w 7232649"/>
                <a:gd name="connsiteY30" fmla="*/ 1647493 h 2014537"/>
                <a:gd name="connsiteX31" fmla="*/ 2620963 w 7232649"/>
                <a:gd name="connsiteY31" fmla="*/ 1715716 h 2014537"/>
                <a:gd name="connsiteX32" fmla="*/ 2281238 w 7232649"/>
                <a:gd name="connsiteY32" fmla="*/ 1786691 h 2014537"/>
                <a:gd name="connsiteX33" fmla="*/ 1928813 w 7232649"/>
                <a:gd name="connsiteY33" fmla="*/ 1848774 h 2014537"/>
                <a:gd name="connsiteX34" fmla="*/ 1576388 w 7232649"/>
                <a:gd name="connsiteY34" fmla="*/ 1903110 h 2014537"/>
                <a:gd name="connsiteX35" fmla="*/ 1265238 w 7232649"/>
                <a:gd name="connsiteY35" fmla="*/ 1925316 h 2014537"/>
                <a:gd name="connsiteX36" fmla="*/ 898525 w 7232649"/>
                <a:gd name="connsiteY36" fmla="*/ 1956644 h 2014537"/>
                <a:gd name="connsiteX37" fmla="*/ 0 w 7232649"/>
                <a:gd name="connsiteY37" fmla="*/ 2014537 h 2014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7232649" h="2014537">
                  <a:moveTo>
                    <a:pt x="0" y="2014537"/>
                  </a:moveTo>
                  <a:lnTo>
                    <a:pt x="666750" y="1881187"/>
                  </a:lnTo>
                  <a:lnTo>
                    <a:pt x="1485900" y="1685925"/>
                  </a:lnTo>
                  <a:lnTo>
                    <a:pt x="1985963" y="1490662"/>
                  </a:lnTo>
                  <a:lnTo>
                    <a:pt x="2495550" y="1195387"/>
                  </a:lnTo>
                  <a:lnTo>
                    <a:pt x="2809875" y="966787"/>
                  </a:lnTo>
                  <a:lnTo>
                    <a:pt x="3100388" y="714375"/>
                  </a:lnTo>
                  <a:lnTo>
                    <a:pt x="3419475" y="428625"/>
                  </a:lnTo>
                  <a:lnTo>
                    <a:pt x="3733800" y="190500"/>
                  </a:lnTo>
                  <a:lnTo>
                    <a:pt x="3981450" y="57150"/>
                  </a:lnTo>
                  <a:lnTo>
                    <a:pt x="4171950" y="4762"/>
                  </a:lnTo>
                  <a:lnTo>
                    <a:pt x="4395788" y="0"/>
                  </a:lnTo>
                  <a:lnTo>
                    <a:pt x="4700588" y="85725"/>
                  </a:lnTo>
                  <a:lnTo>
                    <a:pt x="5186363" y="328612"/>
                  </a:lnTo>
                  <a:lnTo>
                    <a:pt x="5453063" y="457200"/>
                  </a:lnTo>
                  <a:lnTo>
                    <a:pt x="5895975" y="576262"/>
                  </a:lnTo>
                  <a:lnTo>
                    <a:pt x="6434138" y="704850"/>
                  </a:lnTo>
                  <a:lnTo>
                    <a:pt x="7227095" y="876299"/>
                  </a:lnTo>
                  <a:cubicBezTo>
                    <a:pt x="7228682" y="1039812"/>
                    <a:pt x="7231062" y="1468317"/>
                    <a:pt x="7232649" y="1631830"/>
                  </a:cubicBezTo>
                  <a:cubicBezTo>
                    <a:pt x="6951662" y="1619553"/>
                    <a:pt x="6822811" y="1610151"/>
                    <a:pt x="6542088" y="1587248"/>
                  </a:cubicBezTo>
                  <a:cubicBezTo>
                    <a:pt x="6261365" y="1564345"/>
                    <a:pt x="5879571" y="1525356"/>
                    <a:pt x="5548313" y="1494410"/>
                  </a:cubicBezTo>
                  <a:lnTo>
                    <a:pt x="5186363" y="1441449"/>
                  </a:lnTo>
                  <a:lnTo>
                    <a:pt x="4875213" y="1385737"/>
                  </a:lnTo>
                  <a:lnTo>
                    <a:pt x="4576763" y="1343507"/>
                  </a:lnTo>
                  <a:lnTo>
                    <a:pt x="4333875" y="1328245"/>
                  </a:lnTo>
                  <a:lnTo>
                    <a:pt x="4108450" y="1336162"/>
                  </a:lnTo>
                  <a:lnTo>
                    <a:pt x="3890963" y="1366516"/>
                  </a:lnTo>
                  <a:lnTo>
                    <a:pt x="3624263" y="1427796"/>
                  </a:lnTo>
                  <a:lnTo>
                    <a:pt x="3408363" y="1483911"/>
                  </a:lnTo>
                  <a:lnTo>
                    <a:pt x="3090863" y="1581683"/>
                  </a:lnTo>
                  <a:lnTo>
                    <a:pt x="2886075" y="1647493"/>
                  </a:lnTo>
                  <a:lnTo>
                    <a:pt x="2620963" y="1715716"/>
                  </a:lnTo>
                  <a:lnTo>
                    <a:pt x="2281238" y="1786691"/>
                  </a:lnTo>
                  <a:lnTo>
                    <a:pt x="1928813" y="1848774"/>
                  </a:lnTo>
                  <a:lnTo>
                    <a:pt x="1576388" y="1903110"/>
                  </a:lnTo>
                  <a:lnTo>
                    <a:pt x="1265238" y="1925316"/>
                  </a:lnTo>
                  <a:lnTo>
                    <a:pt x="898525" y="1956644"/>
                  </a:lnTo>
                  <a:lnTo>
                    <a:pt x="0" y="2014537"/>
                  </a:lnTo>
                  <a:close/>
                </a:path>
              </a:pathLst>
            </a:custGeom>
            <a:solidFill>
              <a:srgbClr val="AFD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Freeform 43"/>
            <p:cNvSpPr/>
            <p:nvPr/>
          </p:nvSpPr>
          <p:spPr>
            <a:xfrm>
              <a:off x="990600" y="1746251"/>
              <a:ext cx="7232822" cy="2489199"/>
            </a:xfrm>
            <a:custGeom>
              <a:avLst/>
              <a:gdLst>
                <a:gd name="connsiteX0" fmla="*/ 0 w 7232822"/>
                <a:gd name="connsiteY0" fmla="*/ 2356782 h 2356782"/>
                <a:gd name="connsiteX1" fmla="*/ 1087395 w 7232822"/>
                <a:gd name="connsiteY1" fmla="*/ 2076695 h 2356782"/>
                <a:gd name="connsiteX2" fmla="*/ 1820562 w 7232822"/>
                <a:gd name="connsiteY2" fmla="*/ 1821322 h 2356782"/>
                <a:gd name="connsiteX3" fmla="*/ 2644346 w 7232822"/>
                <a:gd name="connsiteY3" fmla="*/ 1277625 h 2356782"/>
                <a:gd name="connsiteX4" fmla="*/ 4143633 w 7232822"/>
                <a:gd name="connsiteY4" fmla="*/ 17236 h 2356782"/>
                <a:gd name="connsiteX5" fmla="*/ 5593492 w 7232822"/>
                <a:gd name="connsiteY5" fmla="*/ 577409 h 2356782"/>
                <a:gd name="connsiteX6" fmla="*/ 7232822 w 7232822"/>
                <a:gd name="connsiteY6" fmla="*/ 1030490 h 2356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32822" h="2356782">
                  <a:moveTo>
                    <a:pt x="0" y="2356782"/>
                  </a:moveTo>
                  <a:cubicBezTo>
                    <a:pt x="391984" y="2261360"/>
                    <a:pt x="783968" y="2165938"/>
                    <a:pt x="1087395" y="2076695"/>
                  </a:cubicBezTo>
                  <a:cubicBezTo>
                    <a:pt x="1390822" y="1987452"/>
                    <a:pt x="1561070" y="1954500"/>
                    <a:pt x="1820562" y="1821322"/>
                  </a:cubicBezTo>
                  <a:cubicBezTo>
                    <a:pt x="2080054" y="1688144"/>
                    <a:pt x="2257167" y="1578306"/>
                    <a:pt x="2644346" y="1277625"/>
                  </a:cubicBezTo>
                  <a:cubicBezTo>
                    <a:pt x="3031525" y="976944"/>
                    <a:pt x="3652109" y="133939"/>
                    <a:pt x="4143633" y="17236"/>
                  </a:cubicBezTo>
                  <a:cubicBezTo>
                    <a:pt x="4635157" y="-99467"/>
                    <a:pt x="5078627" y="408533"/>
                    <a:pt x="5593492" y="577409"/>
                  </a:cubicBezTo>
                  <a:cubicBezTo>
                    <a:pt x="6108357" y="746285"/>
                    <a:pt x="6670589" y="888387"/>
                    <a:pt x="7232822" y="1030490"/>
                  </a:cubicBezTo>
                </a:path>
              </a:pathLst>
            </a:cu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Freeform 44"/>
            <p:cNvSpPr/>
            <p:nvPr/>
          </p:nvSpPr>
          <p:spPr>
            <a:xfrm>
              <a:off x="1007076" y="3387810"/>
              <a:ext cx="7232822" cy="856734"/>
            </a:xfrm>
            <a:custGeom>
              <a:avLst/>
              <a:gdLst>
                <a:gd name="connsiteX0" fmla="*/ 0 w 7232822"/>
                <a:gd name="connsiteY0" fmla="*/ 2356782 h 2356782"/>
                <a:gd name="connsiteX1" fmla="*/ 1087395 w 7232822"/>
                <a:gd name="connsiteY1" fmla="*/ 2076695 h 2356782"/>
                <a:gd name="connsiteX2" fmla="*/ 1820562 w 7232822"/>
                <a:gd name="connsiteY2" fmla="*/ 1821322 h 2356782"/>
                <a:gd name="connsiteX3" fmla="*/ 2644346 w 7232822"/>
                <a:gd name="connsiteY3" fmla="*/ 1277625 h 2356782"/>
                <a:gd name="connsiteX4" fmla="*/ 4143633 w 7232822"/>
                <a:gd name="connsiteY4" fmla="*/ 17236 h 2356782"/>
                <a:gd name="connsiteX5" fmla="*/ 5593492 w 7232822"/>
                <a:gd name="connsiteY5" fmla="*/ 577409 h 2356782"/>
                <a:gd name="connsiteX6" fmla="*/ 7232822 w 7232822"/>
                <a:gd name="connsiteY6" fmla="*/ 1030490 h 2356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32822" h="2356782">
                  <a:moveTo>
                    <a:pt x="0" y="2356782"/>
                  </a:moveTo>
                  <a:cubicBezTo>
                    <a:pt x="391984" y="2261360"/>
                    <a:pt x="783968" y="2165938"/>
                    <a:pt x="1087395" y="2076695"/>
                  </a:cubicBezTo>
                  <a:cubicBezTo>
                    <a:pt x="1390822" y="1987452"/>
                    <a:pt x="1561070" y="1954500"/>
                    <a:pt x="1820562" y="1821322"/>
                  </a:cubicBezTo>
                  <a:cubicBezTo>
                    <a:pt x="2080054" y="1688144"/>
                    <a:pt x="2257167" y="1578306"/>
                    <a:pt x="2644346" y="1277625"/>
                  </a:cubicBezTo>
                  <a:cubicBezTo>
                    <a:pt x="3031525" y="976944"/>
                    <a:pt x="3652109" y="133939"/>
                    <a:pt x="4143633" y="17236"/>
                  </a:cubicBezTo>
                  <a:cubicBezTo>
                    <a:pt x="4635157" y="-99467"/>
                    <a:pt x="5078627" y="408533"/>
                    <a:pt x="5593492" y="577409"/>
                  </a:cubicBezTo>
                  <a:cubicBezTo>
                    <a:pt x="6108357" y="746285"/>
                    <a:pt x="6670589" y="888387"/>
                    <a:pt x="7232822" y="1030490"/>
                  </a:cubicBezTo>
                </a:path>
              </a:pathLst>
            </a:cu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34" name="Group 33"/>
          <p:cNvGrpSpPr/>
          <p:nvPr/>
        </p:nvGrpSpPr>
        <p:grpSpPr>
          <a:xfrm>
            <a:off x="998838" y="2209800"/>
            <a:ext cx="7240288" cy="2024445"/>
            <a:chOff x="998838" y="2209800"/>
            <a:chExt cx="7240288" cy="2024445"/>
          </a:xfrm>
        </p:grpSpPr>
        <p:sp>
          <p:nvSpPr>
            <p:cNvPr id="35" name="Freeform 34"/>
            <p:cNvSpPr/>
            <p:nvPr/>
          </p:nvSpPr>
          <p:spPr>
            <a:xfrm>
              <a:off x="1009652" y="2214563"/>
              <a:ext cx="7229474" cy="2014537"/>
            </a:xfrm>
            <a:custGeom>
              <a:avLst/>
              <a:gdLst>
                <a:gd name="connsiteX0" fmla="*/ 0 w 6915150"/>
                <a:gd name="connsiteY0" fmla="*/ 2014537 h 2014537"/>
                <a:gd name="connsiteX1" fmla="*/ 666750 w 6915150"/>
                <a:gd name="connsiteY1" fmla="*/ 1881187 h 2014537"/>
                <a:gd name="connsiteX2" fmla="*/ 1485900 w 6915150"/>
                <a:gd name="connsiteY2" fmla="*/ 1685925 h 2014537"/>
                <a:gd name="connsiteX3" fmla="*/ 1985963 w 6915150"/>
                <a:gd name="connsiteY3" fmla="*/ 1490662 h 2014537"/>
                <a:gd name="connsiteX4" fmla="*/ 2495550 w 6915150"/>
                <a:gd name="connsiteY4" fmla="*/ 1195387 h 2014537"/>
                <a:gd name="connsiteX5" fmla="*/ 2809875 w 6915150"/>
                <a:gd name="connsiteY5" fmla="*/ 966787 h 2014537"/>
                <a:gd name="connsiteX6" fmla="*/ 3100388 w 6915150"/>
                <a:gd name="connsiteY6" fmla="*/ 714375 h 2014537"/>
                <a:gd name="connsiteX7" fmla="*/ 3419475 w 6915150"/>
                <a:gd name="connsiteY7" fmla="*/ 428625 h 2014537"/>
                <a:gd name="connsiteX8" fmla="*/ 3733800 w 6915150"/>
                <a:gd name="connsiteY8" fmla="*/ 190500 h 2014537"/>
                <a:gd name="connsiteX9" fmla="*/ 3981450 w 6915150"/>
                <a:gd name="connsiteY9" fmla="*/ 57150 h 2014537"/>
                <a:gd name="connsiteX10" fmla="*/ 4171950 w 6915150"/>
                <a:gd name="connsiteY10" fmla="*/ 4762 h 2014537"/>
                <a:gd name="connsiteX11" fmla="*/ 4395788 w 6915150"/>
                <a:gd name="connsiteY11" fmla="*/ 0 h 2014537"/>
                <a:gd name="connsiteX12" fmla="*/ 4700588 w 6915150"/>
                <a:gd name="connsiteY12" fmla="*/ 85725 h 2014537"/>
                <a:gd name="connsiteX13" fmla="*/ 5186363 w 6915150"/>
                <a:gd name="connsiteY13" fmla="*/ 328612 h 2014537"/>
                <a:gd name="connsiteX14" fmla="*/ 5453063 w 6915150"/>
                <a:gd name="connsiteY14" fmla="*/ 457200 h 2014537"/>
                <a:gd name="connsiteX15" fmla="*/ 5895975 w 6915150"/>
                <a:gd name="connsiteY15" fmla="*/ 576262 h 2014537"/>
                <a:gd name="connsiteX16" fmla="*/ 6434138 w 6915150"/>
                <a:gd name="connsiteY16" fmla="*/ 704850 h 2014537"/>
                <a:gd name="connsiteX17" fmla="*/ 6910388 w 6915150"/>
                <a:gd name="connsiteY17" fmla="*/ 814387 h 2014537"/>
                <a:gd name="connsiteX18" fmla="*/ 6915150 w 6915150"/>
                <a:gd name="connsiteY18" fmla="*/ 1304925 h 2014537"/>
                <a:gd name="connsiteX19" fmla="*/ 6386513 w 6915150"/>
                <a:gd name="connsiteY19" fmla="*/ 1233487 h 2014537"/>
                <a:gd name="connsiteX20" fmla="*/ 5805488 w 6915150"/>
                <a:gd name="connsiteY20" fmla="*/ 1147762 h 2014537"/>
                <a:gd name="connsiteX21" fmla="*/ 5567363 w 6915150"/>
                <a:gd name="connsiteY21" fmla="*/ 1109662 h 2014537"/>
                <a:gd name="connsiteX22" fmla="*/ 5243513 w 6915150"/>
                <a:gd name="connsiteY22" fmla="*/ 1033462 h 2014537"/>
                <a:gd name="connsiteX23" fmla="*/ 4900613 w 6915150"/>
                <a:gd name="connsiteY23" fmla="*/ 928687 h 2014537"/>
                <a:gd name="connsiteX24" fmla="*/ 4576763 w 6915150"/>
                <a:gd name="connsiteY24" fmla="*/ 847725 h 2014537"/>
                <a:gd name="connsiteX25" fmla="*/ 4324350 w 6915150"/>
                <a:gd name="connsiteY25" fmla="*/ 814387 h 2014537"/>
                <a:gd name="connsiteX26" fmla="*/ 4095750 w 6915150"/>
                <a:gd name="connsiteY26" fmla="*/ 842962 h 2014537"/>
                <a:gd name="connsiteX27" fmla="*/ 3910013 w 6915150"/>
                <a:gd name="connsiteY27" fmla="*/ 881062 h 2014537"/>
                <a:gd name="connsiteX28" fmla="*/ 3652838 w 6915150"/>
                <a:gd name="connsiteY28" fmla="*/ 981075 h 2014537"/>
                <a:gd name="connsiteX29" fmla="*/ 3424238 w 6915150"/>
                <a:gd name="connsiteY29" fmla="*/ 1081087 h 2014537"/>
                <a:gd name="connsiteX30" fmla="*/ 3119438 w 6915150"/>
                <a:gd name="connsiteY30" fmla="*/ 1238250 h 2014537"/>
                <a:gd name="connsiteX31" fmla="*/ 2867025 w 6915150"/>
                <a:gd name="connsiteY31" fmla="*/ 1376362 h 2014537"/>
                <a:gd name="connsiteX32" fmla="*/ 2624138 w 6915150"/>
                <a:gd name="connsiteY32" fmla="*/ 1485900 h 2014537"/>
                <a:gd name="connsiteX33" fmla="*/ 2252663 w 6915150"/>
                <a:gd name="connsiteY33" fmla="*/ 1624012 h 2014537"/>
                <a:gd name="connsiteX34" fmla="*/ 1947863 w 6915150"/>
                <a:gd name="connsiteY34" fmla="*/ 1714500 h 2014537"/>
                <a:gd name="connsiteX35" fmla="*/ 1576388 w 6915150"/>
                <a:gd name="connsiteY35" fmla="*/ 1804987 h 2014537"/>
                <a:gd name="connsiteX36" fmla="*/ 1271588 w 6915150"/>
                <a:gd name="connsiteY36" fmla="*/ 1847850 h 2014537"/>
                <a:gd name="connsiteX37" fmla="*/ 904875 w 6915150"/>
                <a:gd name="connsiteY37" fmla="*/ 1905000 h 2014537"/>
                <a:gd name="connsiteX38" fmla="*/ 0 w 6915150"/>
                <a:gd name="connsiteY38" fmla="*/ 2014537 h 2014537"/>
                <a:gd name="connsiteX0" fmla="*/ 0 w 7224719"/>
                <a:gd name="connsiteY0" fmla="*/ 2014537 h 2014537"/>
                <a:gd name="connsiteX1" fmla="*/ 666750 w 7224719"/>
                <a:gd name="connsiteY1" fmla="*/ 1881187 h 2014537"/>
                <a:gd name="connsiteX2" fmla="*/ 1485900 w 7224719"/>
                <a:gd name="connsiteY2" fmla="*/ 1685925 h 2014537"/>
                <a:gd name="connsiteX3" fmla="*/ 1985963 w 7224719"/>
                <a:gd name="connsiteY3" fmla="*/ 1490662 h 2014537"/>
                <a:gd name="connsiteX4" fmla="*/ 2495550 w 7224719"/>
                <a:gd name="connsiteY4" fmla="*/ 1195387 h 2014537"/>
                <a:gd name="connsiteX5" fmla="*/ 2809875 w 7224719"/>
                <a:gd name="connsiteY5" fmla="*/ 966787 h 2014537"/>
                <a:gd name="connsiteX6" fmla="*/ 3100388 w 7224719"/>
                <a:gd name="connsiteY6" fmla="*/ 714375 h 2014537"/>
                <a:gd name="connsiteX7" fmla="*/ 3419475 w 7224719"/>
                <a:gd name="connsiteY7" fmla="*/ 428625 h 2014537"/>
                <a:gd name="connsiteX8" fmla="*/ 3733800 w 7224719"/>
                <a:gd name="connsiteY8" fmla="*/ 190500 h 2014537"/>
                <a:gd name="connsiteX9" fmla="*/ 3981450 w 7224719"/>
                <a:gd name="connsiteY9" fmla="*/ 57150 h 2014537"/>
                <a:gd name="connsiteX10" fmla="*/ 4171950 w 7224719"/>
                <a:gd name="connsiteY10" fmla="*/ 4762 h 2014537"/>
                <a:gd name="connsiteX11" fmla="*/ 4395788 w 7224719"/>
                <a:gd name="connsiteY11" fmla="*/ 0 h 2014537"/>
                <a:gd name="connsiteX12" fmla="*/ 4700588 w 7224719"/>
                <a:gd name="connsiteY12" fmla="*/ 85725 h 2014537"/>
                <a:gd name="connsiteX13" fmla="*/ 5186363 w 7224719"/>
                <a:gd name="connsiteY13" fmla="*/ 328612 h 2014537"/>
                <a:gd name="connsiteX14" fmla="*/ 5453063 w 7224719"/>
                <a:gd name="connsiteY14" fmla="*/ 457200 h 2014537"/>
                <a:gd name="connsiteX15" fmla="*/ 5895975 w 7224719"/>
                <a:gd name="connsiteY15" fmla="*/ 576262 h 2014537"/>
                <a:gd name="connsiteX16" fmla="*/ 6434138 w 7224719"/>
                <a:gd name="connsiteY16" fmla="*/ 704850 h 2014537"/>
                <a:gd name="connsiteX17" fmla="*/ 7224713 w 7224719"/>
                <a:gd name="connsiteY17" fmla="*/ 885824 h 2014537"/>
                <a:gd name="connsiteX18" fmla="*/ 6915150 w 7224719"/>
                <a:gd name="connsiteY18" fmla="*/ 1304925 h 2014537"/>
                <a:gd name="connsiteX19" fmla="*/ 6386513 w 7224719"/>
                <a:gd name="connsiteY19" fmla="*/ 1233487 h 2014537"/>
                <a:gd name="connsiteX20" fmla="*/ 5805488 w 7224719"/>
                <a:gd name="connsiteY20" fmla="*/ 1147762 h 2014537"/>
                <a:gd name="connsiteX21" fmla="*/ 5567363 w 7224719"/>
                <a:gd name="connsiteY21" fmla="*/ 1109662 h 2014537"/>
                <a:gd name="connsiteX22" fmla="*/ 5243513 w 7224719"/>
                <a:gd name="connsiteY22" fmla="*/ 1033462 h 2014537"/>
                <a:gd name="connsiteX23" fmla="*/ 4900613 w 7224719"/>
                <a:gd name="connsiteY23" fmla="*/ 928687 h 2014537"/>
                <a:gd name="connsiteX24" fmla="*/ 4576763 w 7224719"/>
                <a:gd name="connsiteY24" fmla="*/ 847725 h 2014537"/>
                <a:gd name="connsiteX25" fmla="*/ 4324350 w 7224719"/>
                <a:gd name="connsiteY25" fmla="*/ 814387 h 2014537"/>
                <a:gd name="connsiteX26" fmla="*/ 4095750 w 7224719"/>
                <a:gd name="connsiteY26" fmla="*/ 842962 h 2014537"/>
                <a:gd name="connsiteX27" fmla="*/ 3910013 w 7224719"/>
                <a:gd name="connsiteY27" fmla="*/ 881062 h 2014537"/>
                <a:gd name="connsiteX28" fmla="*/ 3652838 w 7224719"/>
                <a:gd name="connsiteY28" fmla="*/ 981075 h 2014537"/>
                <a:gd name="connsiteX29" fmla="*/ 3424238 w 7224719"/>
                <a:gd name="connsiteY29" fmla="*/ 1081087 h 2014537"/>
                <a:gd name="connsiteX30" fmla="*/ 3119438 w 7224719"/>
                <a:gd name="connsiteY30" fmla="*/ 1238250 h 2014537"/>
                <a:gd name="connsiteX31" fmla="*/ 2867025 w 7224719"/>
                <a:gd name="connsiteY31" fmla="*/ 1376362 h 2014537"/>
                <a:gd name="connsiteX32" fmla="*/ 2624138 w 7224719"/>
                <a:gd name="connsiteY32" fmla="*/ 1485900 h 2014537"/>
                <a:gd name="connsiteX33" fmla="*/ 2252663 w 7224719"/>
                <a:gd name="connsiteY33" fmla="*/ 1624012 h 2014537"/>
                <a:gd name="connsiteX34" fmla="*/ 1947863 w 7224719"/>
                <a:gd name="connsiteY34" fmla="*/ 1714500 h 2014537"/>
                <a:gd name="connsiteX35" fmla="*/ 1576388 w 7224719"/>
                <a:gd name="connsiteY35" fmla="*/ 1804987 h 2014537"/>
                <a:gd name="connsiteX36" fmla="*/ 1271588 w 7224719"/>
                <a:gd name="connsiteY36" fmla="*/ 1847850 h 2014537"/>
                <a:gd name="connsiteX37" fmla="*/ 904875 w 7224719"/>
                <a:gd name="connsiteY37" fmla="*/ 1905000 h 2014537"/>
                <a:gd name="connsiteX38" fmla="*/ 0 w 7224719"/>
                <a:gd name="connsiteY38" fmla="*/ 2014537 h 2014537"/>
                <a:gd name="connsiteX0" fmla="*/ 0 w 7225171"/>
                <a:gd name="connsiteY0" fmla="*/ 2014537 h 2014537"/>
                <a:gd name="connsiteX1" fmla="*/ 666750 w 7225171"/>
                <a:gd name="connsiteY1" fmla="*/ 1881187 h 2014537"/>
                <a:gd name="connsiteX2" fmla="*/ 1485900 w 7225171"/>
                <a:gd name="connsiteY2" fmla="*/ 1685925 h 2014537"/>
                <a:gd name="connsiteX3" fmla="*/ 1985963 w 7225171"/>
                <a:gd name="connsiteY3" fmla="*/ 1490662 h 2014537"/>
                <a:gd name="connsiteX4" fmla="*/ 2495550 w 7225171"/>
                <a:gd name="connsiteY4" fmla="*/ 1195387 h 2014537"/>
                <a:gd name="connsiteX5" fmla="*/ 2809875 w 7225171"/>
                <a:gd name="connsiteY5" fmla="*/ 966787 h 2014537"/>
                <a:gd name="connsiteX6" fmla="*/ 3100388 w 7225171"/>
                <a:gd name="connsiteY6" fmla="*/ 714375 h 2014537"/>
                <a:gd name="connsiteX7" fmla="*/ 3419475 w 7225171"/>
                <a:gd name="connsiteY7" fmla="*/ 428625 h 2014537"/>
                <a:gd name="connsiteX8" fmla="*/ 3733800 w 7225171"/>
                <a:gd name="connsiteY8" fmla="*/ 190500 h 2014537"/>
                <a:gd name="connsiteX9" fmla="*/ 3981450 w 7225171"/>
                <a:gd name="connsiteY9" fmla="*/ 57150 h 2014537"/>
                <a:gd name="connsiteX10" fmla="*/ 4171950 w 7225171"/>
                <a:gd name="connsiteY10" fmla="*/ 4762 h 2014537"/>
                <a:gd name="connsiteX11" fmla="*/ 4395788 w 7225171"/>
                <a:gd name="connsiteY11" fmla="*/ 0 h 2014537"/>
                <a:gd name="connsiteX12" fmla="*/ 4700588 w 7225171"/>
                <a:gd name="connsiteY12" fmla="*/ 85725 h 2014537"/>
                <a:gd name="connsiteX13" fmla="*/ 5186363 w 7225171"/>
                <a:gd name="connsiteY13" fmla="*/ 328612 h 2014537"/>
                <a:gd name="connsiteX14" fmla="*/ 5453063 w 7225171"/>
                <a:gd name="connsiteY14" fmla="*/ 457200 h 2014537"/>
                <a:gd name="connsiteX15" fmla="*/ 5895975 w 7225171"/>
                <a:gd name="connsiteY15" fmla="*/ 576262 h 2014537"/>
                <a:gd name="connsiteX16" fmla="*/ 6434138 w 7225171"/>
                <a:gd name="connsiteY16" fmla="*/ 704850 h 2014537"/>
                <a:gd name="connsiteX17" fmla="*/ 7224713 w 7225171"/>
                <a:gd name="connsiteY17" fmla="*/ 885824 h 2014537"/>
                <a:gd name="connsiteX18" fmla="*/ 7224712 w 7225171"/>
                <a:gd name="connsiteY18" fmla="*/ 1347788 h 2014537"/>
                <a:gd name="connsiteX19" fmla="*/ 6386513 w 7225171"/>
                <a:gd name="connsiteY19" fmla="*/ 1233487 h 2014537"/>
                <a:gd name="connsiteX20" fmla="*/ 5805488 w 7225171"/>
                <a:gd name="connsiteY20" fmla="*/ 1147762 h 2014537"/>
                <a:gd name="connsiteX21" fmla="*/ 5567363 w 7225171"/>
                <a:gd name="connsiteY21" fmla="*/ 1109662 h 2014537"/>
                <a:gd name="connsiteX22" fmla="*/ 5243513 w 7225171"/>
                <a:gd name="connsiteY22" fmla="*/ 1033462 h 2014537"/>
                <a:gd name="connsiteX23" fmla="*/ 4900613 w 7225171"/>
                <a:gd name="connsiteY23" fmla="*/ 928687 h 2014537"/>
                <a:gd name="connsiteX24" fmla="*/ 4576763 w 7225171"/>
                <a:gd name="connsiteY24" fmla="*/ 847725 h 2014537"/>
                <a:gd name="connsiteX25" fmla="*/ 4324350 w 7225171"/>
                <a:gd name="connsiteY25" fmla="*/ 814387 h 2014537"/>
                <a:gd name="connsiteX26" fmla="*/ 4095750 w 7225171"/>
                <a:gd name="connsiteY26" fmla="*/ 842962 h 2014537"/>
                <a:gd name="connsiteX27" fmla="*/ 3910013 w 7225171"/>
                <a:gd name="connsiteY27" fmla="*/ 881062 h 2014537"/>
                <a:gd name="connsiteX28" fmla="*/ 3652838 w 7225171"/>
                <a:gd name="connsiteY28" fmla="*/ 981075 h 2014537"/>
                <a:gd name="connsiteX29" fmla="*/ 3424238 w 7225171"/>
                <a:gd name="connsiteY29" fmla="*/ 1081087 h 2014537"/>
                <a:gd name="connsiteX30" fmla="*/ 3119438 w 7225171"/>
                <a:gd name="connsiteY30" fmla="*/ 1238250 h 2014537"/>
                <a:gd name="connsiteX31" fmla="*/ 2867025 w 7225171"/>
                <a:gd name="connsiteY31" fmla="*/ 1376362 h 2014537"/>
                <a:gd name="connsiteX32" fmla="*/ 2624138 w 7225171"/>
                <a:gd name="connsiteY32" fmla="*/ 1485900 h 2014537"/>
                <a:gd name="connsiteX33" fmla="*/ 2252663 w 7225171"/>
                <a:gd name="connsiteY33" fmla="*/ 1624012 h 2014537"/>
                <a:gd name="connsiteX34" fmla="*/ 1947863 w 7225171"/>
                <a:gd name="connsiteY34" fmla="*/ 1714500 h 2014537"/>
                <a:gd name="connsiteX35" fmla="*/ 1576388 w 7225171"/>
                <a:gd name="connsiteY35" fmla="*/ 1804987 h 2014537"/>
                <a:gd name="connsiteX36" fmla="*/ 1271588 w 7225171"/>
                <a:gd name="connsiteY36" fmla="*/ 1847850 h 2014537"/>
                <a:gd name="connsiteX37" fmla="*/ 904875 w 7225171"/>
                <a:gd name="connsiteY37" fmla="*/ 1905000 h 2014537"/>
                <a:gd name="connsiteX38" fmla="*/ 0 w 7225171"/>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4713 w 7229474"/>
                <a:gd name="connsiteY17" fmla="*/ 885824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804987 h 2014537"/>
                <a:gd name="connsiteX36" fmla="*/ 1271588 w 7229474"/>
                <a:gd name="connsiteY36" fmla="*/ 1847850 h 2014537"/>
                <a:gd name="connsiteX37" fmla="*/ 904875 w 7229474"/>
                <a:gd name="connsiteY37" fmla="*/ 1905000 h 2014537"/>
                <a:gd name="connsiteX38" fmla="*/ 0 w 7229474"/>
                <a:gd name="connsiteY38" fmla="*/ 2014537 h 2014537"/>
                <a:gd name="connsiteX0" fmla="*/ 0 w 7234237"/>
                <a:gd name="connsiteY0" fmla="*/ 2014537 h 2014537"/>
                <a:gd name="connsiteX1" fmla="*/ 666750 w 7234237"/>
                <a:gd name="connsiteY1" fmla="*/ 1881187 h 2014537"/>
                <a:gd name="connsiteX2" fmla="*/ 1485900 w 7234237"/>
                <a:gd name="connsiteY2" fmla="*/ 1685925 h 2014537"/>
                <a:gd name="connsiteX3" fmla="*/ 1985963 w 7234237"/>
                <a:gd name="connsiteY3" fmla="*/ 1490662 h 2014537"/>
                <a:gd name="connsiteX4" fmla="*/ 2495550 w 7234237"/>
                <a:gd name="connsiteY4" fmla="*/ 1195387 h 2014537"/>
                <a:gd name="connsiteX5" fmla="*/ 2809875 w 7234237"/>
                <a:gd name="connsiteY5" fmla="*/ 966787 h 2014537"/>
                <a:gd name="connsiteX6" fmla="*/ 3100388 w 7234237"/>
                <a:gd name="connsiteY6" fmla="*/ 714375 h 2014537"/>
                <a:gd name="connsiteX7" fmla="*/ 3419475 w 7234237"/>
                <a:gd name="connsiteY7" fmla="*/ 428625 h 2014537"/>
                <a:gd name="connsiteX8" fmla="*/ 3733800 w 7234237"/>
                <a:gd name="connsiteY8" fmla="*/ 190500 h 2014537"/>
                <a:gd name="connsiteX9" fmla="*/ 3981450 w 7234237"/>
                <a:gd name="connsiteY9" fmla="*/ 57150 h 2014537"/>
                <a:gd name="connsiteX10" fmla="*/ 4171950 w 7234237"/>
                <a:gd name="connsiteY10" fmla="*/ 4762 h 2014537"/>
                <a:gd name="connsiteX11" fmla="*/ 4395788 w 7234237"/>
                <a:gd name="connsiteY11" fmla="*/ 0 h 2014537"/>
                <a:gd name="connsiteX12" fmla="*/ 4700588 w 7234237"/>
                <a:gd name="connsiteY12" fmla="*/ 85725 h 2014537"/>
                <a:gd name="connsiteX13" fmla="*/ 5186363 w 7234237"/>
                <a:gd name="connsiteY13" fmla="*/ 328612 h 2014537"/>
                <a:gd name="connsiteX14" fmla="*/ 5453063 w 7234237"/>
                <a:gd name="connsiteY14" fmla="*/ 457200 h 2014537"/>
                <a:gd name="connsiteX15" fmla="*/ 5895975 w 7234237"/>
                <a:gd name="connsiteY15" fmla="*/ 576262 h 2014537"/>
                <a:gd name="connsiteX16" fmla="*/ 6434138 w 7234237"/>
                <a:gd name="connsiteY16" fmla="*/ 704850 h 2014537"/>
                <a:gd name="connsiteX17" fmla="*/ 7224713 w 7234237"/>
                <a:gd name="connsiteY17" fmla="*/ 885824 h 2014537"/>
                <a:gd name="connsiteX18" fmla="*/ 7234237 w 7234237"/>
                <a:gd name="connsiteY18" fmla="*/ 1347788 h 2014537"/>
                <a:gd name="connsiteX19" fmla="*/ 6386513 w 7234237"/>
                <a:gd name="connsiteY19" fmla="*/ 1233487 h 2014537"/>
                <a:gd name="connsiteX20" fmla="*/ 5805488 w 7234237"/>
                <a:gd name="connsiteY20" fmla="*/ 1147762 h 2014537"/>
                <a:gd name="connsiteX21" fmla="*/ 5567363 w 7234237"/>
                <a:gd name="connsiteY21" fmla="*/ 1109662 h 2014537"/>
                <a:gd name="connsiteX22" fmla="*/ 5243513 w 7234237"/>
                <a:gd name="connsiteY22" fmla="*/ 1033462 h 2014537"/>
                <a:gd name="connsiteX23" fmla="*/ 4900613 w 7234237"/>
                <a:gd name="connsiteY23" fmla="*/ 928687 h 2014537"/>
                <a:gd name="connsiteX24" fmla="*/ 4576763 w 7234237"/>
                <a:gd name="connsiteY24" fmla="*/ 847725 h 2014537"/>
                <a:gd name="connsiteX25" fmla="*/ 4324350 w 7234237"/>
                <a:gd name="connsiteY25" fmla="*/ 814387 h 2014537"/>
                <a:gd name="connsiteX26" fmla="*/ 4095750 w 7234237"/>
                <a:gd name="connsiteY26" fmla="*/ 842962 h 2014537"/>
                <a:gd name="connsiteX27" fmla="*/ 3910013 w 7234237"/>
                <a:gd name="connsiteY27" fmla="*/ 881062 h 2014537"/>
                <a:gd name="connsiteX28" fmla="*/ 3652838 w 7234237"/>
                <a:gd name="connsiteY28" fmla="*/ 981075 h 2014537"/>
                <a:gd name="connsiteX29" fmla="*/ 3424238 w 7234237"/>
                <a:gd name="connsiteY29" fmla="*/ 1081087 h 2014537"/>
                <a:gd name="connsiteX30" fmla="*/ 3119438 w 7234237"/>
                <a:gd name="connsiteY30" fmla="*/ 1238250 h 2014537"/>
                <a:gd name="connsiteX31" fmla="*/ 2867025 w 7234237"/>
                <a:gd name="connsiteY31" fmla="*/ 1376362 h 2014537"/>
                <a:gd name="connsiteX32" fmla="*/ 2624138 w 7234237"/>
                <a:gd name="connsiteY32" fmla="*/ 1485900 h 2014537"/>
                <a:gd name="connsiteX33" fmla="*/ 2252663 w 7234237"/>
                <a:gd name="connsiteY33" fmla="*/ 1624012 h 2014537"/>
                <a:gd name="connsiteX34" fmla="*/ 1947863 w 7234237"/>
                <a:gd name="connsiteY34" fmla="*/ 1714500 h 2014537"/>
                <a:gd name="connsiteX35" fmla="*/ 1576388 w 7234237"/>
                <a:gd name="connsiteY35" fmla="*/ 1804987 h 2014537"/>
                <a:gd name="connsiteX36" fmla="*/ 1271588 w 7234237"/>
                <a:gd name="connsiteY36" fmla="*/ 1847850 h 2014537"/>
                <a:gd name="connsiteX37" fmla="*/ 904875 w 7234237"/>
                <a:gd name="connsiteY37" fmla="*/ 1905000 h 2014537"/>
                <a:gd name="connsiteX38" fmla="*/ 0 w 7234237"/>
                <a:gd name="connsiteY38" fmla="*/ 2014537 h 2014537"/>
                <a:gd name="connsiteX0" fmla="*/ 0 w 7243900"/>
                <a:gd name="connsiteY0" fmla="*/ 2014537 h 2014537"/>
                <a:gd name="connsiteX1" fmla="*/ 666750 w 7243900"/>
                <a:gd name="connsiteY1" fmla="*/ 1881187 h 2014537"/>
                <a:gd name="connsiteX2" fmla="*/ 1485900 w 7243900"/>
                <a:gd name="connsiteY2" fmla="*/ 1685925 h 2014537"/>
                <a:gd name="connsiteX3" fmla="*/ 1985963 w 7243900"/>
                <a:gd name="connsiteY3" fmla="*/ 1490662 h 2014537"/>
                <a:gd name="connsiteX4" fmla="*/ 2495550 w 7243900"/>
                <a:gd name="connsiteY4" fmla="*/ 1195387 h 2014537"/>
                <a:gd name="connsiteX5" fmla="*/ 2809875 w 7243900"/>
                <a:gd name="connsiteY5" fmla="*/ 966787 h 2014537"/>
                <a:gd name="connsiteX6" fmla="*/ 3100388 w 7243900"/>
                <a:gd name="connsiteY6" fmla="*/ 714375 h 2014537"/>
                <a:gd name="connsiteX7" fmla="*/ 3419475 w 7243900"/>
                <a:gd name="connsiteY7" fmla="*/ 428625 h 2014537"/>
                <a:gd name="connsiteX8" fmla="*/ 3733800 w 7243900"/>
                <a:gd name="connsiteY8" fmla="*/ 190500 h 2014537"/>
                <a:gd name="connsiteX9" fmla="*/ 3981450 w 7243900"/>
                <a:gd name="connsiteY9" fmla="*/ 57150 h 2014537"/>
                <a:gd name="connsiteX10" fmla="*/ 4171950 w 7243900"/>
                <a:gd name="connsiteY10" fmla="*/ 4762 h 2014537"/>
                <a:gd name="connsiteX11" fmla="*/ 4395788 w 7243900"/>
                <a:gd name="connsiteY11" fmla="*/ 0 h 2014537"/>
                <a:gd name="connsiteX12" fmla="*/ 4700588 w 7243900"/>
                <a:gd name="connsiteY12" fmla="*/ 85725 h 2014537"/>
                <a:gd name="connsiteX13" fmla="*/ 5186363 w 7243900"/>
                <a:gd name="connsiteY13" fmla="*/ 328612 h 2014537"/>
                <a:gd name="connsiteX14" fmla="*/ 5453063 w 7243900"/>
                <a:gd name="connsiteY14" fmla="*/ 457200 h 2014537"/>
                <a:gd name="connsiteX15" fmla="*/ 5895975 w 7243900"/>
                <a:gd name="connsiteY15" fmla="*/ 576262 h 2014537"/>
                <a:gd name="connsiteX16" fmla="*/ 6434138 w 7243900"/>
                <a:gd name="connsiteY16" fmla="*/ 704850 h 2014537"/>
                <a:gd name="connsiteX17" fmla="*/ 7243763 w 7243900"/>
                <a:gd name="connsiteY17" fmla="*/ 885824 h 2014537"/>
                <a:gd name="connsiteX18" fmla="*/ 7234237 w 7243900"/>
                <a:gd name="connsiteY18" fmla="*/ 1347788 h 2014537"/>
                <a:gd name="connsiteX19" fmla="*/ 6386513 w 7243900"/>
                <a:gd name="connsiteY19" fmla="*/ 1233487 h 2014537"/>
                <a:gd name="connsiteX20" fmla="*/ 5805488 w 7243900"/>
                <a:gd name="connsiteY20" fmla="*/ 1147762 h 2014537"/>
                <a:gd name="connsiteX21" fmla="*/ 5567363 w 7243900"/>
                <a:gd name="connsiteY21" fmla="*/ 1109662 h 2014537"/>
                <a:gd name="connsiteX22" fmla="*/ 5243513 w 7243900"/>
                <a:gd name="connsiteY22" fmla="*/ 1033462 h 2014537"/>
                <a:gd name="connsiteX23" fmla="*/ 4900613 w 7243900"/>
                <a:gd name="connsiteY23" fmla="*/ 928687 h 2014537"/>
                <a:gd name="connsiteX24" fmla="*/ 4576763 w 7243900"/>
                <a:gd name="connsiteY24" fmla="*/ 847725 h 2014537"/>
                <a:gd name="connsiteX25" fmla="*/ 4324350 w 7243900"/>
                <a:gd name="connsiteY25" fmla="*/ 814387 h 2014537"/>
                <a:gd name="connsiteX26" fmla="*/ 4095750 w 7243900"/>
                <a:gd name="connsiteY26" fmla="*/ 842962 h 2014537"/>
                <a:gd name="connsiteX27" fmla="*/ 3910013 w 7243900"/>
                <a:gd name="connsiteY27" fmla="*/ 881062 h 2014537"/>
                <a:gd name="connsiteX28" fmla="*/ 3652838 w 7243900"/>
                <a:gd name="connsiteY28" fmla="*/ 981075 h 2014537"/>
                <a:gd name="connsiteX29" fmla="*/ 3424238 w 7243900"/>
                <a:gd name="connsiteY29" fmla="*/ 1081087 h 2014537"/>
                <a:gd name="connsiteX30" fmla="*/ 3119438 w 7243900"/>
                <a:gd name="connsiteY30" fmla="*/ 1238250 h 2014537"/>
                <a:gd name="connsiteX31" fmla="*/ 2867025 w 7243900"/>
                <a:gd name="connsiteY31" fmla="*/ 1376362 h 2014537"/>
                <a:gd name="connsiteX32" fmla="*/ 2624138 w 7243900"/>
                <a:gd name="connsiteY32" fmla="*/ 1485900 h 2014537"/>
                <a:gd name="connsiteX33" fmla="*/ 2252663 w 7243900"/>
                <a:gd name="connsiteY33" fmla="*/ 1624012 h 2014537"/>
                <a:gd name="connsiteX34" fmla="*/ 1947863 w 7243900"/>
                <a:gd name="connsiteY34" fmla="*/ 1714500 h 2014537"/>
                <a:gd name="connsiteX35" fmla="*/ 1576388 w 7243900"/>
                <a:gd name="connsiteY35" fmla="*/ 1804987 h 2014537"/>
                <a:gd name="connsiteX36" fmla="*/ 1271588 w 7243900"/>
                <a:gd name="connsiteY36" fmla="*/ 1847850 h 2014537"/>
                <a:gd name="connsiteX37" fmla="*/ 904875 w 7243900"/>
                <a:gd name="connsiteY37" fmla="*/ 1905000 h 2014537"/>
                <a:gd name="connsiteX38" fmla="*/ 0 w 7243900"/>
                <a:gd name="connsiteY38" fmla="*/ 2014537 h 2014537"/>
                <a:gd name="connsiteX0" fmla="*/ 0 w 7234696"/>
                <a:gd name="connsiteY0" fmla="*/ 2014537 h 2014537"/>
                <a:gd name="connsiteX1" fmla="*/ 666750 w 7234696"/>
                <a:gd name="connsiteY1" fmla="*/ 1881187 h 2014537"/>
                <a:gd name="connsiteX2" fmla="*/ 1485900 w 7234696"/>
                <a:gd name="connsiteY2" fmla="*/ 1685925 h 2014537"/>
                <a:gd name="connsiteX3" fmla="*/ 1985963 w 7234696"/>
                <a:gd name="connsiteY3" fmla="*/ 1490662 h 2014537"/>
                <a:gd name="connsiteX4" fmla="*/ 2495550 w 7234696"/>
                <a:gd name="connsiteY4" fmla="*/ 1195387 h 2014537"/>
                <a:gd name="connsiteX5" fmla="*/ 2809875 w 7234696"/>
                <a:gd name="connsiteY5" fmla="*/ 966787 h 2014537"/>
                <a:gd name="connsiteX6" fmla="*/ 3100388 w 7234696"/>
                <a:gd name="connsiteY6" fmla="*/ 714375 h 2014537"/>
                <a:gd name="connsiteX7" fmla="*/ 3419475 w 7234696"/>
                <a:gd name="connsiteY7" fmla="*/ 428625 h 2014537"/>
                <a:gd name="connsiteX8" fmla="*/ 3733800 w 7234696"/>
                <a:gd name="connsiteY8" fmla="*/ 190500 h 2014537"/>
                <a:gd name="connsiteX9" fmla="*/ 3981450 w 7234696"/>
                <a:gd name="connsiteY9" fmla="*/ 57150 h 2014537"/>
                <a:gd name="connsiteX10" fmla="*/ 4171950 w 7234696"/>
                <a:gd name="connsiteY10" fmla="*/ 4762 h 2014537"/>
                <a:gd name="connsiteX11" fmla="*/ 4395788 w 7234696"/>
                <a:gd name="connsiteY11" fmla="*/ 0 h 2014537"/>
                <a:gd name="connsiteX12" fmla="*/ 4700588 w 7234696"/>
                <a:gd name="connsiteY12" fmla="*/ 85725 h 2014537"/>
                <a:gd name="connsiteX13" fmla="*/ 5186363 w 7234696"/>
                <a:gd name="connsiteY13" fmla="*/ 328612 h 2014537"/>
                <a:gd name="connsiteX14" fmla="*/ 5453063 w 7234696"/>
                <a:gd name="connsiteY14" fmla="*/ 457200 h 2014537"/>
                <a:gd name="connsiteX15" fmla="*/ 5895975 w 7234696"/>
                <a:gd name="connsiteY15" fmla="*/ 576262 h 2014537"/>
                <a:gd name="connsiteX16" fmla="*/ 6434138 w 7234696"/>
                <a:gd name="connsiteY16" fmla="*/ 704850 h 2014537"/>
                <a:gd name="connsiteX17" fmla="*/ 7234238 w 7234696"/>
                <a:gd name="connsiteY17" fmla="*/ 885824 h 2014537"/>
                <a:gd name="connsiteX18" fmla="*/ 7234237 w 7234696"/>
                <a:gd name="connsiteY18" fmla="*/ 1347788 h 2014537"/>
                <a:gd name="connsiteX19" fmla="*/ 6386513 w 7234696"/>
                <a:gd name="connsiteY19" fmla="*/ 1233487 h 2014537"/>
                <a:gd name="connsiteX20" fmla="*/ 5805488 w 7234696"/>
                <a:gd name="connsiteY20" fmla="*/ 1147762 h 2014537"/>
                <a:gd name="connsiteX21" fmla="*/ 5567363 w 7234696"/>
                <a:gd name="connsiteY21" fmla="*/ 1109662 h 2014537"/>
                <a:gd name="connsiteX22" fmla="*/ 5243513 w 7234696"/>
                <a:gd name="connsiteY22" fmla="*/ 1033462 h 2014537"/>
                <a:gd name="connsiteX23" fmla="*/ 4900613 w 7234696"/>
                <a:gd name="connsiteY23" fmla="*/ 928687 h 2014537"/>
                <a:gd name="connsiteX24" fmla="*/ 4576763 w 7234696"/>
                <a:gd name="connsiteY24" fmla="*/ 847725 h 2014537"/>
                <a:gd name="connsiteX25" fmla="*/ 4324350 w 7234696"/>
                <a:gd name="connsiteY25" fmla="*/ 814387 h 2014537"/>
                <a:gd name="connsiteX26" fmla="*/ 4095750 w 7234696"/>
                <a:gd name="connsiteY26" fmla="*/ 842962 h 2014537"/>
                <a:gd name="connsiteX27" fmla="*/ 3910013 w 7234696"/>
                <a:gd name="connsiteY27" fmla="*/ 881062 h 2014537"/>
                <a:gd name="connsiteX28" fmla="*/ 3652838 w 7234696"/>
                <a:gd name="connsiteY28" fmla="*/ 981075 h 2014537"/>
                <a:gd name="connsiteX29" fmla="*/ 3424238 w 7234696"/>
                <a:gd name="connsiteY29" fmla="*/ 1081087 h 2014537"/>
                <a:gd name="connsiteX30" fmla="*/ 3119438 w 7234696"/>
                <a:gd name="connsiteY30" fmla="*/ 1238250 h 2014537"/>
                <a:gd name="connsiteX31" fmla="*/ 2867025 w 7234696"/>
                <a:gd name="connsiteY31" fmla="*/ 1376362 h 2014537"/>
                <a:gd name="connsiteX32" fmla="*/ 2624138 w 7234696"/>
                <a:gd name="connsiteY32" fmla="*/ 1485900 h 2014537"/>
                <a:gd name="connsiteX33" fmla="*/ 2252663 w 7234696"/>
                <a:gd name="connsiteY33" fmla="*/ 1624012 h 2014537"/>
                <a:gd name="connsiteX34" fmla="*/ 1947863 w 7234696"/>
                <a:gd name="connsiteY34" fmla="*/ 1714500 h 2014537"/>
                <a:gd name="connsiteX35" fmla="*/ 1576388 w 7234696"/>
                <a:gd name="connsiteY35" fmla="*/ 1804987 h 2014537"/>
                <a:gd name="connsiteX36" fmla="*/ 1271588 w 7234696"/>
                <a:gd name="connsiteY36" fmla="*/ 1847850 h 2014537"/>
                <a:gd name="connsiteX37" fmla="*/ 904875 w 7234696"/>
                <a:gd name="connsiteY37" fmla="*/ 1905000 h 2014537"/>
                <a:gd name="connsiteX38" fmla="*/ 0 w 7234696"/>
                <a:gd name="connsiteY38" fmla="*/ 2014537 h 2014537"/>
                <a:gd name="connsiteX0" fmla="*/ 0 w 7234237"/>
                <a:gd name="connsiteY0" fmla="*/ 2014537 h 2014537"/>
                <a:gd name="connsiteX1" fmla="*/ 666750 w 7234237"/>
                <a:gd name="connsiteY1" fmla="*/ 1881187 h 2014537"/>
                <a:gd name="connsiteX2" fmla="*/ 1485900 w 7234237"/>
                <a:gd name="connsiteY2" fmla="*/ 1685925 h 2014537"/>
                <a:gd name="connsiteX3" fmla="*/ 1985963 w 7234237"/>
                <a:gd name="connsiteY3" fmla="*/ 1490662 h 2014537"/>
                <a:gd name="connsiteX4" fmla="*/ 2495550 w 7234237"/>
                <a:gd name="connsiteY4" fmla="*/ 1195387 h 2014537"/>
                <a:gd name="connsiteX5" fmla="*/ 2809875 w 7234237"/>
                <a:gd name="connsiteY5" fmla="*/ 966787 h 2014537"/>
                <a:gd name="connsiteX6" fmla="*/ 3100388 w 7234237"/>
                <a:gd name="connsiteY6" fmla="*/ 714375 h 2014537"/>
                <a:gd name="connsiteX7" fmla="*/ 3419475 w 7234237"/>
                <a:gd name="connsiteY7" fmla="*/ 428625 h 2014537"/>
                <a:gd name="connsiteX8" fmla="*/ 3733800 w 7234237"/>
                <a:gd name="connsiteY8" fmla="*/ 190500 h 2014537"/>
                <a:gd name="connsiteX9" fmla="*/ 3981450 w 7234237"/>
                <a:gd name="connsiteY9" fmla="*/ 57150 h 2014537"/>
                <a:gd name="connsiteX10" fmla="*/ 4171950 w 7234237"/>
                <a:gd name="connsiteY10" fmla="*/ 4762 h 2014537"/>
                <a:gd name="connsiteX11" fmla="*/ 4395788 w 7234237"/>
                <a:gd name="connsiteY11" fmla="*/ 0 h 2014537"/>
                <a:gd name="connsiteX12" fmla="*/ 4700588 w 7234237"/>
                <a:gd name="connsiteY12" fmla="*/ 85725 h 2014537"/>
                <a:gd name="connsiteX13" fmla="*/ 5186363 w 7234237"/>
                <a:gd name="connsiteY13" fmla="*/ 328612 h 2014537"/>
                <a:gd name="connsiteX14" fmla="*/ 5453063 w 7234237"/>
                <a:gd name="connsiteY14" fmla="*/ 457200 h 2014537"/>
                <a:gd name="connsiteX15" fmla="*/ 5895975 w 7234237"/>
                <a:gd name="connsiteY15" fmla="*/ 576262 h 2014537"/>
                <a:gd name="connsiteX16" fmla="*/ 6434138 w 7234237"/>
                <a:gd name="connsiteY16" fmla="*/ 704850 h 2014537"/>
                <a:gd name="connsiteX17" fmla="*/ 7219951 w 7234237"/>
                <a:gd name="connsiteY17" fmla="*/ 876299 h 2014537"/>
                <a:gd name="connsiteX18" fmla="*/ 7234237 w 7234237"/>
                <a:gd name="connsiteY18" fmla="*/ 1347788 h 2014537"/>
                <a:gd name="connsiteX19" fmla="*/ 6386513 w 7234237"/>
                <a:gd name="connsiteY19" fmla="*/ 1233487 h 2014537"/>
                <a:gd name="connsiteX20" fmla="*/ 5805488 w 7234237"/>
                <a:gd name="connsiteY20" fmla="*/ 1147762 h 2014537"/>
                <a:gd name="connsiteX21" fmla="*/ 5567363 w 7234237"/>
                <a:gd name="connsiteY21" fmla="*/ 1109662 h 2014537"/>
                <a:gd name="connsiteX22" fmla="*/ 5243513 w 7234237"/>
                <a:gd name="connsiteY22" fmla="*/ 1033462 h 2014537"/>
                <a:gd name="connsiteX23" fmla="*/ 4900613 w 7234237"/>
                <a:gd name="connsiteY23" fmla="*/ 928687 h 2014537"/>
                <a:gd name="connsiteX24" fmla="*/ 4576763 w 7234237"/>
                <a:gd name="connsiteY24" fmla="*/ 847725 h 2014537"/>
                <a:gd name="connsiteX25" fmla="*/ 4324350 w 7234237"/>
                <a:gd name="connsiteY25" fmla="*/ 814387 h 2014537"/>
                <a:gd name="connsiteX26" fmla="*/ 4095750 w 7234237"/>
                <a:gd name="connsiteY26" fmla="*/ 842962 h 2014537"/>
                <a:gd name="connsiteX27" fmla="*/ 3910013 w 7234237"/>
                <a:gd name="connsiteY27" fmla="*/ 881062 h 2014537"/>
                <a:gd name="connsiteX28" fmla="*/ 3652838 w 7234237"/>
                <a:gd name="connsiteY28" fmla="*/ 981075 h 2014537"/>
                <a:gd name="connsiteX29" fmla="*/ 3424238 w 7234237"/>
                <a:gd name="connsiteY29" fmla="*/ 1081087 h 2014537"/>
                <a:gd name="connsiteX30" fmla="*/ 3119438 w 7234237"/>
                <a:gd name="connsiteY30" fmla="*/ 1238250 h 2014537"/>
                <a:gd name="connsiteX31" fmla="*/ 2867025 w 7234237"/>
                <a:gd name="connsiteY31" fmla="*/ 1376362 h 2014537"/>
                <a:gd name="connsiteX32" fmla="*/ 2624138 w 7234237"/>
                <a:gd name="connsiteY32" fmla="*/ 1485900 h 2014537"/>
                <a:gd name="connsiteX33" fmla="*/ 2252663 w 7234237"/>
                <a:gd name="connsiteY33" fmla="*/ 1624012 h 2014537"/>
                <a:gd name="connsiteX34" fmla="*/ 1947863 w 7234237"/>
                <a:gd name="connsiteY34" fmla="*/ 1714500 h 2014537"/>
                <a:gd name="connsiteX35" fmla="*/ 1576388 w 7234237"/>
                <a:gd name="connsiteY35" fmla="*/ 1804987 h 2014537"/>
                <a:gd name="connsiteX36" fmla="*/ 1271588 w 7234237"/>
                <a:gd name="connsiteY36" fmla="*/ 1847850 h 2014537"/>
                <a:gd name="connsiteX37" fmla="*/ 904875 w 7234237"/>
                <a:gd name="connsiteY37" fmla="*/ 1905000 h 2014537"/>
                <a:gd name="connsiteX38" fmla="*/ 0 w 7234237"/>
                <a:gd name="connsiteY38" fmla="*/ 2014537 h 2014537"/>
                <a:gd name="connsiteX0" fmla="*/ 0 w 7227093"/>
                <a:gd name="connsiteY0" fmla="*/ 2014537 h 2014537"/>
                <a:gd name="connsiteX1" fmla="*/ 666750 w 7227093"/>
                <a:gd name="connsiteY1" fmla="*/ 1881187 h 2014537"/>
                <a:gd name="connsiteX2" fmla="*/ 1485900 w 7227093"/>
                <a:gd name="connsiteY2" fmla="*/ 1685925 h 2014537"/>
                <a:gd name="connsiteX3" fmla="*/ 1985963 w 7227093"/>
                <a:gd name="connsiteY3" fmla="*/ 1490662 h 2014537"/>
                <a:gd name="connsiteX4" fmla="*/ 2495550 w 7227093"/>
                <a:gd name="connsiteY4" fmla="*/ 1195387 h 2014537"/>
                <a:gd name="connsiteX5" fmla="*/ 2809875 w 7227093"/>
                <a:gd name="connsiteY5" fmla="*/ 966787 h 2014537"/>
                <a:gd name="connsiteX6" fmla="*/ 3100388 w 7227093"/>
                <a:gd name="connsiteY6" fmla="*/ 714375 h 2014537"/>
                <a:gd name="connsiteX7" fmla="*/ 3419475 w 7227093"/>
                <a:gd name="connsiteY7" fmla="*/ 428625 h 2014537"/>
                <a:gd name="connsiteX8" fmla="*/ 3733800 w 7227093"/>
                <a:gd name="connsiteY8" fmla="*/ 190500 h 2014537"/>
                <a:gd name="connsiteX9" fmla="*/ 3981450 w 7227093"/>
                <a:gd name="connsiteY9" fmla="*/ 57150 h 2014537"/>
                <a:gd name="connsiteX10" fmla="*/ 4171950 w 7227093"/>
                <a:gd name="connsiteY10" fmla="*/ 4762 h 2014537"/>
                <a:gd name="connsiteX11" fmla="*/ 4395788 w 7227093"/>
                <a:gd name="connsiteY11" fmla="*/ 0 h 2014537"/>
                <a:gd name="connsiteX12" fmla="*/ 4700588 w 7227093"/>
                <a:gd name="connsiteY12" fmla="*/ 85725 h 2014537"/>
                <a:gd name="connsiteX13" fmla="*/ 5186363 w 7227093"/>
                <a:gd name="connsiteY13" fmla="*/ 328612 h 2014537"/>
                <a:gd name="connsiteX14" fmla="*/ 5453063 w 7227093"/>
                <a:gd name="connsiteY14" fmla="*/ 457200 h 2014537"/>
                <a:gd name="connsiteX15" fmla="*/ 5895975 w 7227093"/>
                <a:gd name="connsiteY15" fmla="*/ 576262 h 2014537"/>
                <a:gd name="connsiteX16" fmla="*/ 6434138 w 7227093"/>
                <a:gd name="connsiteY16" fmla="*/ 704850 h 2014537"/>
                <a:gd name="connsiteX17" fmla="*/ 7219951 w 7227093"/>
                <a:gd name="connsiteY17" fmla="*/ 876299 h 2014537"/>
                <a:gd name="connsiteX18" fmla="*/ 7227093 w 7227093"/>
                <a:gd name="connsiteY18" fmla="*/ 1347788 h 2014537"/>
                <a:gd name="connsiteX19" fmla="*/ 6386513 w 7227093"/>
                <a:gd name="connsiteY19" fmla="*/ 1233487 h 2014537"/>
                <a:gd name="connsiteX20" fmla="*/ 5805488 w 7227093"/>
                <a:gd name="connsiteY20" fmla="*/ 1147762 h 2014537"/>
                <a:gd name="connsiteX21" fmla="*/ 5567363 w 7227093"/>
                <a:gd name="connsiteY21" fmla="*/ 1109662 h 2014537"/>
                <a:gd name="connsiteX22" fmla="*/ 5243513 w 7227093"/>
                <a:gd name="connsiteY22" fmla="*/ 1033462 h 2014537"/>
                <a:gd name="connsiteX23" fmla="*/ 4900613 w 7227093"/>
                <a:gd name="connsiteY23" fmla="*/ 928687 h 2014537"/>
                <a:gd name="connsiteX24" fmla="*/ 4576763 w 7227093"/>
                <a:gd name="connsiteY24" fmla="*/ 847725 h 2014537"/>
                <a:gd name="connsiteX25" fmla="*/ 4324350 w 7227093"/>
                <a:gd name="connsiteY25" fmla="*/ 814387 h 2014537"/>
                <a:gd name="connsiteX26" fmla="*/ 4095750 w 7227093"/>
                <a:gd name="connsiteY26" fmla="*/ 842962 h 2014537"/>
                <a:gd name="connsiteX27" fmla="*/ 3910013 w 7227093"/>
                <a:gd name="connsiteY27" fmla="*/ 881062 h 2014537"/>
                <a:gd name="connsiteX28" fmla="*/ 3652838 w 7227093"/>
                <a:gd name="connsiteY28" fmla="*/ 981075 h 2014537"/>
                <a:gd name="connsiteX29" fmla="*/ 3424238 w 7227093"/>
                <a:gd name="connsiteY29" fmla="*/ 1081087 h 2014537"/>
                <a:gd name="connsiteX30" fmla="*/ 3119438 w 7227093"/>
                <a:gd name="connsiteY30" fmla="*/ 1238250 h 2014537"/>
                <a:gd name="connsiteX31" fmla="*/ 2867025 w 7227093"/>
                <a:gd name="connsiteY31" fmla="*/ 1376362 h 2014537"/>
                <a:gd name="connsiteX32" fmla="*/ 2624138 w 7227093"/>
                <a:gd name="connsiteY32" fmla="*/ 1485900 h 2014537"/>
                <a:gd name="connsiteX33" fmla="*/ 2252663 w 7227093"/>
                <a:gd name="connsiteY33" fmla="*/ 1624012 h 2014537"/>
                <a:gd name="connsiteX34" fmla="*/ 1947863 w 7227093"/>
                <a:gd name="connsiteY34" fmla="*/ 1714500 h 2014537"/>
                <a:gd name="connsiteX35" fmla="*/ 1576388 w 7227093"/>
                <a:gd name="connsiteY35" fmla="*/ 1804987 h 2014537"/>
                <a:gd name="connsiteX36" fmla="*/ 1271588 w 7227093"/>
                <a:gd name="connsiteY36" fmla="*/ 1847850 h 2014537"/>
                <a:gd name="connsiteX37" fmla="*/ 904875 w 7227093"/>
                <a:gd name="connsiteY37" fmla="*/ 1905000 h 2014537"/>
                <a:gd name="connsiteX38" fmla="*/ 0 w 7227093"/>
                <a:gd name="connsiteY38" fmla="*/ 2014537 h 2014537"/>
                <a:gd name="connsiteX0" fmla="*/ 0 w 7227552"/>
                <a:gd name="connsiteY0" fmla="*/ 2014537 h 2014537"/>
                <a:gd name="connsiteX1" fmla="*/ 666750 w 7227552"/>
                <a:gd name="connsiteY1" fmla="*/ 1881187 h 2014537"/>
                <a:gd name="connsiteX2" fmla="*/ 1485900 w 7227552"/>
                <a:gd name="connsiteY2" fmla="*/ 1685925 h 2014537"/>
                <a:gd name="connsiteX3" fmla="*/ 1985963 w 7227552"/>
                <a:gd name="connsiteY3" fmla="*/ 1490662 h 2014537"/>
                <a:gd name="connsiteX4" fmla="*/ 2495550 w 7227552"/>
                <a:gd name="connsiteY4" fmla="*/ 1195387 h 2014537"/>
                <a:gd name="connsiteX5" fmla="*/ 2809875 w 7227552"/>
                <a:gd name="connsiteY5" fmla="*/ 966787 h 2014537"/>
                <a:gd name="connsiteX6" fmla="*/ 3100388 w 7227552"/>
                <a:gd name="connsiteY6" fmla="*/ 714375 h 2014537"/>
                <a:gd name="connsiteX7" fmla="*/ 3419475 w 7227552"/>
                <a:gd name="connsiteY7" fmla="*/ 428625 h 2014537"/>
                <a:gd name="connsiteX8" fmla="*/ 3733800 w 7227552"/>
                <a:gd name="connsiteY8" fmla="*/ 190500 h 2014537"/>
                <a:gd name="connsiteX9" fmla="*/ 3981450 w 7227552"/>
                <a:gd name="connsiteY9" fmla="*/ 57150 h 2014537"/>
                <a:gd name="connsiteX10" fmla="*/ 4171950 w 7227552"/>
                <a:gd name="connsiteY10" fmla="*/ 4762 h 2014537"/>
                <a:gd name="connsiteX11" fmla="*/ 4395788 w 7227552"/>
                <a:gd name="connsiteY11" fmla="*/ 0 h 2014537"/>
                <a:gd name="connsiteX12" fmla="*/ 4700588 w 7227552"/>
                <a:gd name="connsiteY12" fmla="*/ 85725 h 2014537"/>
                <a:gd name="connsiteX13" fmla="*/ 5186363 w 7227552"/>
                <a:gd name="connsiteY13" fmla="*/ 328612 h 2014537"/>
                <a:gd name="connsiteX14" fmla="*/ 5453063 w 7227552"/>
                <a:gd name="connsiteY14" fmla="*/ 457200 h 2014537"/>
                <a:gd name="connsiteX15" fmla="*/ 5895975 w 7227552"/>
                <a:gd name="connsiteY15" fmla="*/ 576262 h 2014537"/>
                <a:gd name="connsiteX16" fmla="*/ 6434138 w 7227552"/>
                <a:gd name="connsiteY16" fmla="*/ 704850 h 2014537"/>
                <a:gd name="connsiteX17" fmla="*/ 7227095 w 7227552"/>
                <a:gd name="connsiteY17" fmla="*/ 876299 h 2014537"/>
                <a:gd name="connsiteX18" fmla="*/ 7227093 w 7227552"/>
                <a:gd name="connsiteY18" fmla="*/ 1347788 h 2014537"/>
                <a:gd name="connsiteX19" fmla="*/ 6386513 w 7227552"/>
                <a:gd name="connsiteY19" fmla="*/ 1233487 h 2014537"/>
                <a:gd name="connsiteX20" fmla="*/ 5805488 w 7227552"/>
                <a:gd name="connsiteY20" fmla="*/ 1147762 h 2014537"/>
                <a:gd name="connsiteX21" fmla="*/ 5567363 w 7227552"/>
                <a:gd name="connsiteY21" fmla="*/ 1109662 h 2014537"/>
                <a:gd name="connsiteX22" fmla="*/ 5243513 w 7227552"/>
                <a:gd name="connsiteY22" fmla="*/ 1033462 h 2014537"/>
                <a:gd name="connsiteX23" fmla="*/ 4900613 w 7227552"/>
                <a:gd name="connsiteY23" fmla="*/ 928687 h 2014537"/>
                <a:gd name="connsiteX24" fmla="*/ 4576763 w 7227552"/>
                <a:gd name="connsiteY24" fmla="*/ 847725 h 2014537"/>
                <a:gd name="connsiteX25" fmla="*/ 4324350 w 7227552"/>
                <a:gd name="connsiteY25" fmla="*/ 814387 h 2014537"/>
                <a:gd name="connsiteX26" fmla="*/ 4095750 w 7227552"/>
                <a:gd name="connsiteY26" fmla="*/ 842962 h 2014537"/>
                <a:gd name="connsiteX27" fmla="*/ 3910013 w 7227552"/>
                <a:gd name="connsiteY27" fmla="*/ 881062 h 2014537"/>
                <a:gd name="connsiteX28" fmla="*/ 3652838 w 7227552"/>
                <a:gd name="connsiteY28" fmla="*/ 981075 h 2014537"/>
                <a:gd name="connsiteX29" fmla="*/ 3424238 w 7227552"/>
                <a:gd name="connsiteY29" fmla="*/ 1081087 h 2014537"/>
                <a:gd name="connsiteX30" fmla="*/ 3119438 w 7227552"/>
                <a:gd name="connsiteY30" fmla="*/ 1238250 h 2014537"/>
                <a:gd name="connsiteX31" fmla="*/ 2867025 w 7227552"/>
                <a:gd name="connsiteY31" fmla="*/ 1376362 h 2014537"/>
                <a:gd name="connsiteX32" fmla="*/ 2624138 w 7227552"/>
                <a:gd name="connsiteY32" fmla="*/ 1485900 h 2014537"/>
                <a:gd name="connsiteX33" fmla="*/ 2252663 w 7227552"/>
                <a:gd name="connsiteY33" fmla="*/ 1624012 h 2014537"/>
                <a:gd name="connsiteX34" fmla="*/ 1947863 w 7227552"/>
                <a:gd name="connsiteY34" fmla="*/ 1714500 h 2014537"/>
                <a:gd name="connsiteX35" fmla="*/ 1576388 w 7227552"/>
                <a:gd name="connsiteY35" fmla="*/ 1804987 h 2014537"/>
                <a:gd name="connsiteX36" fmla="*/ 1271588 w 7227552"/>
                <a:gd name="connsiteY36" fmla="*/ 1847850 h 2014537"/>
                <a:gd name="connsiteX37" fmla="*/ 904875 w 7227552"/>
                <a:gd name="connsiteY37" fmla="*/ 1905000 h 2014537"/>
                <a:gd name="connsiteX38" fmla="*/ 0 w 7227552"/>
                <a:gd name="connsiteY38" fmla="*/ 2014537 h 2014537"/>
                <a:gd name="connsiteX0" fmla="*/ 0 w 7227552"/>
                <a:gd name="connsiteY0" fmla="*/ 2014537 h 2014537"/>
                <a:gd name="connsiteX1" fmla="*/ 666750 w 7227552"/>
                <a:gd name="connsiteY1" fmla="*/ 1881187 h 2014537"/>
                <a:gd name="connsiteX2" fmla="*/ 1485900 w 7227552"/>
                <a:gd name="connsiteY2" fmla="*/ 1685925 h 2014537"/>
                <a:gd name="connsiteX3" fmla="*/ 1985963 w 7227552"/>
                <a:gd name="connsiteY3" fmla="*/ 1490662 h 2014537"/>
                <a:gd name="connsiteX4" fmla="*/ 2495550 w 7227552"/>
                <a:gd name="connsiteY4" fmla="*/ 1195387 h 2014537"/>
                <a:gd name="connsiteX5" fmla="*/ 2809875 w 7227552"/>
                <a:gd name="connsiteY5" fmla="*/ 966787 h 2014537"/>
                <a:gd name="connsiteX6" fmla="*/ 3100388 w 7227552"/>
                <a:gd name="connsiteY6" fmla="*/ 714375 h 2014537"/>
                <a:gd name="connsiteX7" fmla="*/ 3419475 w 7227552"/>
                <a:gd name="connsiteY7" fmla="*/ 428625 h 2014537"/>
                <a:gd name="connsiteX8" fmla="*/ 3733800 w 7227552"/>
                <a:gd name="connsiteY8" fmla="*/ 190500 h 2014537"/>
                <a:gd name="connsiteX9" fmla="*/ 3981450 w 7227552"/>
                <a:gd name="connsiteY9" fmla="*/ 57150 h 2014537"/>
                <a:gd name="connsiteX10" fmla="*/ 4171950 w 7227552"/>
                <a:gd name="connsiteY10" fmla="*/ 4762 h 2014537"/>
                <a:gd name="connsiteX11" fmla="*/ 4395788 w 7227552"/>
                <a:gd name="connsiteY11" fmla="*/ 0 h 2014537"/>
                <a:gd name="connsiteX12" fmla="*/ 4700588 w 7227552"/>
                <a:gd name="connsiteY12" fmla="*/ 85725 h 2014537"/>
                <a:gd name="connsiteX13" fmla="*/ 5186363 w 7227552"/>
                <a:gd name="connsiteY13" fmla="*/ 328612 h 2014537"/>
                <a:gd name="connsiteX14" fmla="*/ 5453063 w 7227552"/>
                <a:gd name="connsiteY14" fmla="*/ 457200 h 2014537"/>
                <a:gd name="connsiteX15" fmla="*/ 5895975 w 7227552"/>
                <a:gd name="connsiteY15" fmla="*/ 576262 h 2014537"/>
                <a:gd name="connsiteX16" fmla="*/ 6434138 w 7227552"/>
                <a:gd name="connsiteY16" fmla="*/ 704850 h 2014537"/>
                <a:gd name="connsiteX17" fmla="*/ 7227095 w 7227552"/>
                <a:gd name="connsiteY17" fmla="*/ 876299 h 2014537"/>
                <a:gd name="connsiteX18" fmla="*/ 7227093 w 7227552"/>
                <a:gd name="connsiteY18" fmla="*/ 1347788 h 2014537"/>
                <a:gd name="connsiteX19" fmla="*/ 6386513 w 7227552"/>
                <a:gd name="connsiteY19" fmla="*/ 1233487 h 2014537"/>
                <a:gd name="connsiteX20" fmla="*/ 5805488 w 7227552"/>
                <a:gd name="connsiteY20" fmla="*/ 1147762 h 2014537"/>
                <a:gd name="connsiteX21" fmla="*/ 5567363 w 7227552"/>
                <a:gd name="connsiteY21" fmla="*/ 1109662 h 2014537"/>
                <a:gd name="connsiteX22" fmla="*/ 5243513 w 7227552"/>
                <a:gd name="connsiteY22" fmla="*/ 1033462 h 2014537"/>
                <a:gd name="connsiteX23" fmla="*/ 4900613 w 7227552"/>
                <a:gd name="connsiteY23" fmla="*/ 928687 h 2014537"/>
                <a:gd name="connsiteX24" fmla="*/ 4576763 w 7227552"/>
                <a:gd name="connsiteY24" fmla="*/ 847725 h 2014537"/>
                <a:gd name="connsiteX25" fmla="*/ 4324350 w 7227552"/>
                <a:gd name="connsiteY25" fmla="*/ 814387 h 2014537"/>
                <a:gd name="connsiteX26" fmla="*/ 4095750 w 7227552"/>
                <a:gd name="connsiteY26" fmla="*/ 842962 h 2014537"/>
                <a:gd name="connsiteX27" fmla="*/ 3910013 w 7227552"/>
                <a:gd name="connsiteY27" fmla="*/ 881062 h 2014537"/>
                <a:gd name="connsiteX28" fmla="*/ 3652838 w 7227552"/>
                <a:gd name="connsiteY28" fmla="*/ 981075 h 2014537"/>
                <a:gd name="connsiteX29" fmla="*/ 3424238 w 7227552"/>
                <a:gd name="connsiteY29" fmla="*/ 1081087 h 2014537"/>
                <a:gd name="connsiteX30" fmla="*/ 3119438 w 7227552"/>
                <a:gd name="connsiteY30" fmla="*/ 1238250 h 2014537"/>
                <a:gd name="connsiteX31" fmla="*/ 2867025 w 7227552"/>
                <a:gd name="connsiteY31" fmla="*/ 1376362 h 2014537"/>
                <a:gd name="connsiteX32" fmla="*/ 2624138 w 7227552"/>
                <a:gd name="connsiteY32" fmla="*/ 1485900 h 2014537"/>
                <a:gd name="connsiteX33" fmla="*/ 2252663 w 7227552"/>
                <a:gd name="connsiteY33" fmla="*/ 1624012 h 2014537"/>
                <a:gd name="connsiteX34" fmla="*/ 1947863 w 7227552"/>
                <a:gd name="connsiteY34" fmla="*/ 1714500 h 2014537"/>
                <a:gd name="connsiteX35" fmla="*/ 1576388 w 7227552"/>
                <a:gd name="connsiteY35" fmla="*/ 1804987 h 2014537"/>
                <a:gd name="connsiteX36" fmla="*/ 1271588 w 7227552"/>
                <a:gd name="connsiteY36" fmla="*/ 1847850 h 2014537"/>
                <a:gd name="connsiteX37" fmla="*/ 904875 w 7227552"/>
                <a:gd name="connsiteY37" fmla="*/ 1905000 h 2014537"/>
                <a:gd name="connsiteX38" fmla="*/ 0 w 7227552"/>
                <a:gd name="connsiteY38" fmla="*/ 2014537 h 2014537"/>
                <a:gd name="connsiteX0" fmla="*/ 0 w 7231855"/>
                <a:gd name="connsiteY0" fmla="*/ 2014537 h 2014537"/>
                <a:gd name="connsiteX1" fmla="*/ 666750 w 7231855"/>
                <a:gd name="connsiteY1" fmla="*/ 1881187 h 2014537"/>
                <a:gd name="connsiteX2" fmla="*/ 1485900 w 7231855"/>
                <a:gd name="connsiteY2" fmla="*/ 1685925 h 2014537"/>
                <a:gd name="connsiteX3" fmla="*/ 1985963 w 7231855"/>
                <a:gd name="connsiteY3" fmla="*/ 1490662 h 2014537"/>
                <a:gd name="connsiteX4" fmla="*/ 2495550 w 7231855"/>
                <a:gd name="connsiteY4" fmla="*/ 1195387 h 2014537"/>
                <a:gd name="connsiteX5" fmla="*/ 2809875 w 7231855"/>
                <a:gd name="connsiteY5" fmla="*/ 966787 h 2014537"/>
                <a:gd name="connsiteX6" fmla="*/ 3100388 w 7231855"/>
                <a:gd name="connsiteY6" fmla="*/ 714375 h 2014537"/>
                <a:gd name="connsiteX7" fmla="*/ 3419475 w 7231855"/>
                <a:gd name="connsiteY7" fmla="*/ 428625 h 2014537"/>
                <a:gd name="connsiteX8" fmla="*/ 3733800 w 7231855"/>
                <a:gd name="connsiteY8" fmla="*/ 190500 h 2014537"/>
                <a:gd name="connsiteX9" fmla="*/ 3981450 w 7231855"/>
                <a:gd name="connsiteY9" fmla="*/ 57150 h 2014537"/>
                <a:gd name="connsiteX10" fmla="*/ 4171950 w 7231855"/>
                <a:gd name="connsiteY10" fmla="*/ 4762 h 2014537"/>
                <a:gd name="connsiteX11" fmla="*/ 4395788 w 7231855"/>
                <a:gd name="connsiteY11" fmla="*/ 0 h 2014537"/>
                <a:gd name="connsiteX12" fmla="*/ 4700588 w 7231855"/>
                <a:gd name="connsiteY12" fmla="*/ 85725 h 2014537"/>
                <a:gd name="connsiteX13" fmla="*/ 5186363 w 7231855"/>
                <a:gd name="connsiteY13" fmla="*/ 328612 h 2014537"/>
                <a:gd name="connsiteX14" fmla="*/ 5453063 w 7231855"/>
                <a:gd name="connsiteY14" fmla="*/ 457200 h 2014537"/>
                <a:gd name="connsiteX15" fmla="*/ 5895975 w 7231855"/>
                <a:gd name="connsiteY15" fmla="*/ 576262 h 2014537"/>
                <a:gd name="connsiteX16" fmla="*/ 6434138 w 7231855"/>
                <a:gd name="connsiteY16" fmla="*/ 704850 h 2014537"/>
                <a:gd name="connsiteX17" fmla="*/ 7227095 w 7231855"/>
                <a:gd name="connsiteY17" fmla="*/ 876299 h 2014537"/>
                <a:gd name="connsiteX18" fmla="*/ 7231855 w 7231855"/>
                <a:gd name="connsiteY18" fmla="*/ 1347788 h 2014537"/>
                <a:gd name="connsiteX19" fmla="*/ 6386513 w 7231855"/>
                <a:gd name="connsiteY19" fmla="*/ 1233487 h 2014537"/>
                <a:gd name="connsiteX20" fmla="*/ 5805488 w 7231855"/>
                <a:gd name="connsiteY20" fmla="*/ 1147762 h 2014537"/>
                <a:gd name="connsiteX21" fmla="*/ 5567363 w 7231855"/>
                <a:gd name="connsiteY21" fmla="*/ 1109662 h 2014537"/>
                <a:gd name="connsiteX22" fmla="*/ 5243513 w 7231855"/>
                <a:gd name="connsiteY22" fmla="*/ 1033462 h 2014537"/>
                <a:gd name="connsiteX23" fmla="*/ 4900613 w 7231855"/>
                <a:gd name="connsiteY23" fmla="*/ 928687 h 2014537"/>
                <a:gd name="connsiteX24" fmla="*/ 4576763 w 7231855"/>
                <a:gd name="connsiteY24" fmla="*/ 847725 h 2014537"/>
                <a:gd name="connsiteX25" fmla="*/ 4324350 w 7231855"/>
                <a:gd name="connsiteY25" fmla="*/ 814387 h 2014537"/>
                <a:gd name="connsiteX26" fmla="*/ 4095750 w 7231855"/>
                <a:gd name="connsiteY26" fmla="*/ 842962 h 2014537"/>
                <a:gd name="connsiteX27" fmla="*/ 3910013 w 7231855"/>
                <a:gd name="connsiteY27" fmla="*/ 881062 h 2014537"/>
                <a:gd name="connsiteX28" fmla="*/ 3652838 w 7231855"/>
                <a:gd name="connsiteY28" fmla="*/ 981075 h 2014537"/>
                <a:gd name="connsiteX29" fmla="*/ 3424238 w 7231855"/>
                <a:gd name="connsiteY29" fmla="*/ 1081087 h 2014537"/>
                <a:gd name="connsiteX30" fmla="*/ 3119438 w 7231855"/>
                <a:gd name="connsiteY30" fmla="*/ 1238250 h 2014537"/>
                <a:gd name="connsiteX31" fmla="*/ 2867025 w 7231855"/>
                <a:gd name="connsiteY31" fmla="*/ 1376362 h 2014537"/>
                <a:gd name="connsiteX32" fmla="*/ 2624138 w 7231855"/>
                <a:gd name="connsiteY32" fmla="*/ 1485900 h 2014537"/>
                <a:gd name="connsiteX33" fmla="*/ 2252663 w 7231855"/>
                <a:gd name="connsiteY33" fmla="*/ 1624012 h 2014537"/>
                <a:gd name="connsiteX34" fmla="*/ 1947863 w 7231855"/>
                <a:gd name="connsiteY34" fmla="*/ 1714500 h 2014537"/>
                <a:gd name="connsiteX35" fmla="*/ 1576388 w 7231855"/>
                <a:gd name="connsiteY35" fmla="*/ 1804987 h 2014537"/>
                <a:gd name="connsiteX36" fmla="*/ 1271588 w 7231855"/>
                <a:gd name="connsiteY36" fmla="*/ 1847850 h 2014537"/>
                <a:gd name="connsiteX37" fmla="*/ 904875 w 7231855"/>
                <a:gd name="connsiteY37" fmla="*/ 1905000 h 2014537"/>
                <a:gd name="connsiteX38" fmla="*/ 0 w 7231855"/>
                <a:gd name="connsiteY38" fmla="*/ 2014537 h 2014537"/>
                <a:gd name="connsiteX0" fmla="*/ 0 w 7231855"/>
                <a:gd name="connsiteY0" fmla="*/ 2014537 h 2014537"/>
                <a:gd name="connsiteX1" fmla="*/ 666750 w 7231855"/>
                <a:gd name="connsiteY1" fmla="*/ 1881187 h 2014537"/>
                <a:gd name="connsiteX2" fmla="*/ 1485900 w 7231855"/>
                <a:gd name="connsiteY2" fmla="*/ 1685925 h 2014537"/>
                <a:gd name="connsiteX3" fmla="*/ 1985963 w 7231855"/>
                <a:gd name="connsiteY3" fmla="*/ 1490662 h 2014537"/>
                <a:gd name="connsiteX4" fmla="*/ 2495550 w 7231855"/>
                <a:gd name="connsiteY4" fmla="*/ 1195387 h 2014537"/>
                <a:gd name="connsiteX5" fmla="*/ 2809875 w 7231855"/>
                <a:gd name="connsiteY5" fmla="*/ 966787 h 2014537"/>
                <a:gd name="connsiteX6" fmla="*/ 3100388 w 7231855"/>
                <a:gd name="connsiteY6" fmla="*/ 714375 h 2014537"/>
                <a:gd name="connsiteX7" fmla="*/ 3419475 w 7231855"/>
                <a:gd name="connsiteY7" fmla="*/ 428625 h 2014537"/>
                <a:gd name="connsiteX8" fmla="*/ 3733800 w 7231855"/>
                <a:gd name="connsiteY8" fmla="*/ 190500 h 2014537"/>
                <a:gd name="connsiteX9" fmla="*/ 3981450 w 7231855"/>
                <a:gd name="connsiteY9" fmla="*/ 57150 h 2014537"/>
                <a:gd name="connsiteX10" fmla="*/ 4171950 w 7231855"/>
                <a:gd name="connsiteY10" fmla="*/ 4762 h 2014537"/>
                <a:gd name="connsiteX11" fmla="*/ 4395788 w 7231855"/>
                <a:gd name="connsiteY11" fmla="*/ 0 h 2014537"/>
                <a:gd name="connsiteX12" fmla="*/ 4700588 w 7231855"/>
                <a:gd name="connsiteY12" fmla="*/ 85725 h 2014537"/>
                <a:gd name="connsiteX13" fmla="*/ 5186363 w 7231855"/>
                <a:gd name="connsiteY13" fmla="*/ 328612 h 2014537"/>
                <a:gd name="connsiteX14" fmla="*/ 5453063 w 7231855"/>
                <a:gd name="connsiteY14" fmla="*/ 457200 h 2014537"/>
                <a:gd name="connsiteX15" fmla="*/ 5895975 w 7231855"/>
                <a:gd name="connsiteY15" fmla="*/ 576262 h 2014537"/>
                <a:gd name="connsiteX16" fmla="*/ 6434138 w 7231855"/>
                <a:gd name="connsiteY16" fmla="*/ 704850 h 2014537"/>
                <a:gd name="connsiteX17" fmla="*/ 7227095 w 7231855"/>
                <a:gd name="connsiteY17" fmla="*/ 876299 h 2014537"/>
                <a:gd name="connsiteX18" fmla="*/ 7231855 w 7231855"/>
                <a:gd name="connsiteY18" fmla="*/ 1347788 h 2014537"/>
                <a:gd name="connsiteX19" fmla="*/ 6386513 w 7231855"/>
                <a:gd name="connsiteY19" fmla="*/ 1233487 h 2014537"/>
                <a:gd name="connsiteX20" fmla="*/ 5805488 w 7231855"/>
                <a:gd name="connsiteY20" fmla="*/ 1147762 h 2014537"/>
                <a:gd name="connsiteX21" fmla="*/ 5567363 w 7231855"/>
                <a:gd name="connsiteY21" fmla="*/ 1109662 h 2014537"/>
                <a:gd name="connsiteX22" fmla="*/ 5243513 w 7231855"/>
                <a:gd name="connsiteY22" fmla="*/ 1033462 h 2014537"/>
                <a:gd name="connsiteX23" fmla="*/ 4900613 w 7231855"/>
                <a:gd name="connsiteY23" fmla="*/ 928687 h 2014537"/>
                <a:gd name="connsiteX24" fmla="*/ 4576763 w 7231855"/>
                <a:gd name="connsiteY24" fmla="*/ 847725 h 2014537"/>
                <a:gd name="connsiteX25" fmla="*/ 4324350 w 7231855"/>
                <a:gd name="connsiteY25" fmla="*/ 814387 h 2014537"/>
                <a:gd name="connsiteX26" fmla="*/ 4095750 w 7231855"/>
                <a:gd name="connsiteY26" fmla="*/ 842962 h 2014537"/>
                <a:gd name="connsiteX27" fmla="*/ 3910013 w 7231855"/>
                <a:gd name="connsiteY27" fmla="*/ 881062 h 2014537"/>
                <a:gd name="connsiteX28" fmla="*/ 3652838 w 7231855"/>
                <a:gd name="connsiteY28" fmla="*/ 981075 h 2014537"/>
                <a:gd name="connsiteX29" fmla="*/ 3424238 w 7231855"/>
                <a:gd name="connsiteY29" fmla="*/ 1081087 h 2014537"/>
                <a:gd name="connsiteX30" fmla="*/ 3119438 w 7231855"/>
                <a:gd name="connsiteY30" fmla="*/ 1238250 h 2014537"/>
                <a:gd name="connsiteX31" fmla="*/ 2867025 w 7231855"/>
                <a:gd name="connsiteY31" fmla="*/ 1376362 h 2014537"/>
                <a:gd name="connsiteX32" fmla="*/ 2624138 w 7231855"/>
                <a:gd name="connsiteY32" fmla="*/ 1485900 h 2014537"/>
                <a:gd name="connsiteX33" fmla="*/ 2252663 w 7231855"/>
                <a:gd name="connsiteY33" fmla="*/ 1624012 h 2014537"/>
                <a:gd name="connsiteX34" fmla="*/ 1947863 w 7231855"/>
                <a:gd name="connsiteY34" fmla="*/ 1714500 h 2014537"/>
                <a:gd name="connsiteX35" fmla="*/ 1576388 w 7231855"/>
                <a:gd name="connsiteY35" fmla="*/ 1804987 h 2014537"/>
                <a:gd name="connsiteX36" fmla="*/ 1271588 w 7231855"/>
                <a:gd name="connsiteY36" fmla="*/ 1847850 h 2014537"/>
                <a:gd name="connsiteX37" fmla="*/ 904875 w 7231855"/>
                <a:gd name="connsiteY37" fmla="*/ 1905000 h 2014537"/>
                <a:gd name="connsiteX38" fmla="*/ 0 w 7231855"/>
                <a:gd name="connsiteY38" fmla="*/ 2014537 h 2014537"/>
                <a:gd name="connsiteX0" fmla="*/ 0 w 7229474"/>
                <a:gd name="connsiteY0" fmla="*/ 2014537 h 2014537"/>
                <a:gd name="connsiteX1" fmla="*/ 666750 w 7229474"/>
                <a:gd name="connsiteY1" fmla="*/ 1881187 h 2014537"/>
                <a:gd name="connsiteX2" fmla="*/ 1485900 w 7229474"/>
                <a:gd name="connsiteY2" fmla="*/ 1685925 h 2014537"/>
                <a:gd name="connsiteX3" fmla="*/ 1985963 w 7229474"/>
                <a:gd name="connsiteY3" fmla="*/ 1490662 h 2014537"/>
                <a:gd name="connsiteX4" fmla="*/ 2495550 w 7229474"/>
                <a:gd name="connsiteY4" fmla="*/ 1195387 h 2014537"/>
                <a:gd name="connsiteX5" fmla="*/ 2809875 w 7229474"/>
                <a:gd name="connsiteY5" fmla="*/ 966787 h 2014537"/>
                <a:gd name="connsiteX6" fmla="*/ 3100388 w 7229474"/>
                <a:gd name="connsiteY6" fmla="*/ 714375 h 2014537"/>
                <a:gd name="connsiteX7" fmla="*/ 3419475 w 7229474"/>
                <a:gd name="connsiteY7" fmla="*/ 428625 h 2014537"/>
                <a:gd name="connsiteX8" fmla="*/ 3733800 w 7229474"/>
                <a:gd name="connsiteY8" fmla="*/ 190500 h 2014537"/>
                <a:gd name="connsiteX9" fmla="*/ 3981450 w 7229474"/>
                <a:gd name="connsiteY9" fmla="*/ 57150 h 2014537"/>
                <a:gd name="connsiteX10" fmla="*/ 4171950 w 7229474"/>
                <a:gd name="connsiteY10" fmla="*/ 4762 h 2014537"/>
                <a:gd name="connsiteX11" fmla="*/ 4395788 w 7229474"/>
                <a:gd name="connsiteY11" fmla="*/ 0 h 2014537"/>
                <a:gd name="connsiteX12" fmla="*/ 4700588 w 7229474"/>
                <a:gd name="connsiteY12" fmla="*/ 85725 h 2014537"/>
                <a:gd name="connsiteX13" fmla="*/ 5186363 w 7229474"/>
                <a:gd name="connsiteY13" fmla="*/ 328612 h 2014537"/>
                <a:gd name="connsiteX14" fmla="*/ 5453063 w 7229474"/>
                <a:gd name="connsiteY14" fmla="*/ 457200 h 2014537"/>
                <a:gd name="connsiteX15" fmla="*/ 5895975 w 7229474"/>
                <a:gd name="connsiteY15" fmla="*/ 576262 h 2014537"/>
                <a:gd name="connsiteX16" fmla="*/ 6434138 w 7229474"/>
                <a:gd name="connsiteY16" fmla="*/ 704850 h 2014537"/>
                <a:gd name="connsiteX17" fmla="*/ 7227095 w 7229474"/>
                <a:gd name="connsiteY17" fmla="*/ 876299 h 2014537"/>
                <a:gd name="connsiteX18" fmla="*/ 7229474 w 7229474"/>
                <a:gd name="connsiteY18" fmla="*/ 1347788 h 2014537"/>
                <a:gd name="connsiteX19" fmla="*/ 6386513 w 7229474"/>
                <a:gd name="connsiteY19" fmla="*/ 1233487 h 2014537"/>
                <a:gd name="connsiteX20" fmla="*/ 5805488 w 7229474"/>
                <a:gd name="connsiteY20" fmla="*/ 1147762 h 2014537"/>
                <a:gd name="connsiteX21" fmla="*/ 5567363 w 7229474"/>
                <a:gd name="connsiteY21" fmla="*/ 1109662 h 2014537"/>
                <a:gd name="connsiteX22" fmla="*/ 5243513 w 7229474"/>
                <a:gd name="connsiteY22" fmla="*/ 1033462 h 2014537"/>
                <a:gd name="connsiteX23" fmla="*/ 4900613 w 7229474"/>
                <a:gd name="connsiteY23" fmla="*/ 928687 h 2014537"/>
                <a:gd name="connsiteX24" fmla="*/ 4576763 w 7229474"/>
                <a:gd name="connsiteY24" fmla="*/ 847725 h 2014537"/>
                <a:gd name="connsiteX25" fmla="*/ 4324350 w 7229474"/>
                <a:gd name="connsiteY25" fmla="*/ 814387 h 2014537"/>
                <a:gd name="connsiteX26" fmla="*/ 4095750 w 7229474"/>
                <a:gd name="connsiteY26" fmla="*/ 842962 h 2014537"/>
                <a:gd name="connsiteX27" fmla="*/ 3910013 w 7229474"/>
                <a:gd name="connsiteY27" fmla="*/ 881062 h 2014537"/>
                <a:gd name="connsiteX28" fmla="*/ 3652838 w 7229474"/>
                <a:gd name="connsiteY28" fmla="*/ 981075 h 2014537"/>
                <a:gd name="connsiteX29" fmla="*/ 3424238 w 7229474"/>
                <a:gd name="connsiteY29" fmla="*/ 1081087 h 2014537"/>
                <a:gd name="connsiteX30" fmla="*/ 3119438 w 7229474"/>
                <a:gd name="connsiteY30" fmla="*/ 1238250 h 2014537"/>
                <a:gd name="connsiteX31" fmla="*/ 2867025 w 7229474"/>
                <a:gd name="connsiteY31" fmla="*/ 1376362 h 2014537"/>
                <a:gd name="connsiteX32" fmla="*/ 2624138 w 7229474"/>
                <a:gd name="connsiteY32" fmla="*/ 1485900 h 2014537"/>
                <a:gd name="connsiteX33" fmla="*/ 2252663 w 7229474"/>
                <a:gd name="connsiteY33" fmla="*/ 1624012 h 2014537"/>
                <a:gd name="connsiteX34" fmla="*/ 1947863 w 7229474"/>
                <a:gd name="connsiteY34" fmla="*/ 1714500 h 2014537"/>
                <a:gd name="connsiteX35" fmla="*/ 1576388 w 7229474"/>
                <a:gd name="connsiteY35" fmla="*/ 1804987 h 2014537"/>
                <a:gd name="connsiteX36" fmla="*/ 1271588 w 7229474"/>
                <a:gd name="connsiteY36" fmla="*/ 1847850 h 2014537"/>
                <a:gd name="connsiteX37" fmla="*/ 904875 w 7229474"/>
                <a:gd name="connsiteY37" fmla="*/ 1905000 h 2014537"/>
                <a:gd name="connsiteX38" fmla="*/ 0 w 7229474"/>
                <a:gd name="connsiteY38" fmla="*/ 2014537 h 2014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7229474" h="2014537">
                  <a:moveTo>
                    <a:pt x="0" y="2014537"/>
                  </a:moveTo>
                  <a:lnTo>
                    <a:pt x="666750" y="1881187"/>
                  </a:lnTo>
                  <a:lnTo>
                    <a:pt x="1485900" y="1685925"/>
                  </a:lnTo>
                  <a:lnTo>
                    <a:pt x="1985963" y="1490662"/>
                  </a:lnTo>
                  <a:lnTo>
                    <a:pt x="2495550" y="1195387"/>
                  </a:lnTo>
                  <a:lnTo>
                    <a:pt x="2809875" y="966787"/>
                  </a:lnTo>
                  <a:lnTo>
                    <a:pt x="3100388" y="714375"/>
                  </a:lnTo>
                  <a:lnTo>
                    <a:pt x="3419475" y="428625"/>
                  </a:lnTo>
                  <a:lnTo>
                    <a:pt x="3733800" y="190500"/>
                  </a:lnTo>
                  <a:lnTo>
                    <a:pt x="3981450" y="57150"/>
                  </a:lnTo>
                  <a:lnTo>
                    <a:pt x="4171950" y="4762"/>
                  </a:lnTo>
                  <a:lnTo>
                    <a:pt x="4395788" y="0"/>
                  </a:lnTo>
                  <a:lnTo>
                    <a:pt x="4700588" y="85725"/>
                  </a:lnTo>
                  <a:lnTo>
                    <a:pt x="5186363" y="328612"/>
                  </a:lnTo>
                  <a:lnTo>
                    <a:pt x="5453063" y="457200"/>
                  </a:lnTo>
                  <a:lnTo>
                    <a:pt x="5895975" y="576262"/>
                  </a:lnTo>
                  <a:lnTo>
                    <a:pt x="6434138" y="704850"/>
                  </a:lnTo>
                  <a:lnTo>
                    <a:pt x="7227095" y="876299"/>
                  </a:lnTo>
                  <a:cubicBezTo>
                    <a:pt x="7228682" y="1039812"/>
                    <a:pt x="7227887" y="1184275"/>
                    <a:pt x="7229474" y="1347788"/>
                  </a:cubicBezTo>
                  <a:lnTo>
                    <a:pt x="6386513" y="1233487"/>
                  </a:lnTo>
                  <a:lnTo>
                    <a:pt x="5805488" y="1147762"/>
                  </a:lnTo>
                  <a:lnTo>
                    <a:pt x="5567363" y="1109662"/>
                  </a:lnTo>
                  <a:lnTo>
                    <a:pt x="5243513" y="1033462"/>
                  </a:lnTo>
                  <a:lnTo>
                    <a:pt x="4900613" y="928687"/>
                  </a:lnTo>
                  <a:lnTo>
                    <a:pt x="4576763" y="847725"/>
                  </a:lnTo>
                  <a:lnTo>
                    <a:pt x="4324350" y="814387"/>
                  </a:lnTo>
                  <a:lnTo>
                    <a:pt x="4095750" y="842962"/>
                  </a:lnTo>
                  <a:lnTo>
                    <a:pt x="3910013" y="881062"/>
                  </a:lnTo>
                  <a:lnTo>
                    <a:pt x="3652838" y="981075"/>
                  </a:lnTo>
                  <a:lnTo>
                    <a:pt x="3424238" y="1081087"/>
                  </a:lnTo>
                  <a:lnTo>
                    <a:pt x="3119438" y="1238250"/>
                  </a:lnTo>
                  <a:lnTo>
                    <a:pt x="2867025" y="1376362"/>
                  </a:lnTo>
                  <a:lnTo>
                    <a:pt x="2624138" y="1485900"/>
                  </a:lnTo>
                  <a:lnTo>
                    <a:pt x="2252663" y="1624012"/>
                  </a:lnTo>
                  <a:lnTo>
                    <a:pt x="1947863" y="1714500"/>
                  </a:lnTo>
                  <a:lnTo>
                    <a:pt x="1576388" y="1804987"/>
                  </a:lnTo>
                  <a:lnTo>
                    <a:pt x="1271588" y="1847850"/>
                  </a:lnTo>
                  <a:lnTo>
                    <a:pt x="904875" y="1905000"/>
                  </a:lnTo>
                  <a:lnTo>
                    <a:pt x="0" y="2014537"/>
                  </a:lnTo>
                  <a:close/>
                </a:path>
              </a:pathLst>
            </a:custGeom>
            <a:solidFill>
              <a:srgbClr val="B7FFB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Freeform 35"/>
            <p:cNvSpPr/>
            <p:nvPr/>
          </p:nvSpPr>
          <p:spPr>
            <a:xfrm>
              <a:off x="998838" y="2209800"/>
              <a:ext cx="7232822" cy="2024444"/>
            </a:xfrm>
            <a:custGeom>
              <a:avLst/>
              <a:gdLst>
                <a:gd name="connsiteX0" fmla="*/ 0 w 7232822"/>
                <a:gd name="connsiteY0" fmla="*/ 2356782 h 2356782"/>
                <a:gd name="connsiteX1" fmla="*/ 1087395 w 7232822"/>
                <a:gd name="connsiteY1" fmla="*/ 2076695 h 2356782"/>
                <a:gd name="connsiteX2" fmla="*/ 1820562 w 7232822"/>
                <a:gd name="connsiteY2" fmla="*/ 1821322 h 2356782"/>
                <a:gd name="connsiteX3" fmla="*/ 2644346 w 7232822"/>
                <a:gd name="connsiteY3" fmla="*/ 1277625 h 2356782"/>
                <a:gd name="connsiteX4" fmla="*/ 4143633 w 7232822"/>
                <a:gd name="connsiteY4" fmla="*/ 17236 h 2356782"/>
                <a:gd name="connsiteX5" fmla="*/ 5593492 w 7232822"/>
                <a:gd name="connsiteY5" fmla="*/ 577409 h 2356782"/>
                <a:gd name="connsiteX6" fmla="*/ 7232822 w 7232822"/>
                <a:gd name="connsiteY6" fmla="*/ 1030490 h 2356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32822" h="2356782">
                  <a:moveTo>
                    <a:pt x="0" y="2356782"/>
                  </a:moveTo>
                  <a:cubicBezTo>
                    <a:pt x="391984" y="2261360"/>
                    <a:pt x="783968" y="2165938"/>
                    <a:pt x="1087395" y="2076695"/>
                  </a:cubicBezTo>
                  <a:cubicBezTo>
                    <a:pt x="1390822" y="1987452"/>
                    <a:pt x="1561070" y="1954500"/>
                    <a:pt x="1820562" y="1821322"/>
                  </a:cubicBezTo>
                  <a:cubicBezTo>
                    <a:pt x="2080054" y="1688144"/>
                    <a:pt x="2257167" y="1578306"/>
                    <a:pt x="2644346" y="1277625"/>
                  </a:cubicBezTo>
                  <a:cubicBezTo>
                    <a:pt x="3031525" y="976944"/>
                    <a:pt x="3652109" y="133939"/>
                    <a:pt x="4143633" y="17236"/>
                  </a:cubicBezTo>
                  <a:cubicBezTo>
                    <a:pt x="4635157" y="-99467"/>
                    <a:pt x="5078627" y="408533"/>
                    <a:pt x="5593492" y="577409"/>
                  </a:cubicBezTo>
                  <a:cubicBezTo>
                    <a:pt x="6108357" y="746285"/>
                    <a:pt x="6670589" y="888387"/>
                    <a:pt x="7232822" y="1030490"/>
                  </a:cubicBezTo>
                </a:path>
              </a:pathLst>
            </a:custGeom>
            <a:noFill/>
            <a:ln>
              <a:solidFill>
                <a:srgbClr val="30BE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Freeform 36"/>
            <p:cNvSpPr/>
            <p:nvPr/>
          </p:nvSpPr>
          <p:spPr>
            <a:xfrm>
              <a:off x="1003409" y="3037699"/>
              <a:ext cx="7232822" cy="1196546"/>
            </a:xfrm>
            <a:custGeom>
              <a:avLst/>
              <a:gdLst>
                <a:gd name="connsiteX0" fmla="*/ 0 w 7232822"/>
                <a:gd name="connsiteY0" fmla="*/ 2356782 h 2356782"/>
                <a:gd name="connsiteX1" fmla="*/ 1087395 w 7232822"/>
                <a:gd name="connsiteY1" fmla="*/ 2076695 h 2356782"/>
                <a:gd name="connsiteX2" fmla="*/ 1820562 w 7232822"/>
                <a:gd name="connsiteY2" fmla="*/ 1821322 h 2356782"/>
                <a:gd name="connsiteX3" fmla="*/ 2644346 w 7232822"/>
                <a:gd name="connsiteY3" fmla="*/ 1277625 h 2356782"/>
                <a:gd name="connsiteX4" fmla="*/ 4143633 w 7232822"/>
                <a:gd name="connsiteY4" fmla="*/ 17236 h 2356782"/>
                <a:gd name="connsiteX5" fmla="*/ 5593492 w 7232822"/>
                <a:gd name="connsiteY5" fmla="*/ 577409 h 2356782"/>
                <a:gd name="connsiteX6" fmla="*/ 7232822 w 7232822"/>
                <a:gd name="connsiteY6" fmla="*/ 1030490 h 2356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32822" h="2356782">
                  <a:moveTo>
                    <a:pt x="0" y="2356782"/>
                  </a:moveTo>
                  <a:cubicBezTo>
                    <a:pt x="391984" y="2261360"/>
                    <a:pt x="783968" y="2165938"/>
                    <a:pt x="1087395" y="2076695"/>
                  </a:cubicBezTo>
                  <a:cubicBezTo>
                    <a:pt x="1390822" y="1987452"/>
                    <a:pt x="1561070" y="1954500"/>
                    <a:pt x="1820562" y="1821322"/>
                  </a:cubicBezTo>
                  <a:cubicBezTo>
                    <a:pt x="2080054" y="1688144"/>
                    <a:pt x="2257167" y="1578306"/>
                    <a:pt x="2644346" y="1277625"/>
                  </a:cubicBezTo>
                  <a:cubicBezTo>
                    <a:pt x="3031525" y="976944"/>
                    <a:pt x="3652109" y="133939"/>
                    <a:pt x="4143633" y="17236"/>
                  </a:cubicBezTo>
                  <a:cubicBezTo>
                    <a:pt x="4635157" y="-99467"/>
                    <a:pt x="5078627" y="408533"/>
                    <a:pt x="5593492" y="577409"/>
                  </a:cubicBezTo>
                  <a:cubicBezTo>
                    <a:pt x="6108357" y="746285"/>
                    <a:pt x="6670589" y="888387"/>
                    <a:pt x="7232822" y="1030490"/>
                  </a:cubicBezTo>
                </a:path>
              </a:pathLst>
            </a:custGeom>
            <a:noFill/>
            <a:ln>
              <a:solidFill>
                <a:srgbClr val="30BE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at is the HEFS?</a:t>
            </a:r>
            <a:endParaRPr lang="en-US" sz="3400" b="1" dirty="0">
              <a:latin typeface="Tahoma" pitchFamily="34" charset="0"/>
              <a:ea typeface="Tahoma" pitchFamily="34" charset="0"/>
              <a:cs typeface="Tahoma" pitchFamily="34" charset="0"/>
            </a:endParaRPr>
          </a:p>
        </p:txBody>
      </p:sp>
      <p:cxnSp>
        <p:nvCxnSpPr>
          <p:cNvPr id="3" name="Straight Connector 2"/>
          <p:cNvCxnSpPr/>
          <p:nvPr/>
        </p:nvCxnSpPr>
        <p:spPr>
          <a:xfrm>
            <a:off x="998838" y="1673466"/>
            <a:ext cx="0" cy="28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685800" y="4244544"/>
            <a:ext cx="76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733800" y="4264566"/>
            <a:ext cx="2093843" cy="400110"/>
          </a:xfrm>
          <a:prstGeom prst="rect">
            <a:avLst/>
          </a:prstGeom>
          <a:noFill/>
        </p:spPr>
        <p:txBody>
          <a:bodyPr wrap="none" rtlCol="0">
            <a:spAutoFit/>
          </a:bodyPr>
          <a:lstStyle/>
          <a:p>
            <a:r>
              <a:rPr lang="en-US" sz="2000" dirty="0" smtClean="0"/>
              <a:t>Forecast horizon</a:t>
            </a:r>
            <a:endParaRPr lang="en-GB" sz="2000" dirty="0"/>
          </a:p>
        </p:txBody>
      </p:sp>
      <p:sp>
        <p:nvSpPr>
          <p:cNvPr id="20" name="TextBox 19"/>
          <p:cNvSpPr txBox="1"/>
          <p:nvPr/>
        </p:nvSpPr>
        <p:spPr>
          <a:xfrm rot="16200000">
            <a:off x="48772" y="2686574"/>
            <a:ext cx="1467068" cy="400110"/>
          </a:xfrm>
          <a:prstGeom prst="rect">
            <a:avLst/>
          </a:prstGeom>
          <a:noFill/>
        </p:spPr>
        <p:txBody>
          <a:bodyPr wrap="none" rtlCol="0">
            <a:spAutoFit/>
          </a:bodyPr>
          <a:lstStyle/>
          <a:p>
            <a:r>
              <a:rPr lang="en-US" sz="2000" dirty="0" smtClean="0"/>
              <a:t>Streamflow</a:t>
            </a:r>
            <a:endParaRPr lang="en-GB" sz="2000" dirty="0"/>
          </a:p>
        </p:txBody>
      </p:sp>
      <p:sp>
        <p:nvSpPr>
          <p:cNvPr id="22" name="Freeform 21"/>
          <p:cNvSpPr/>
          <p:nvPr/>
        </p:nvSpPr>
        <p:spPr>
          <a:xfrm>
            <a:off x="996778" y="2062157"/>
            <a:ext cx="7249298" cy="2163854"/>
          </a:xfrm>
          <a:custGeom>
            <a:avLst/>
            <a:gdLst>
              <a:gd name="connsiteX0" fmla="*/ 0 w 7241060"/>
              <a:gd name="connsiteY0" fmla="*/ 2100874 h 2100874"/>
              <a:gd name="connsiteX1" fmla="*/ 1186249 w 7241060"/>
              <a:gd name="connsiteY1" fmla="*/ 1903166 h 2100874"/>
              <a:gd name="connsiteX2" fmla="*/ 2339546 w 7241060"/>
              <a:gd name="connsiteY2" fmla="*/ 1342993 h 2100874"/>
              <a:gd name="connsiteX3" fmla="*/ 3435179 w 7241060"/>
              <a:gd name="connsiteY3" fmla="*/ 313263 h 2100874"/>
              <a:gd name="connsiteX4" fmla="*/ 4094206 w 7241060"/>
              <a:gd name="connsiteY4" fmla="*/ 225 h 2100874"/>
              <a:gd name="connsiteX5" fmla="*/ 4909752 w 7241060"/>
              <a:gd name="connsiteY5" fmla="*/ 346214 h 2100874"/>
              <a:gd name="connsiteX6" fmla="*/ 5914768 w 7241060"/>
              <a:gd name="connsiteY6" fmla="*/ 906387 h 2100874"/>
              <a:gd name="connsiteX7" fmla="*/ 7241060 w 7241060"/>
              <a:gd name="connsiteY7" fmla="*/ 1425371 h 2100874"/>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5914768 w 7241060"/>
              <a:gd name="connsiteY6" fmla="*/ 912569 h 2107056"/>
              <a:gd name="connsiteX7" fmla="*/ 7241060 w 7241060"/>
              <a:gd name="connsiteY7" fmla="*/ 1431553 h 2107056"/>
              <a:gd name="connsiteX0" fmla="*/ 0 w 7241060"/>
              <a:gd name="connsiteY0" fmla="*/ 2107056 h 2107056"/>
              <a:gd name="connsiteX1" fmla="*/ 1186249 w 7241060"/>
              <a:gd name="connsiteY1" fmla="*/ 1909348 h 2107056"/>
              <a:gd name="connsiteX2" fmla="*/ 2339546 w 7241060"/>
              <a:gd name="connsiteY2" fmla="*/ 1349175 h 2107056"/>
              <a:gd name="connsiteX3" fmla="*/ 3435179 w 7241060"/>
              <a:gd name="connsiteY3" fmla="*/ 319445 h 2107056"/>
              <a:gd name="connsiteX4" fmla="*/ 4094206 w 7241060"/>
              <a:gd name="connsiteY4" fmla="*/ 6407 h 2107056"/>
              <a:gd name="connsiteX5" fmla="*/ 5016844 w 7241060"/>
              <a:gd name="connsiteY5" fmla="*/ 541867 h 2107056"/>
              <a:gd name="connsiteX6" fmla="*/ 6137190 w 7241060"/>
              <a:gd name="connsiteY6" fmla="*/ 1077326 h 2107056"/>
              <a:gd name="connsiteX7" fmla="*/ 7241060 w 7241060"/>
              <a:gd name="connsiteY7" fmla="*/ 1431553 h 2107056"/>
              <a:gd name="connsiteX0" fmla="*/ 0 w 7241060"/>
              <a:gd name="connsiteY0" fmla="*/ 2111058 h 2111058"/>
              <a:gd name="connsiteX1" fmla="*/ 1186249 w 7241060"/>
              <a:gd name="connsiteY1" fmla="*/ 1913350 h 2111058"/>
              <a:gd name="connsiteX2" fmla="*/ 2339546 w 7241060"/>
              <a:gd name="connsiteY2" fmla="*/ 1353177 h 2111058"/>
              <a:gd name="connsiteX3" fmla="*/ 3435179 w 7241060"/>
              <a:gd name="connsiteY3" fmla="*/ 323447 h 2111058"/>
              <a:gd name="connsiteX4" fmla="*/ 4094206 w 7241060"/>
              <a:gd name="connsiteY4" fmla="*/ 10409 h 2111058"/>
              <a:gd name="connsiteX5" fmla="*/ 5074508 w 7241060"/>
              <a:gd name="connsiteY5" fmla="*/ 628248 h 2111058"/>
              <a:gd name="connsiteX6" fmla="*/ 6137190 w 7241060"/>
              <a:gd name="connsiteY6" fmla="*/ 1081328 h 2111058"/>
              <a:gd name="connsiteX7" fmla="*/ 7241060 w 7241060"/>
              <a:gd name="connsiteY7" fmla="*/ 1435555 h 2111058"/>
              <a:gd name="connsiteX0" fmla="*/ 0 w 7241060"/>
              <a:gd name="connsiteY0" fmla="*/ 2095357 h 2095357"/>
              <a:gd name="connsiteX1" fmla="*/ 1186249 w 7241060"/>
              <a:gd name="connsiteY1" fmla="*/ 1897649 h 2095357"/>
              <a:gd name="connsiteX2" fmla="*/ 2339546 w 7241060"/>
              <a:gd name="connsiteY2" fmla="*/ 1337476 h 2095357"/>
              <a:gd name="connsiteX3" fmla="*/ 3435179 w 7241060"/>
              <a:gd name="connsiteY3" fmla="*/ 307746 h 2095357"/>
              <a:gd name="connsiteX4" fmla="*/ 4209536 w 7241060"/>
              <a:gd name="connsiteY4" fmla="*/ 11184 h 2095357"/>
              <a:gd name="connsiteX5" fmla="*/ 5074508 w 7241060"/>
              <a:gd name="connsiteY5" fmla="*/ 612547 h 2095357"/>
              <a:gd name="connsiteX6" fmla="*/ 6137190 w 7241060"/>
              <a:gd name="connsiteY6" fmla="*/ 1065627 h 2095357"/>
              <a:gd name="connsiteX7" fmla="*/ 7241060 w 7241060"/>
              <a:gd name="connsiteY7" fmla="*/ 1419854 h 2095357"/>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072642 h 2102372"/>
              <a:gd name="connsiteX7" fmla="*/ 7241060 w 7241060"/>
              <a:gd name="connsiteY7" fmla="*/ 1426869 h 2102372"/>
              <a:gd name="connsiteX0" fmla="*/ 0 w 7241060"/>
              <a:gd name="connsiteY0" fmla="*/ 2102372 h 2102372"/>
              <a:gd name="connsiteX1" fmla="*/ 1186249 w 7241060"/>
              <a:gd name="connsiteY1" fmla="*/ 1904664 h 2102372"/>
              <a:gd name="connsiteX2" fmla="*/ 2339546 w 7241060"/>
              <a:gd name="connsiteY2" fmla="*/ 1344491 h 2102372"/>
              <a:gd name="connsiteX3" fmla="*/ 3435179 w 7241060"/>
              <a:gd name="connsiteY3" fmla="*/ 314761 h 2102372"/>
              <a:gd name="connsiteX4" fmla="*/ 4209536 w 7241060"/>
              <a:gd name="connsiteY4" fmla="*/ 18199 h 2102372"/>
              <a:gd name="connsiteX5" fmla="*/ 5123935 w 7241060"/>
              <a:gd name="connsiteY5" fmla="*/ 743129 h 2102372"/>
              <a:gd name="connsiteX6" fmla="*/ 6137190 w 7241060"/>
              <a:gd name="connsiteY6" fmla="*/ 1196209 h 2102372"/>
              <a:gd name="connsiteX7" fmla="*/ 7241060 w 7241060"/>
              <a:gd name="connsiteY7" fmla="*/ 1426869 h 2102372"/>
              <a:gd name="connsiteX0" fmla="*/ 0 w 7249298"/>
              <a:gd name="connsiteY0" fmla="*/ 2102372 h 2102372"/>
              <a:gd name="connsiteX1" fmla="*/ 1186249 w 7249298"/>
              <a:gd name="connsiteY1" fmla="*/ 1904664 h 2102372"/>
              <a:gd name="connsiteX2" fmla="*/ 2339546 w 7249298"/>
              <a:gd name="connsiteY2" fmla="*/ 1344491 h 2102372"/>
              <a:gd name="connsiteX3" fmla="*/ 3435179 w 7249298"/>
              <a:gd name="connsiteY3" fmla="*/ 314761 h 2102372"/>
              <a:gd name="connsiteX4" fmla="*/ 4209536 w 7249298"/>
              <a:gd name="connsiteY4" fmla="*/ 18199 h 2102372"/>
              <a:gd name="connsiteX5" fmla="*/ 5123935 w 7249298"/>
              <a:gd name="connsiteY5" fmla="*/ 743129 h 2102372"/>
              <a:gd name="connsiteX6" fmla="*/ 6137190 w 7249298"/>
              <a:gd name="connsiteY6" fmla="*/ 1196209 h 2102372"/>
              <a:gd name="connsiteX7" fmla="*/ 7249298 w 7249298"/>
              <a:gd name="connsiteY7" fmla="*/ 1566912 h 2102372"/>
              <a:gd name="connsiteX0" fmla="*/ 0 w 7249298"/>
              <a:gd name="connsiteY0" fmla="*/ 2109004 h 2109004"/>
              <a:gd name="connsiteX1" fmla="*/ 1186249 w 7249298"/>
              <a:gd name="connsiteY1" fmla="*/ 1911296 h 2109004"/>
              <a:gd name="connsiteX2" fmla="*/ 2339546 w 7249298"/>
              <a:gd name="connsiteY2" fmla="*/ 1351123 h 2109004"/>
              <a:gd name="connsiteX3" fmla="*/ 3550509 w 7249298"/>
              <a:gd name="connsiteY3" fmla="*/ 280203 h 2109004"/>
              <a:gd name="connsiteX4" fmla="*/ 4209536 w 7249298"/>
              <a:gd name="connsiteY4" fmla="*/ 24831 h 2109004"/>
              <a:gd name="connsiteX5" fmla="*/ 5123935 w 7249298"/>
              <a:gd name="connsiteY5" fmla="*/ 749761 h 2109004"/>
              <a:gd name="connsiteX6" fmla="*/ 6137190 w 7249298"/>
              <a:gd name="connsiteY6" fmla="*/ 1202841 h 2109004"/>
              <a:gd name="connsiteX7" fmla="*/ 7249298 w 7249298"/>
              <a:gd name="connsiteY7" fmla="*/ 1573544 h 2109004"/>
              <a:gd name="connsiteX0" fmla="*/ 0 w 7249298"/>
              <a:gd name="connsiteY0" fmla="*/ 2065589 h 2065589"/>
              <a:gd name="connsiteX1" fmla="*/ 1186249 w 7249298"/>
              <a:gd name="connsiteY1" fmla="*/ 1867881 h 2065589"/>
              <a:gd name="connsiteX2" fmla="*/ 2339546 w 7249298"/>
              <a:gd name="connsiteY2" fmla="*/ 1307708 h 2065589"/>
              <a:gd name="connsiteX3" fmla="*/ 3550509 w 7249298"/>
              <a:gd name="connsiteY3" fmla="*/ 236788 h 2065589"/>
              <a:gd name="connsiteX4" fmla="*/ 4341341 w 7249298"/>
              <a:gd name="connsiteY4" fmla="*/ 30843 h 2065589"/>
              <a:gd name="connsiteX5" fmla="*/ 5123935 w 7249298"/>
              <a:gd name="connsiteY5" fmla="*/ 706346 h 2065589"/>
              <a:gd name="connsiteX6" fmla="*/ 6137190 w 7249298"/>
              <a:gd name="connsiteY6" fmla="*/ 1159426 h 2065589"/>
              <a:gd name="connsiteX7" fmla="*/ 7249298 w 7249298"/>
              <a:gd name="connsiteY7" fmla="*/ 1530129 h 2065589"/>
              <a:gd name="connsiteX0" fmla="*/ 0 w 7249298"/>
              <a:gd name="connsiteY0" fmla="*/ 2050574 h 2050574"/>
              <a:gd name="connsiteX1" fmla="*/ 1186249 w 7249298"/>
              <a:gd name="connsiteY1" fmla="*/ 1852866 h 2050574"/>
              <a:gd name="connsiteX2" fmla="*/ 2339546 w 7249298"/>
              <a:gd name="connsiteY2" fmla="*/ 1292693 h 2050574"/>
              <a:gd name="connsiteX3" fmla="*/ 3468131 w 7249298"/>
              <a:gd name="connsiteY3" fmla="*/ 304152 h 2050574"/>
              <a:gd name="connsiteX4" fmla="*/ 4341341 w 7249298"/>
              <a:gd name="connsiteY4" fmla="*/ 15828 h 2050574"/>
              <a:gd name="connsiteX5" fmla="*/ 5123935 w 7249298"/>
              <a:gd name="connsiteY5" fmla="*/ 691331 h 2050574"/>
              <a:gd name="connsiteX6" fmla="*/ 6137190 w 7249298"/>
              <a:gd name="connsiteY6" fmla="*/ 1144411 h 2050574"/>
              <a:gd name="connsiteX7" fmla="*/ 7249298 w 7249298"/>
              <a:gd name="connsiteY7" fmla="*/ 1515114 h 2050574"/>
              <a:gd name="connsiteX0" fmla="*/ 0 w 7249298"/>
              <a:gd name="connsiteY0" fmla="*/ 2077183 h 2077183"/>
              <a:gd name="connsiteX1" fmla="*/ 1186249 w 7249298"/>
              <a:gd name="connsiteY1" fmla="*/ 1879475 h 2077183"/>
              <a:gd name="connsiteX2" fmla="*/ 2339546 w 7249298"/>
              <a:gd name="connsiteY2" fmla="*/ 1319302 h 2077183"/>
              <a:gd name="connsiteX3" fmla="*/ 3550509 w 7249298"/>
              <a:gd name="connsiteY3" fmla="*/ 207194 h 2077183"/>
              <a:gd name="connsiteX4" fmla="*/ 4341341 w 7249298"/>
              <a:gd name="connsiteY4" fmla="*/ 42437 h 2077183"/>
              <a:gd name="connsiteX5" fmla="*/ 5123935 w 7249298"/>
              <a:gd name="connsiteY5" fmla="*/ 717940 h 2077183"/>
              <a:gd name="connsiteX6" fmla="*/ 6137190 w 7249298"/>
              <a:gd name="connsiteY6" fmla="*/ 1171020 h 2077183"/>
              <a:gd name="connsiteX7" fmla="*/ 7249298 w 7249298"/>
              <a:gd name="connsiteY7" fmla="*/ 1541723 h 2077183"/>
              <a:gd name="connsiteX0" fmla="*/ 0 w 7249298"/>
              <a:gd name="connsiteY0" fmla="*/ 2161087 h 2161087"/>
              <a:gd name="connsiteX1" fmla="*/ 1186249 w 7249298"/>
              <a:gd name="connsiteY1" fmla="*/ 1963379 h 2161087"/>
              <a:gd name="connsiteX2" fmla="*/ 2339546 w 7249298"/>
              <a:gd name="connsiteY2" fmla="*/ 1403206 h 2161087"/>
              <a:gd name="connsiteX3" fmla="*/ 3550509 w 7249298"/>
              <a:gd name="connsiteY3" fmla="*/ 291098 h 2161087"/>
              <a:gd name="connsiteX4" fmla="*/ 4300152 w 7249298"/>
              <a:gd name="connsiteY4" fmla="*/ 27486 h 2161087"/>
              <a:gd name="connsiteX5" fmla="*/ 5123935 w 7249298"/>
              <a:gd name="connsiteY5" fmla="*/ 801844 h 2161087"/>
              <a:gd name="connsiteX6" fmla="*/ 6137190 w 7249298"/>
              <a:gd name="connsiteY6" fmla="*/ 1254924 h 2161087"/>
              <a:gd name="connsiteX7" fmla="*/ 7249298 w 7249298"/>
              <a:gd name="connsiteY7" fmla="*/ 1625627 h 2161087"/>
              <a:gd name="connsiteX0" fmla="*/ 0 w 7249298"/>
              <a:gd name="connsiteY0" fmla="*/ 2164966 h 2164966"/>
              <a:gd name="connsiteX1" fmla="*/ 1186249 w 7249298"/>
              <a:gd name="connsiteY1" fmla="*/ 1967258 h 2164966"/>
              <a:gd name="connsiteX2" fmla="*/ 2339546 w 7249298"/>
              <a:gd name="connsiteY2" fmla="*/ 1407085 h 2164966"/>
              <a:gd name="connsiteX3" fmla="*/ 3550509 w 7249298"/>
              <a:gd name="connsiteY3" fmla="*/ 294977 h 2164966"/>
              <a:gd name="connsiteX4" fmla="*/ 4300152 w 7249298"/>
              <a:gd name="connsiteY4" fmla="*/ 31365 h 2164966"/>
              <a:gd name="connsiteX5" fmla="*/ 5058032 w 7249298"/>
              <a:gd name="connsiteY5" fmla="*/ 863387 h 2164966"/>
              <a:gd name="connsiteX6" fmla="*/ 6137190 w 7249298"/>
              <a:gd name="connsiteY6" fmla="*/ 1258803 h 2164966"/>
              <a:gd name="connsiteX7" fmla="*/ 7249298 w 7249298"/>
              <a:gd name="connsiteY7" fmla="*/ 1629506 h 2164966"/>
              <a:gd name="connsiteX0" fmla="*/ 0 w 7249298"/>
              <a:gd name="connsiteY0" fmla="*/ 2163854 h 2163854"/>
              <a:gd name="connsiteX1" fmla="*/ 1186249 w 7249298"/>
              <a:gd name="connsiteY1" fmla="*/ 1966146 h 2163854"/>
              <a:gd name="connsiteX2" fmla="*/ 2339546 w 7249298"/>
              <a:gd name="connsiteY2" fmla="*/ 1405973 h 2163854"/>
              <a:gd name="connsiteX3" fmla="*/ 3550509 w 7249298"/>
              <a:gd name="connsiteY3" fmla="*/ 293865 h 2163854"/>
              <a:gd name="connsiteX4" fmla="*/ 4300152 w 7249298"/>
              <a:gd name="connsiteY4" fmla="*/ 30253 h 2163854"/>
              <a:gd name="connsiteX5" fmla="*/ 5206313 w 7249298"/>
              <a:gd name="connsiteY5" fmla="*/ 845800 h 2163854"/>
              <a:gd name="connsiteX6" fmla="*/ 6137190 w 7249298"/>
              <a:gd name="connsiteY6" fmla="*/ 1257691 h 2163854"/>
              <a:gd name="connsiteX7" fmla="*/ 7249298 w 7249298"/>
              <a:gd name="connsiteY7" fmla="*/ 1628394 h 21638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49298" h="2163854">
                <a:moveTo>
                  <a:pt x="0" y="2163854"/>
                </a:moveTo>
                <a:cubicBezTo>
                  <a:pt x="398162" y="2128156"/>
                  <a:pt x="796325" y="2092459"/>
                  <a:pt x="1186249" y="1966146"/>
                </a:cubicBezTo>
                <a:cubicBezTo>
                  <a:pt x="1576173" y="1839833"/>
                  <a:pt x="1945503" y="1684687"/>
                  <a:pt x="2339546" y="1405973"/>
                </a:cubicBezTo>
                <a:cubicBezTo>
                  <a:pt x="2733589" y="1127260"/>
                  <a:pt x="3223741" y="523152"/>
                  <a:pt x="3550509" y="293865"/>
                </a:cubicBezTo>
                <a:cubicBezTo>
                  <a:pt x="3877277" y="64578"/>
                  <a:pt x="4024185" y="-61736"/>
                  <a:pt x="4300152" y="30253"/>
                </a:cubicBezTo>
                <a:cubicBezTo>
                  <a:pt x="4576119" y="122242"/>
                  <a:pt x="4900140" y="641227"/>
                  <a:pt x="5206313" y="845800"/>
                </a:cubicBezTo>
                <a:cubicBezTo>
                  <a:pt x="5512486" y="1050373"/>
                  <a:pt x="5796692" y="1127259"/>
                  <a:pt x="6137190" y="1257691"/>
                </a:cubicBezTo>
                <a:cubicBezTo>
                  <a:pt x="6477688" y="1388123"/>
                  <a:pt x="6780427" y="1458831"/>
                  <a:pt x="7249298" y="1628394"/>
                </a:cubicBezTo>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24" name="Straight Connector 23"/>
          <p:cNvCxnSpPr/>
          <p:nvPr/>
        </p:nvCxnSpPr>
        <p:spPr>
          <a:xfrm>
            <a:off x="1219200" y="1856875"/>
            <a:ext cx="304800" cy="0"/>
          </a:xfrm>
          <a:prstGeom prst="line">
            <a:avLst/>
          </a:prstGeom>
          <a:ln w="28575">
            <a:solidFill>
              <a:schemeClr val="accent4"/>
            </a:solidFill>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219200" y="2152248"/>
            <a:ext cx="304800" cy="0"/>
          </a:xfrm>
          <a:prstGeom prst="line">
            <a:avLst/>
          </a:prstGeom>
          <a:ln w="28575">
            <a:solidFill>
              <a:srgbClr val="30BE30"/>
            </a:solidFill>
            <a:prstDash val="soli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219200" y="2438194"/>
            <a:ext cx="304800" cy="0"/>
          </a:xfrm>
          <a:prstGeom prst="line">
            <a:avLst/>
          </a:prstGeom>
          <a:ln w="28575">
            <a:solidFill>
              <a:srgbClr val="3399FF"/>
            </a:solidFill>
            <a:prstDash val="soli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533427" y="2282817"/>
            <a:ext cx="1837362" cy="292388"/>
          </a:xfrm>
          <a:prstGeom prst="rect">
            <a:avLst/>
          </a:prstGeom>
          <a:noFill/>
        </p:spPr>
        <p:txBody>
          <a:bodyPr wrap="none" rtlCol="0">
            <a:spAutoFit/>
          </a:bodyPr>
          <a:lstStyle/>
          <a:p>
            <a:r>
              <a:rPr lang="en-US" sz="1300" dirty="0" smtClean="0"/>
              <a:t>Hydrologic uncertainty</a:t>
            </a:r>
            <a:endParaRPr lang="en-GB" sz="1300" dirty="0"/>
          </a:p>
        </p:txBody>
      </p:sp>
      <p:sp>
        <p:nvSpPr>
          <p:cNvPr id="28" name="TextBox 27"/>
          <p:cNvSpPr txBox="1"/>
          <p:nvPr/>
        </p:nvSpPr>
        <p:spPr>
          <a:xfrm>
            <a:off x="1534211" y="1999848"/>
            <a:ext cx="2913170" cy="292388"/>
          </a:xfrm>
          <a:prstGeom prst="rect">
            <a:avLst/>
          </a:prstGeom>
          <a:noFill/>
        </p:spPr>
        <p:txBody>
          <a:bodyPr wrap="none" rtlCol="0">
            <a:spAutoFit/>
          </a:bodyPr>
          <a:lstStyle/>
          <a:p>
            <a:r>
              <a:rPr lang="en-US" sz="1300" dirty="0" smtClean="0"/>
              <a:t>Weather (forcing) uncertainty in flow</a:t>
            </a:r>
            <a:endParaRPr lang="en-GB" sz="1300" dirty="0"/>
          </a:p>
        </p:txBody>
      </p:sp>
      <p:sp>
        <p:nvSpPr>
          <p:cNvPr id="29" name="TextBox 28"/>
          <p:cNvSpPr txBox="1"/>
          <p:nvPr/>
        </p:nvSpPr>
        <p:spPr>
          <a:xfrm>
            <a:off x="1533427" y="1704475"/>
            <a:ext cx="1763624" cy="292388"/>
          </a:xfrm>
          <a:prstGeom prst="rect">
            <a:avLst/>
          </a:prstGeom>
          <a:noFill/>
        </p:spPr>
        <p:txBody>
          <a:bodyPr wrap="none" rtlCol="0">
            <a:spAutoFit/>
          </a:bodyPr>
          <a:lstStyle/>
          <a:p>
            <a:r>
              <a:rPr lang="en-US" sz="1300" dirty="0" smtClean="0"/>
              <a:t>Observed streamflow</a:t>
            </a:r>
            <a:endParaRPr lang="en-GB" sz="1300" dirty="0"/>
          </a:p>
        </p:txBody>
      </p:sp>
      <p:cxnSp>
        <p:nvCxnSpPr>
          <p:cNvPr id="32" name="Straight Arrow Connector 31"/>
          <p:cNvCxnSpPr/>
          <p:nvPr/>
        </p:nvCxnSpPr>
        <p:spPr>
          <a:xfrm>
            <a:off x="7162800" y="2548433"/>
            <a:ext cx="0" cy="111600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7125152" y="2979578"/>
            <a:ext cx="617157" cy="338554"/>
          </a:xfrm>
          <a:prstGeom prst="rect">
            <a:avLst/>
          </a:prstGeom>
          <a:noFill/>
        </p:spPr>
        <p:txBody>
          <a:bodyPr wrap="none" rtlCol="0">
            <a:spAutoFit/>
          </a:bodyPr>
          <a:lstStyle/>
          <a:p>
            <a:r>
              <a:rPr lang="en-US" sz="1600" dirty="0" smtClean="0"/>
              <a:t>Total</a:t>
            </a:r>
            <a:endParaRPr lang="en-GB" sz="1600" dirty="0"/>
          </a:p>
        </p:txBody>
      </p:sp>
      <p:sp>
        <p:nvSpPr>
          <p:cNvPr id="46" name="Rectangle 45"/>
          <p:cNvSpPr/>
          <p:nvPr/>
        </p:nvSpPr>
        <p:spPr>
          <a:xfrm>
            <a:off x="8237838" y="2728778"/>
            <a:ext cx="66674" cy="1143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357494204"/>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hyd_ens_pred_in_NWS">
  <a:themeElements>
    <a:clrScheme name="hyd_ens_pred_in_NWS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6600FF"/>
      </a:folHlink>
    </a:clrScheme>
    <a:fontScheme name="hyd_ens_pred_in_NWS">
      <a:majorFont>
        <a:latin typeface="Arial"/>
        <a:ea typeface=""/>
        <a:cs typeface="Times New Roman"/>
      </a:majorFont>
      <a:minorFont>
        <a:latin typeface="Arial"/>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hyd_ens_pred_in_NWS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hyd_ens_pred_in_NW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hyd_ens_pred_in_NW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yd_ens_pred_in_NWS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hyd_ens_pred_in_NW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hyd_ens_pred_in_NW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hyd_ens_pred_in_NW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hyd_ens_pred_in_NWS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6600FF"/>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yd_ens_pred_in_NWS</Template>
  <TotalTime>121513</TotalTime>
  <Words>6768</Words>
  <Application>Microsoft Office PowerPoint</Application>
  <PresentationFormat>On-screen Show (4:3)</PresentationFormat>
  <Paragraphs>518</Paragraphs>
  <Slides>31</Slides>
  <Notes>3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34" baseType="lpstr">
      <vt:lpstr>Custom Design</vt:lpstr>
      <vt:lpstr>hyd_ens_pred_in_NW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EPT OF GEOGRAPHY,CAMBRID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Cambridge University</dc:creator>
  <cp:lastModifiedBy>ZhiXin Li</cp:lastModifiedBy>
  <cp:revision>4792</cp:revision>
  <cp:lastPrinted>2002-05-07T18:24:29Z</cp:lastPrinted>
  <dcterms:created xsi:type="dcterms:W3CDTF">2000-06-20T13:50:11Z</dcterms:created>
  <dcterms:modified xsi:type="dcterms:W3CDTF">2015-07-07T18:18:01Z</dcterms:modified>
</cp:coreProperties>
</file>